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2"/>
  </p:sldMasterIdLst>
  <p:notesMasterIdLst>
    <p:notesMasterId r:id="rId103"/>
  </p:notesMasterIdLst>
  <p:handoutMasterIdLst>
    <p:handoutMasterId r:id="rId104"/>
  </p:handoutMasterIdLst>
  <p:sldIdLst>
    <p:sldId id="279" r:id="rId3"/>
    <p:sldId id="280" r:id="rId4"/>
    <p:sldId id="323" r:id="rId5"/>
    <p:sldId id="281" r:id="rId6"/>
    <p:sldId id="324" r:id="rId7"/>
    <p:sldId id="337" r:id="rId8"/>
    <p:sldId id="325" r:id="rId9"/>
    <p:sldId id="282" r:id="rId10"/>
    <p:sldId id="326" r:id="rId11"/>
    <p:sldId id="327" r:id="rId12"/>
    <p:sldId id="328" r:id="rId13"/>
    <p:sldId id="329" r:id="rId14"/>
    <p:sldId id="332" r:id="rId15"/>
    <p:sldId id="338" r:id="rId16"/>
    <p:sldId id="330" r:id="rId17"/>
    <p:sldId id="283" r:id="rId18"/>
    <p:sldId id="336" r:id="rId19"/>
    <p:sldId id="284" r:id="rId20"/>
    <p:sldId id="285" r:id="rId21"/>
    <p:sldId id="333" r:id="rId22"/>
    <p:sldId id="286" r:id="rId23"/>
    <p:sldId id="334" r:id="rId24"/>
    <p:sldId id="287" r:id="rId25"/>
    <p:sldId id="288" r:id="rId26"/>
    <p:sldId id="289" r:id="rId27"/>
    <p:sldId id="290" r:id="rId28"/>
    <p:sldId id="291" r:id="rId29"/>
    <p:sldId id="292" r:id="rId30"/>
    <p:sldId id="335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39" r:id="rId43"/>
    <p:sldId id="340" r:id="rId44"/>
    <p:sldId id="341" r:id="rId45"/>
    <p:sldId id="342" r:id="rId46"/>
    <p:sldId id="304" r:id="rId47"/>
    <p:sldId id="305" r:id="rId48"/>
    <p:sldId id="306" r:id="rId49"/>
    <p:sldId id="307" r:id="rId50"/>
    <p:sldId id="308" r:id="rId51"/>
    <p:sldId id="309" r:id="rId52"/>
    <p:sldId id="343" r:id="rId53"/>
    <p:sldId id="344" r:id="rId54"/>
    <p:sldId id="310" r:id="rId55"/>
    <p:sldId id="345" r:id="rId56"/>
    <p:sldId id="349" r:id="rId57"/>
    <p:sldId id="387" r:id="rId58"/>
    <p:sldId id="388" r:id="rId59"/>
    <p:sldId id="389" r:id="rId60"/>
    <p:sldId id="390" r:id="rId61"/>
    <p:sldId id="311" r:id="rId62"/>
    <p:sldId id="312" r:id="rId63"/>
    <p:sldId id="313" r:id="rId64"/>
    <p:sldId id="314" r:id="rId65"/>
    <p:sldId id="315" r:id="rId66"/>
    <p:sldId id="316" r:id="rId67"/>
    <p:sldId id="317" r:id="rId68"/>
    <p:sldId id="350" r:id="rId69"/>
    <p:sldId id="382" r:id="rId70"/>
    <p:sldId id="383" r:id="rId71"/>
    <p:sldId id="381" r:id="rId72"/>
    <p:sldId id="384" r:id="rId73"/>
    <p:sldId id="385" r:id="rId74"/>
    <p:sldId id="351" r:id="rId75"/>
    <p:sldId id="352" r:id="rId76"/>
    <p:sldId id="353" r:id="rId77"/>
    <p:sldId id="354" r:id="rId78"/>
    <p:sldId id="359" r:id="rId79"/>
    <p:sldId id="360" r:id="rId80"/>
    <p:sldId id="361" r:id="rId81"/>
    <p:sldId id="362" r:id="rId82"/>
    <p:sldId id="363" r:id="rId83"/>
    <p:sldId id="364" r:id="rId84"/>
    <p:sldId id="365" r:id="rId85"/>
    <p:sldId id="366" r:id="rId86"/>
    <p:sldId id="367" r:id="rId87"/>
    <p:sldId id="368" r:id="rId88"/>
    <p:sldId id="369" r:id="rId89"/>
    <p:sldId id="370" r:id="rId90"/>
    <p:sldId id="371" r:id="rId91"/>
    <p:sldId id="372" r:id="rId92"/>
    <p:sldId id="373" r:id="rId93"/>
    <p:sldId id="374" r:id="rId94"/>
    <p:sldId id="375" r:id="rId95"/>
    <p:sldId id="376" r:id="rId96"/>
    <p:sldId id="377" r:id="rId97"/>
    <p:sldId id="378" r:id="rId98"/>
    <p:sldId id="379" r:id="rId99"/>
    <p:sldId id="380" r:id="rId100"/>
    <p:sldId id="346" r:id="rId101"/>
    <p:sldId id="386" r:id="rId102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5" pos="38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301B821-A1FF-4177-AEE7-76D212191A09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6055" autoAdjust="0"/>
    <p:restoredTop sz="95013" autoAdjust="0"/>
  </p:normalViewPr>
  <p:slideViewPr>
    <p:cSldViewPr>
      <p:cViewPr varScale="1">
        <p:scale>
          <a:sx n="65" d="100"/>
          <a:sy n="65" d="100"/>
        </p:scale>
        <p:origin x="84" y="276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4280"/>
    </p:cViewPr>
  </p:sorterViewPr>
  <p:notesViewPr>
    <p:cSldViewPr>
      <p:cViewPr varScale="1">
        <p:scale>
          <a:sx n="63" d="100"/>
          <a:sy n="63" d="100"/>
        </p:scale>
        <p:origin x="283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07" Type="http://schemas.openxmlformats.org/officeDocument/2006/relationships/theme" Target="theme/theme1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notesMaster" Target="notesMasters/notesMaster1.xml"/><Relationship Id="rId108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6ACB66-EAB9-4D45-9F9C-28EA120D791D}" type="datetimeFigureOut">
              <a:rPr lang="en-US"/>
              <a:t>6/24/2014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837A6B-DAA4-4C2D-AEAB-4E9E7009579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15455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79D970-AC71-40CF-8717-2E4EAB5207AF}" type="datetimeFigureOut">
              <a:rPr lang="en-US"/>
              <a:t>6/24/2014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266150-FA26-45B5-BF0B-186B42A09DC9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59467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2D6EE-3F26-4AD6-ACE9-036D631CDFDE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654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FF5C26-7208-4154-BE43-82EE14339D64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answer is c. The formation of bubbles (a gas) is a sign that a chemical reaction has taken place.</a:t>
            </a:r>
          </a:p>
        </p:txBody>
      </p:sp>
    </p:spTree>
    <p:extLst>
      <p:ext uri="{BB962C8B-B14F-4D97-AF65-F5344CB8AC3E}">
        <p14:creationId xmlns:p14="http://schemas.microsoft.com/office/powerpoint/2010/main" val="847533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67D7EC-3E44-4BEF-AEB5-1AEC15608917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answer is a. The solution turning blue is a sign that a chemical reaction has taken place.</a:t>
            </a:r>
          </a:p>
        </p:txBody>
      </p:sp>
    </p:spTree>
    <p:extLst>
      <p:ext uri="{BB962C8B-B14F-4D97-AF65-F5344CB8AC3E}">
        <p14:creationId xmlns:p14="http://schemas.microsoft.com/office/powerpoint/2010/main" val="3023945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FF0146-A703-4594-B9C3-72336078663D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answer is b. The formation of a yellow solid is a sign that a chemical reaction has taken place.</a:t>
            </a:r>
          </a:p>
        </p:txBody>
      </p:sp>
    </p:spTree>
    <p:extLst>
      <p:ext uri="{BB962C8B-B14F-4D97-AF65-F5344CB8AC3E}">
        <p14:creationId xmlns:p14="http://schemas.microsoft.com/office/powerpoint/2010/main" val="3466781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0" y="0"/>
            <a:ext cx="12188825" cy="68580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 bwMode="hidden">
          <a:xfrm>
            <a:off x="0" y="1"/>
            <a:ext cx="12188825" cy="4810560"/>
          </a:xfrm>
          <a:prstGeom prst="rect">
            <a:avLst/>
          </a:prstGeom>
          <a:solidFill>
            <a:schemeClr val="accent1"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5" name="Rectangle 14"/>
          <p:cNvSpPr/>
          <p:nvPr/>
        </p:nvSpPr>
        <p:spPr bwMode="hidden">
          <a:xfrm>
            <a:off x="0" y="4810562"/>
            <a:ext cx="12188825" cy="2047439"/>
          </a:xfrm>
          <a:prstGeom prst="rect">
            <a:avLst/>
          </a:prstGeom>
          <a:solidFill>
            <a:schemeClr val="accent2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2413" y="1905000"/>
            <a:ext cx="9144000" cy="2667000"/>
          </a:xfrm>
        </p:spPr>
        <p:txBody>
          <a:bodyPr>
            <a:normAutofit/>
          </a:bodyPr>
          <a:lstStyle>
            <a:lvl1pPr>
              <a:lnSpc>
                <a:spcPct val="80000"/>
              </a:lnSpc>
              <a:defRPr sz="60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2413" y="5029200"/>
            <a:ext cx="8229600" cy="11430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  <p:sp useBgFill="1">
        <p:nvSpPr>
          <p:cNvPr id="20" name="Freeform 9"/>
          <p:cNvSpPr>
            <a:spLocks/>
          </p:cNvSpPr>
          <p:nvPr/>
        </p:nvSpPr>
        <p:spPr bwMode="white">
          <a:xfrm>
            <a:off x="1057" y="4714632"/>
            <a:ext cx="12186710" cy="191857"/>
          </a:xfrm>
          <a:custGeom>
            <a:avLst/>
            <a:gdLst/>
            <a:ahLst/>
            <a:cxnLst/>
            <a:rect l="l" t="t" r="r" b="b"/>
            <a:pathLst>
              <a:path w="12186710" h="191857">
                <a:moveTo>
                  <a:pt x="1733297" y="74"/>
                </a:moveTo>
                <a:cubicBezTo>
                  <a:pt x="1757698" y="-386"/>
                  <a:pt x="1802930" y="1455"/>
                  <a:pt x="1802930" y="1455"/>
                </a:cubicBezTo>
                <a:cubicBezTo>
                  <a:pt x="1802930" y="1473"/>
                  <a:pt x="1802930" y="4738"/>
                  <a:pt x="1802930" y="8004"/>
                </a:cubicBezTo>
                <a:lnTo>
                  <a:pt x="1807163" y="1455"/>
                </a:lnTo>
                <a:cubicBezTo>
                  <a:pt x="1811395" y="1455"/>
                  <a:pt x="1815627" y="1455"/>
                  <a:pt x="1819859" y="1455"/>
                </a:cubicBezTo>
                <a:lnTo>
                  <a:pt x="1828324" y="1455"/>
                </a:lnTo>
                <a:cubicBezTo>
                  <a:pt x="1830440" y="3093"/>
                  <a:pt x="1830440" y="3093"/>
                  <a:pt x="1832556" y="4730"/>
                </a:cubicBezTo>
                <a:cubicBezTo>
                  <a:pt x="1836788" y="8004"/>
                  <a:pt x="1841021" y="4730"/>
                  <a:pt x="1845253" y="1455"/>
                </a:cubicBezTo>
                <a:lnTo>
                  <a:pt x="1849485" y="8004"/>
                </a:lnTo>
                <a:cubicBezTo>
                  <a:pt x="1857949" y="8004"/>
                  <a:pt x="1857949" y="4730"/>
                  <a:pt x="1870646" y="4730"/>
                </a:cubicBezTo>
                <a:cubicBezTo>
                  <a:pt x="1879111" y="8004"/>
                  <a:pt x="1887575" y="8004"/>
                  <a:pt x="1896040" y="8004"/>
                </a:cubicBezTo>
                <a:cubicBezTo>
                  <a:pt x="1896044" y="11278"/>
                  <a:pt x="1896177" y="11278"/>
                  <a:pt x="1900272" y="11278"/>
                </a:cubicBezTo>
                <a:cubicBezTo>
                  <a:pt x="1908736" y="8004"/>
                  <a:pt x="1921433" y="4730"/>
                  <a:pt x="1934130" y="4730"/>
                </a:cubicBezTo>
                <a:cubicBezTo>
                  <a:pt x="1938362" y="8004"/>
                  <a:pt x="1942594" y="8004"/>
                  <a:pt x="1946826" y="4730"/>
                </a:cubicBezTo>
                <a:cubicBezTo>
                  <a:pt x="1951059" y="8004"/>
                  <a:pt x="1951059" y="8004"/>
                  <a:pt x="1955291" y="8004"/>
                </a:cubicBezTo>
                <a:lnTo>
                  <a:pt x="1972220" y="11278"/>
                </a:lnTo>
                <a:cubicBezTo>
                  <a:pt x="1972220" y="11281"/>
                  <a:pt x="1972220" y="11388"/>
                  <a:pt x="1972220" y="14552"/>
                </a:cubicBezTo>
                <a:cubicBezTo>
                  <a:pt x="1976452" y="11278"/>
                  <a:pt x="1980684" y="11278"/>
                  <a:pt x="1984917" y="11278"/>
                </a:cubicBezTo>
                <a:cubicBezTo>
                  <a:pt x="1989149" y="11278"/>
                  <a:pt x="2018774" y="17826"/>
                  <a:pt x="2023006" y="14552"/>
                </a:cubicBezTo>
                <a:cubicBezTo>
                  <a:pt x="2031471" y="11278"/>
                  <a:pt x="2039935" y="11278"/>
                  <a:pt x="2048400" y="11278"/>
                </a:cubicBezTo>
                <a:cubicBezTo>
                  <a:pt x="2048400" y="8004"/>
                  <a:pt x="2048400" y="8004"/>
                  <a:pt x="2052632" y="4730"/>
                </a:cubicBezTo>
                <a:lnTo>
                  <a:pt x="2056864" y="8004"/>
                </a:lnTo>
                <a:cubicBezTo>
                  <a:pt x="2065329" y="8004"/>
                  <a:pt x="2073793" y="8004"/>
                  <a:pt x="2082258" y="8004"/>
                </a:cubicBezTo>
                <a:cubicBezTo>
                  <a:pt x="2086490" y="8004"/>
                  <a:pt x="2090722" y="8004"/>
                  <a:pt x="2090722" y="4730"/>
                </a:cubicBezTo>
                <a:lnTo>
                  <a:pt x="2094955" y="8004"/>
                </a:lnTo>
                <a:cubicBezTo>
                  <a:pt x="2111883" y="8004"/>
                  <a:pt x="2128812" y="8004"/>
                  <a:pt x="2141509" y="8004"/>
                </a:cubicBezTo>
                <a:cubicBezTo>
                  <a:pt x="2145741" y="11278"/>
                  <a:pt x="2145741" y="11278"/>
                  <a:pt x="2145741" y="14552"/>
                </a:cubicBezTo>
                <a:cubicBezTo>
                  <a:pt x="2149973" y="11278"/>
                  <a:pt x="2154206" y="11278"/>
                  <a:pt x="2158438" y="11278"/>
                </a:cubicBezTo>
                <a:cubicBezTo>
                  <a:pt x="2166902" y="11278"/>
                  <a:pt x="2171135" y="11278"/>
                  <a:pt x="2179599" y="11278"/>
                </a:cubicBezTo>
                <a:cubicBezTo>
                  <a:pt x="2179599" y="11281"/>
                  <a:pt x="2179599" y="11388"/>
                  <a:pt x="2179599" y="14552"/>
                </a:cubicBezTo>
                <a:cubicBezTo>
                  <a:pt x="2183831" y="11278"/>
                  <a:pt x="2183831" y="11278"/>
                  <a:pt x="2188064" y="8004"/>
                </a:cubicBezTo>
                <a:cubicBezTo>
                  <a:pt x="2188069" y="8004"/>
                  <a:pt x="2188211" y="8004"/>
                  <a:pt x="2192296" y="8004"/>
                </a:cubicBezTo>
                <a:cubicBezTo>
                  <a:pt x="2196528" y="8004"/>
                  <a:pt x="2196528" y="4730"/>
                  <a:pt x="2209225" y="4730"/>
                </a:cubicBezTo>
                <a:cubicBezTo>
                  <a:pt x="2209225" y="8004"/>
                  <a:pt x="2213457" y="11278"/>
                  <a:pt x="2217689" y="14552"/>
                </a:cubicBezTo>
                <a:cubicBezTo>
                  <a:pt x="2226154" y="11278"/>
                  <a:pt x="2226154" y="8004"/>
                  <a:pt x="2230386" y="4730"/>
                </a:cubicBezTo>
                <a:cubicBezTo>
                  <a:pt x="2234618" y="4730"/>
                  <a:pt x="2238850" y="11278"/>
                  <a:pt x="2251547" y="8004"/>
                </a:cubicBezTo>
                <a:cubicBezTo>
                  <a:pt x="2251547" y="7999"/>
                  <a:pt x="2251547" y="7876"/>
                  <a:pt x="2251547" y="4730"/>
                </a:cubicBezTo>
                <a:cubicBezTo>
                  <a:pt x="2260011" y="8004"/>
                  <a:pt x="2264244" y="4730"/>
                  <a:pt x="2272708" y="4730"/>
                </a:cubicBezTo>
                <a:cubicBezTo>
                  <a:pt x="2272708" y="8004"/>
                  <a:pt x="2276940" y="8004"/>
                  <a:pt x="2276940" y="11278"/>
                </a:cubicBezTo>
                <a:cubicBezTo>
                  <a:pt x="2281173" y="8004"/>
                  <a:pt x="2281173" y="4730"/>
                  <a:pt x="2281173" y="1455"/>
                </a:cubicBezTo>
                <a:cubicBezTo>
                  <a:pt x="2285405" y="4730"/>
                  <a:pt x="2289637" y="4730"/>
                  <a:pt x="2293869" y="4730"/>
                </a:cubicBezTo>
                <a:lnTo>
                  <a:pt x="2302334" y="1455"/>
                </a:lnTo>
                <a:cubicBezTo>
                  <a:pt x="2319263" y="4730"/>
                  <a:pt x="2323495" y="4730"/>
                  <a:pt x="2331959" y="1455"/>
                </a:cubicBezTo>
                <a:lnTo>
                  <a:pt x="2344656" y="4730"/>
                </a:lnTo>
                <a:cubicBezTo>
                  <a:pt x="2348888" y="4730"/>
                  <a:pt x="2357353" y="4730"/>
                  <a:pt x="2365817" y="1455"/>
                </a:cubicBezTo>
                <a:cubicBezTo>
                  <a:pt x="2370049" y="8004"/>
                  <a:pt x="2374282" y="8004"/>
                  <a:pt x="2382746" y="8004"/>
                </a:cubicBezTo>
                <a:cubicBezTo>
                  <a:pt x="2386978" y="11278"/>
                  <a:pt x="2386978" y="8004"/>
                  <a:pt x="2399675" y="8004"/>
                </a:cubicBezTo>
                <a:cubicBezTo>
                  <a:pt x="2416604" y="11278"/>
                  <a:pt x="2437765" y="8004"/>
                  <a:pt x="2454694" y="8004"/>
                </a:cubicBezTo>
                <a:cubicBezTo>
                  <a:pt x="2454694" y="7999"/>
                  <a:pt x="2454694" y="7876"/>
                  <a:pt x="2454694" y="4730"/>
                </a:cubicBezTo>
                <a:cubicBezTo>
                  <a:pt x="2458926" y="4730"/>
                  <a:pt x="2463159" y="4730"/>
                  <a:pt x="2467391" y="1455"/>
                </a:cubicBezTo>
                <a:cubicBezTo>
                  <a:pt x="2471623" y="4730"/>
                  <a:pt x="2471623" y="8004"/>
                  <a:pt x="2471623" y="11278"/>
                </a:cubicBezTo>
                <a:cubicBezTo>
                  <a:pt x="2480087" y="8004"/>
                  <a:pt x="2484320" y="8004"/>
                  <a:pt x="2492784" y="11278"/>
                </a:cubicBezTo>
                <a:cubicBezTo>
                  <a:pt x="2492784" y="11281"/>
                  <a:pt x="2492784" y="11388"/>
                  <a:pt x="2492784" y="14552"/>
                </a:cubicBezTo>
                <a:cubicBezTo>
                  <a:pt x="2501249" y="11278"/>
                  <a:pt x="2505481" y="11278"/>
                  <a:pt x="2509713" y="11278"/>
                </a:cubicBezTo>
                <a:cubicBezTo>
                  <a:pt x="2530874" y="11278"/>
                  <a:pt x="2556268" y="11278"/>
                  <a:pt x="2577429" y="11278"/>
                </a:cubicBezTo>
                <a:cubicBezTo>
                  <a:pt x="2577429" y="11281"/>
                  <a:pt x="2577429" y="11388"/>
                  <a:pt x="2577429" y="14552"/>
                </a:cubicBezTo>
                <a:lnTo>
                  <a:pt x="2584835" y="12915"/>
                </a:lnTo>
                <a:cubicBezTo>
                  <a:pt x="2598590" y="11278"/>
                  <a:pt x="2615519" y="11278"/>
                  <a:pt x="2628216" y="14552"/>
                </a:cubicBezTo>
                <a:cubicBezTo>
                  <a:pt x="2632448" y="11278"/>
                  <a:pt x="2632448" y="11278"/>
                  <a:pt x="2632448" y="8004"/>
                </a:cubicBezTo>
                <a:cubicBezTo>
                  <a:pt x="2636680" y="8004"/>
                  <a:pt x="2640912" y="11278"/>
                  <a:pt x="2645144" y="11278"/>
                </a:cubicBezTo>
                <a:cubicBezTo>
                  <a:pt x="2657841" y="8004"/>
                  <a:pt x="2670538" y="8004"/>
                  <a:pt x="2683235" y="8004"/>
                </a:cubicBezTo>
                <a:cubicBezTo>
                  <a:pt x="2691699" y="11278"/>
                  <a:pt x="2700163" y="8004"/>
                  <a:pt x="2708628" y="8004"/>
                </a:cubicBezTo>
                <a:cubicBezTo>
                  <a:pt x="2712860" y="11278"/>
                  <a:pt x="2717092" y="11278"/>
                  <a:pt x="2721325" y="11278"/>
                </a:cubicBezTo>
                <a:cubicBezTo>
                  <a:pt x="2721325" y="11281"/>
                  <a:pt x="2721325" y="11388"/>
                  <a:pt x="2721325" y="14552"/>
                </a:cubicBezTo>
                <a:lnTo>
                  <a:pt x="2738254" y="14552"/>
                </a:lnTo>
                <a:cubicBezTo>
                  <a:pt x="2750950" y="14552"/>
                  <a:pt x="2763647" y="11278"/>
                  <a:pt x="2776344" y="11278"/>
                </a:cubicBezTo>
                <a:cubicBezTo>
                  <a:pt x="2776367" y="11287"/>
                  <a:pt x="2784808" y="14552"/>
                  <a:pt x="2784808" y="14552"/>
                </a:cubicBezTo>
                <a:cubicBezTo>
                  <a:pt x="2801737" y="11278"/>
                  <a:pt x="2827130" y="11278"/>
                  <a:pt x="2839827" y="8004"/>
                </a:cubicBezTo>
                <a:cubicBezTo>
                  <a:pt x="2839827" y="4730"/>
                  <a:pt x="2839827" y="1455"/>
                  <a:pt x="2844059" y="1455"/>
                </a:cubicBezTo>
                <a:cubicBezTo>
                  <a:pt x="2844066" y="1455"/>
                  <a:pt x="2844231" y="1455"/>
                  <a:pt x="2848292" y="1455"/>
                </a:cubicBezTo>
                <a:cubicBezTo>
                  <a:pt x="2852524" y="4730"/>
                  <a:pt x="2860988" y="4730"/>
                  <a:pt x="2869453" y="1455"/>
                </a:cubicBezTo>
                <a:lnTo>
                  <a:pt x="2869453" y="8004"/>
                </a:lnTo>
                <a:cubicBezTo>
                  <a:pt x="2877917" y="8004"/>
                  <a:pt x="2886382" y="8004"/>
                  <a:pt x="2894846" y="4730"/>
                </a:cubicBezTo>
                <a:cubicBezTo>
                  <a:pt x="2894868" y="4747"/>
                  <a:pt x="2899100" y="8004"/>
                  <a:pt x="2907543" y="8004"/>
                </a:cubicBezTo>
                <a:cubicBezTo>
                  <a:pt x="2907543" y="7979"/>
                  <a:pt x="2907576" y="4730"/>
                  <a:pt x="2916007" y="4730"/>
                </a:cubicBezTo>
                <a:lnTo>
                  <a:pt x="2937168" y="8004"/>
                </a:lnTo>
                <a:cubicBezTo>
                  <a:pt x="2941401" y="11278"/>
                  <a:pt x="2941401" y="11278"/>
                  <a:pt x="2941401" y="14552"/>
                </a:cubicBezTo>
                <a:cubicBezTo>
                  <a:pt x="2945633" y="11278"/>
                  <a:pt x="2949865" y="11278"/>
                  <a:pt x="2954097" y="11278"/>
                </a:cubicBezTo>
                <a:cubicBezTo>
                  <a:pt x="2958330" y="8004"/>
                  <a:pt x="2958330" y="4730"/>
                  <a:pt x="2958330" y="1455"/>
                </a:cubicBezTo>
                <a:cubicBezTo>
                  <a:pt x="2975258" y="4730"/>
                  <a:pt x="2987955" y="4730"/>
                  <a:pt x="3000652" y="8004"/>
                </a:cubicBezTo>
                <a:cubicBezTo>
                  <a:pt x="3000660" y="8004"/>
                  <a:pt x="3004888" y="8001"/>
                  <a:pt x="3009116" y="4730"/>
                </a:cubicBezTo>
                <a:cubicBezTo>
                  <a:pt x="3013349" y="8004"/>
                  <a:pt x="3017581" y="8004"/>
                  <a:pt x="3021813" y="8004"/>
                </a:cubicBezTo>
                <a:cubicBezTo>
                  <a:pt x="3030277" y="11278"/>
                  <a:pt x="3042974" y="11278"/>
                  <a:pt x="3051439" y="11278"/>
                </a:cubicBezTo>
                <a:cubicBezTo>
                  <a:pt x="3051439" y="11281"/>
                  <a:pt x="3051439" y="11388"/>
                  <a:pt x="3051439" y="14552"/>
                </a:cubicBezTo>
                <a:cubicBezTo>
                  <a:pt x="3059903" y="8004"/>
                  <a:pt x="3059903" y="8004"/>
                  <a:pt x="3059903" y="1455"/>
                </a:cubicBezTo>
                <a:cubicBezTo>
                  <a:pt x="3059903" y="1455"/>
                  <a:pt x="3076832" y="4730"/>
                  <a:pt x="3068368" y="4730"/>
                </a:cubicBezTo>
                <a:cubicBezTo>
                  <a:pt x="3064135" y="8004"/>
                  <a:pt x="3064135" y="11278"/>
                  <a:pt x="3064135" y="14552"/>
                </a:cubicBezTo>
                <a:cubicBezTo>
                  <a:pt x="3068368" y="11278"/>
                  <a:pt x="3072600" y="11278"/>
                  <a:pt x="3076832" y="11278"/>
                </a:cubicBezTo>
                <a:cubicBezTo>
                  <a:pt x="3076832" y="11281"/>
                  <a:pt x="3076832" y="11388"/>
                  <a:pt x="3076832" y="14552"/>
                </a:cubicBezTo>
                <a:lnTo>
                  <a:pt x="3089529" y="11278"/>
                </a:lnTo>
                <a:lnTo>
                  <a:pt x="3110690" y="11278"/>
                </a:lnTo>
                <a:cubicBezTo>
                  <a:pt x="3119154" y="8004"/>
                  <a:pt x="3119154" y="11278"/>
                  <a:pt x="3127619" y="11278"/>
                </a:cubicBezTo>
                <a:cubicBezTo>
                  <a:pt x="3136083" y="8004"/>
                  <a:pt x="3136083" y="14552"/>
                  <a:pt x="3144548" y="14552"/>
                </a:cubicBezTo>
                <a:cubicBezTo>
                  <a:pt x="3144566" y="11278"/>
                  <a:pt x="3148789" y="11278"/>
                  <a:pt x="3153012" y="11278"/>
                </a:cubicBezTo>
                <a:cubicBezTo>
                  <a:pt x="3161477" y="8004"/>
                  <a:pt x="3161477" y="11278"/>
                  <a:pt x="3169941" y="11278"/>
                </a:cubicBezTo>
                <a:cubicBezTo>
                  <a:pt x="3169967" y="11258"/>
                  <a:pt x="3174199" y="8004"/>
                  <a:pt x="3182638" y="8004"/>
                </a:cubicBezTo>
                <a:cubicBezTo>
                  <a:pt x="3182642" y="11278"/>
                  <a:pt x="3182773" y="11278"/>
                  <a:pt x="3186870" y="11278"/>
                </a:cubicBezTo>
                <a:cubicBezTo>
                  <a:pt x="3186870" y="8004"/>
                  <a:pt x="3191102" y="8004"/>
                  <a:pt x="3191102" y="4730"/>
                </a:cubicBezTo>
                <a:cubicBezTo>
                  <a:pt x="3199567" y="8004"/>
                  <a:pt x="3212263" y="8004"/>
                  <a:pt x="3220728" y="8004"/>
                </a:cubicBezTo>
                <a:cubicBezTo>
                  <a:pt x="3233425" y="11278"/>
                  <a:pt x="3250354" y="11278"/>
                  <a:pt x="3263050" y="11278"/>
                </a:cubicBezTo>
                <a:cubicBezTo>
                  <a:pt x="3263050" y="11281"/>
                  <a:pt x="3263050" y="11388"/>
                  <a:pt x="3263050" y="14552"/>
                </a:cubicBezTo>
                <a:lnTo>
                  <a:pt x="3274689" y="12915"/>
                </a:lnTo>
                <a:lnTo>
                  <a:pt x="3284211" y="14552"/>
                </a:lnTo>
                <a:cubicBezTo>
                  <a:pt x="3292676" y="14552"/>
                  <a:pt x="3296908" y="14552"/>
                  <a:pt x="3305373" y="14552"/>
                </a:cubicBezTo>
                <a:cubicBezTo>
                  <a:pt x="3309605" y="14552"/>
                  <a:pt x="3309605" y="17826"/>
                  <a:pt x="3322301" y="14552"/>
                </a:cubicBezTo>
                <a:cubicBezTo>
                  <a:pt x="3330766" y="11278"/>
                  <a:pt x="3334998" y="17826"/>
                  <a:pt x="3339230" y="14552"/>
                </a:cubicBezTo>
                <a:cubicBezTo>
                  <a:pt x="3339261" y="14529"/>
                  <a:pt x="3347703" y="8004"/>
                  <a:pt x="3351927" y="8004"/>
                </a:cubicBezTo>
                <a:cubicBezTo>
                  <a:pt x="3351927" y="8022"/>
                  <a:pt x="3351939" y="14552"/>
                  <a:pt x="3360392" y="14552"/>
                </a:cubicBezTo>
                <a:cubicBezTo>
                  <a:pt x="3364624" y="11278"/>
                  <a:pt x="3364624" y="11278"/>
                  <a:pt x="3368856" y="8004"/>
                </a:cubicBezTo>
                <a:cubicBezTo>
                  <a:pt x="3368856" y="7999"/>
                  <a:pt x="3368856" y="7876"/>
                  <a:pt x="3368856" y="4730"/>
                </a:cubicBezTo>
                <a:cubicBezTo>
                  <a:pt x="3373088" y="8004"/>
                  <a:pt x="3377320" y="8004"/>
                  <a:pt x="3381553" y="8004"/>
                </a:cubicBezTo>
                <a:cubicBezTo>
                  <a:pt x="3385785" y="8004"/>
                  <a:pt x="3385785" y="8004"/>
                  <a:pt x="3390017" y="4730"/>
                </a:cubicBezTo>
                <a:cubicBezTo>
                  <a:pt x="3390017" y="8004"/>
                  <a:pt x="3394249" y="8004"/>
                  <a:pt x="3394249" y="11278"/>
                </a:cubicBezTo>
                <a:cubicBezTo>
                  <a:pt x="3398482" y="11278"/>
                  <a:pt x="3402714" y="11278"/>
                  <a:pt x="3406946" y="11278"/>
                </a:cubicBezTo>
                <a:cubicBezTo>
                  <a:pt x="3411178" y="8004"/>
                  <a:pt x="3415411" y="11278"/>
                  <a:pt x="3419643" y="11278"/>
                </a:cubicBezTo>
                <a:cubicBezTo>
                  <a:pt x="3419643" y="8004"/>
                  <a:pt x="3419643" y="4730"/>
                  <a:pt x="3415411" y="1455"/>
                </a:cubicBezTo>
                <a:cubicBezTo>
                  <a:pt x="3419643" y="1455"/>
                  <a:pt x="3423875" y="1455"/>
                  <a:pt x="3428107" y="1455"/>
                </a:cubicBezTo>
                <a:lnTo>
                  <a:pt x="3436572" y="4730"/>
                </a:lnTo>
                <a:cubicBezTo>
                  <a:pt x="3436572" y="8004"/>
                  <a:pt x="3436572" y="8004"/>
                  <a:pt x="3436572" y="11278"/>
                </a:cubicBezTo>
                <a:cubicBezTo>
                  <a:pt x="3445036" y="11278"/>
                  <a:pt x="3453501" y="8004"/>
                  <a:pt x="3461965" y="8004"/>
                </a:cubicBezTo>
                <a:lnTo>
                  <a:pt x="3461965" y="14552"/>
                </a:lnTo>
                <a:cubicBezTo>
                  <a:pt x="3470430" y="14552"/>
                  <a:pt x="3487358" y="8004"/>
                  <a:pt x="3508520" y="11278"/>
                </a:cubicBezTo>
                <a:cubicBezTo>
                  <a:pt x="3508520" y="11281"/>
                  <a:pt x="3508520" y="11388"/>
                  <a:pt x="3508520" y="14552"/>
                </a:cubicBezTo>
                <a:cubicBezTo>
                  <a:pt x="3516984" y="14552"/>
                  <a:pt x="3525449" y="14552"/>
                  <a:pt x="3533913" y="14552"/>
                </a:cubicBezTo>
                <a:cubicBezTo>
                  <a:pt x="3538145" y="14552"/>
                  <a:pt x="3538145" y="14552"/>
                  <a:pt x="3542377" y="14552"/>
                </a:cubicBezTo>
                <a:cubicBezTo>
                  <a:pt x="3550842" y="11278"/>
                  <a:pt x="3559306" y="11278"/>
                  <a:pt x="3567771" y="11278"/>
                </a:cubicBezTo>
                <a:cubicBezTo>
                  <a:pt x="3588932" y="11278"/>
                  <a:pt x="3605861" y="11278"/>
                  <a:pt x="3627022" y="14552"/>
                </a:cubicBezTo>
                <a:cubicBezTo>
                  <a:pt x="3635487" y="8004"/>
                  <a:pt x="3639719" y="14552"/>
                  <a:pt x="3639719" y="14552"/>
                </a:cubicBezTo>
                <a:cubicBezTo>
                  <a:pt x="3643951" y="11278"/>
                  <a:pt x="3648183" y="11278"/>
                  <a:pt x="3656648" y="11278"/>
                </a:cubicBezTo>
                <a:cubicBezTo>
                  <a:pt x="3656648" y="11281"/>
                  <a:pt x="3656648" y="11388"/>
                  <a:pt x="3656648" y="14552"/>
                </a:cubicBezTo>
                <a:cubicBezTo>
                  <a:pt x="3656653" y="14552"/>
                  <a:pt x="3656807" y="14552"/>
                  <a:pt x="3660880" y="14552"/>
                </a:cubicBezTo>
                <a:cubicBezTo>
                  <a:pt x="3660893" y="14532"/>
                  <a:pt x="3665125" y="8009"/>
                  <a:pt x="3673577" y="11278"/>
                </a:cubicBezTo>
                <a:cubicBezTo>
                  <a:pt x="3677809" y="11278"/>
                  <a:pt x="3673577" y="17826"/>
                  <a:pt x="3682041" y="14552"/>
                </a:cubicBezTo>
                <a:lnTo>
                  <a:pt x="3686273" y="11278"/>
                </a:lnTo>
                <a:cubicBezTo>
                  <a:pt x="3690506" y="11278"/>
                  <a:pt x="3694738" y="11278"/>
                  <a:pt x="3698970" y="11278"/>
                </a:cubicBezTo>
                <a:cubicBezTo>
                  <a:pt x="3703202" y="8022"/>
                  <a:pt x="3703226" y="11278"/>
                  <a:pt x="3711667" y="11278"/>
                </a:cubicBezTo>
                <a:cubicBezTo>
                  <a:pt x="3728596" y="8004"/>
                  <a:pt x="3741292" y="8004"/>
                  <a:pt x="3753989" y="8004"/>
                </a:cubicBezTo>
                <a:cubicBezTo>
                  <a:pt x="3762453" y="11278"/>
                  <a:pt x="3770918" y="8004"/>
                  <a:pt x="3783615" y="8004"/>
                </a:cubicBezTo>
                <a:cubicBezTo>
                  <a:pt x="3787847" y="11278"/>
                  <a:pt x="3792079" y="11278"/>
                  <a:pt x="3796311" y="11278"/>
                </a:cubicBezTo>
                <a:cubicBezTo>
                  <a:pt x="3796311" y="11281"/>
                  <a:pt x="3796311" y="11388"/>
                  <a:pt x="3796311" y="14552"/>
                </a:cubicBezTo>
                <a:cubicBezTo>
                  <a:pt x="3800544" y="14552"/>
                  <a:pt x="3804776" y="14552"/>
                  <a:pt x="3809008" y="14552"/>
                </a:cubicBezTo>
                <a:lnTo>
                  <a:pt x="3813240" y="14552"/>
                </a:lnTo>
                <a:cubicBezTo>
                  <a:pt x="3813246" y="14552"/>
                  <a:pt x="3813396" y="14552"/>
                  <a:pt x="3817472" y="14552"/>
                </a:cubicBezTo>
                <a:cubicBezTo>
                  <a:pt x="3817476" y="11278"/>
                  <a:pt x="3817603" y="11278"/>
                  <a:pt x="3821705" y="11278"/>
                </a:cubicBezTo>
                <a:cubicBezTo>
                  <a:pt x="3821705" y="11290"/>
                  <a:pt x="3821712" y="14552"/>
                  <a:pt x="3825937" y="14552"/>
                </a:cubicBezTo>
                <a:cubicBezTo>
                  <a:pt x="3834401" y="14552"/>
                  <a:pt x="3842866" y="14552"/>
                  <a:pt x="3851330" y="14552"/>
                </a:cubicBezTo>
                <a:cubicBezTo>
                  <a:pt x="3859795" y="11278"/>
                  <a:pt x="3868259" y="14552"/>
                  <a:pt x="3876724" y="14552"/>
                </a:cubicBezTo>
                <a:cubicBezTo>
                  <a:pt x="3889420" y="11278"/>
                  <a:pt x="3902117" y="11278"/>
                  <a:pt x="3910582" y="11278"/>
                </a:cubicBezTo>
                <a:cubicBezTo>
                  <a:pt x="3910582" y="11281"/>
                  <a:pt x="3910582" y="11388"/>
                  <a:pt x="3910582" y="14552"/>
                </a:cubicBezTo>
                <a:lnTo>
                  <a:pt x="3919046" y="14552"/>
                </a:lnTo>
                <a:cubicBezTo>
                  <a:pt x="3923278" y="17826"/>
                  <a:pt x="3948672" y="11278"/>
                  <a:pt x="3961368" y="14552"/>
                </a:cubicBezTo>
                <a:cubicBezTo>
                  <a:pt x="3965601" y="14552"/>
                  <a:pt x="3974065" y="14552"/>
                  <a:pt x="3982529" y="14552"/>
                </a:cubicBezTo>
                <a:cubicBezTo>
                  <a:pt x="3982533" y="17826"/>
                  <a:pt x="3982661" y="17826"/>
                  <a:pt x="3986762" y="17826"/>
                </a:cubicBezTo>
                <a:cubicBezTo>
                  <a:pt x="3990994" y="14552"/>
                  <a:pt x="3990994" y="14552"/>
                  <a:pt x="3995226" y="11278"/>
                </a:cubicBezTo>
                <a:cubicBezTo>
                  <a:pt x="4003691" y="11278"/>
                  <a:pt x="4012155" y="11278"/>
                  <a:pt x="4020620" y="14552"/>
                </a:cubicBezTo>
                <a:cubicBezTo>
                  <a:pt x="4024852" y="11278"/>
                  <a:pt x="4024852" y="11278"/>
                  <a:pt x="4029084" y="11278"/>
                </a:cubicBezTo>
                <a:lnTo>
                  <a:pt x="4036490" y="9641"/>
                </a:lnTo>
                <a:cubicBezTo>
                  <a:pt x="4040723" y="8822"/>
                  <a:pt x="4039665" y="8004"/>
                  <a:pt x="4041781" y="8004"/>
                </a:cubicBezTo>
                <a:lnTo>
                  <a:pt x="4052890" y="9641"/>
                </a:lnTo>
                <a:cubicBezTo>
                  <a:pt x="4071406" y="14552"/>
                  <a:pt x="4088335" y="8004"/>
                  <a:pt x="4088335" y="8004"/>
                </a:cubicBezTo>
                <a:cubicBezTo>
                  <a:pt x="4096800" y="8004"/>
                  <a:pt x="4101032" y="8004"/>
                  <a:pt x="4109496" y="8004"/>
                </a:cubicBezTo>
                <a:cubicBezTo>
                  <a:pt x="4126425" y="11278"/>
                  <a:pt x="4147586" y="11278"/>
                  <a:pt x="4168748" y="11278"/>
                </a:cubicBezTo>
                <a:cubicBezTo>
                  <a:pt x="4168748" y="11284"/>
                  <a:pt x="4168748" y="11421"/>
                  <a:pt x="4168748" y="14552"/>
                </a:cubicBezTo>
                <a:cubicBezTo>
                  <a:pt x="4189909" y="11278"/>
                  <a:pt x="4215302" y="8004"/>
                  <a:pt x="4236463" y="4730"/>
                </a:cubicBezTo>
                <a:cubicBezTo>
                  <a:pt x="4236463" y="8004"/>
                  <a:pt x="4236463" y="8004"/>
                  <a:pt x="4236463" y="11278"/>
                </a:cubicBezTo>
                <a:lnTo>
                  <a:pt x="4244928" y="11278"/>
                </a:lnTo>
                <a:cubicBezTo>
                  <a:pt x="4244928" y="8004"/>
                  <a:pt x="4244928" y="8004"/>
                  <a:pt x="4244928" y="4730"/>
                </a:cubicBezTo>
                <a:cubicBezTo>
                  <a:pt x="4257625" y="4730"/>
                  <a:pt x="4266089" y="4730"/>
                  <a:pt x="4278786" y="4730"/>
                </a:cubicBezTo>
                <a:cubicBezTo>
                  <a:pt x="4278786" y="8004"/>
                  <a:pt x="4278786" y="8004"/>
                  <a:pt x="4283018" y="11278"/>
                </a:cubicBezTo>
                <a:cubicBezTo>
                  <a:pt x="4283030" y="11278"/>
                  <a:pt x="4287256" y="11278"/>
                  <a:pt x="4291482" y="11278"/>
                </a:cubicBezTo>
                <a:cubicBezTo>
                  <a:pt x="4291482" y="11284"/>
                  <a:pt x="4291482" y="11421"/>
                  <a:pt x="4291482" y="14552"/>
                </a:cubicBezTo>
                <a:cubicBezTo>
                  <a:pt x="4291487" y="14552"/>
                  <a:pt x="4291616" y="14552"/>
                  <a:pt x="4295715" y="14552"/>
                </a:cubicBezTo>
                <a:cubicBezTo>
                  <a:pt x="4304179" y="11278"/>
                  <a:pt x="4316876" y="11278"/>
                  <a:pt x="4325340" y="11278"/>
                </a:cubicBezTo>
                <a:cubicBezTo>
                  <a:pt x="4325352" y="11288"/>
                  <a:pt x="4329585" y="14552"/>
                  <a:pt x="4338037" y="14552"/>
                </a:cubicBezTo>
                <a:cubicBezTo>
                  <a:pt x="4338037" y="11278"/>
                  <a:pt x="4342269" y="11278"/>
                  <a:pt x="4342269" y="8004"/>
                </a:cubicBezTo>
                <a:cubicBezTo>
                  <a:pt x="4350734" y="8004"/>
                  <a:pt x="4363430" y="11278"/>
                  <a:pt x="4371895" y="11278"/>
                </a:cubicBezTo>
                <a:lnTo>
                  <a:pt x="4376127" y="14552"/>
                </a:lnTo>
                <a:cubicBezTo>
                  <a:pt x="4397288" y="14552"/>
                  <a:pt x="4409985" y="14552"/>
                  <a:pt x="4426914" y="14552"/>
                </a:cubicBezTo>
                <a:cubicBezTo>
                  <a:pt x="4426914" y="14529"/>
                  <a:pt x="4426929" y="11267"/>
                  <a:pt x="4431146" y="8004"/>
                </a:cubicBezTo>
                <a:cubicBezTo>
                  <a:pt x="4443843" y="8004"/>
                  <a:pt x="4456539" y="8004"/>
                  <a:pt x="4473468" y="8004"/>
                </a:cubicBezTo>
                <a:cubicBezTo>
                  <a:pt x="4473468" y="7996"/>
                  <a:pt x="4473468" y="7841"/>
                  <a:pt x="4473468" y="4730"/>
                </a:cubicBezTo>
                <a:cubicBezTo>
                  <a:pt x="4486165" y="8004"/>
                  <a:pt x="4490397" y="8004"/>
                  <a:pt x="4498862" y="8004"/>
                </a:cubicBezTo>
                <a:cubicBezTo>
                  <a:pt x="4503094" y="11278"/>
                  <a:pt x="4507326" y="11278"/>
                  <a:pt x="4511558" y="11278"/>
                </a:cubicBezTo>
                <a:cubicBezTo>
                  <a:pt x="4511558" y="11285"/>
                  <a:pt x="4511558" y="11432"/>
                  <a:pt x="4511558" y="14552"/>
                </a:cubicBezTo>
                <a:lnTo>
                  <a:pt x="4528487" y="14552"/>
                </a:lnTo>
                <a:lnTo>
                  <a:pt x="4535894" y="15780"/>
                </a:lnTo>
                <a:cubicBezTo>
                  <a:pt x="4549649" y="11278"/>
                  <a:pt x="4562345" y="14552"/>
                  <a:pt x="4562345" y="14552"/>
                </a:cubicBezTo>
                <a:cubicBezTo>
                  <a:pt x="4570810" y="11278"/>
                  <a:pt x="4583506" y="11278"/>
                  <a:pt x="4591971" y="11278"/>
                </a:cubicBezTo>
                <a:cubicBezTo>
                  <a:pt x="4600435" y="8004"/>
                  <a:pt x="4608900" y="8004"/>
                  <a:pt x="4621596" y="8004"/>
                </a:cubicBezTo>
                <a:cubicBezTo>
                  <a:pt x="4621600" y="11278"/>
                  <a:pt x="4621719" y="11278"/>
                  <a:pt x="4625829" y="11278"/>
                </a:cubicBezTo>
                <a:cubicBezTo>
                  <a:pt x="4625849" y="8004"/>
                  <a:pt x="4630071" y="8004"/>
                  <a:pt x="4634293" y="8004"/>
                </a:cubicBezTo>
                <a:cubicBezTo>
                  <a:pt x="4634293" y="7996"/>
                  <a:pt x="4634293" y="7841"/>
                  <a:pt x="4634293" y="4730"/>
                </a:cubicBezTo>
                <a:cubicBezTo>
                  <a:pt x="4651222" y="1455"/>
                  <a:pt x="4668151" y="8004"/>
                  <a:pt x="4680848" y="1455"/>
                </a:cubicBezTo>
                <a:cubicBezTo>
                  <a:pt x="4689312" y="4730"/>
                  <a:pt x="4689312" y="8004"/>
                  <a:pt x="4689312" y="11278"/>
                </a:cubicBezTo>
                <a:cubicBezTo>
                  <a:pt x="4693544" y="8004"/>
                  <a:pt x="4693544" y="4730"/>
                  <a:pt x="4693544" y="1455"/>
                </a:cubicBezTo>
                <a:cubicBezTo>
                  <a:pt x="4697777" y="1455"/>
                  <a:pt x="4702009" y="1455"/>
                  <a:pt x="4706241" y="1455"/>
                </a:cubicBezTo>
                <a:cubicBezTo>
                  <a:pt x="4710473" y="1455"/>
                  <a:pt x="4710473" y="4730"/>
                  <a:pt x="4710473" y="8004"/>
                </a:cubicBezTo>
                <a:cubicBezTo>
                  <a:pt x="4718938" y="8004"/>
                  <a:pt x="4752796" y="4730"/>
                  <a:pt x="4769725" y="8004"/>
                </a:cubicBezTo>
                <a:cubicBezTo>
                  <a:pt x="4778189" y="11278"/>
                  <a:pt x="4795118" y="17826"/>
                  <a:pt x="4812047" y="14552"/>
                </a:cubicBezTo>
                <a:cubicBezTo>
                  <a:pt x="4812081" y="14526"/>
                  <a:pt x="4820520" y="7997"/>
                  <a:pt x="4824744" y="4730"/>
                </a:cubicBezTo>
                <a:cubicBezTo>
                  <a:pt x="4828976" y="11278"/>
                  <a:pt x="4828976" y="11278"/>
                  <a:pt x="4828976" y="14552"/>
                </a:cubicBezTo>
                <a:lnTo>
                  <a:pt x="4837440" y="4730"/>
                </a:lnTo>
                <a:lnTo>
                  <a:pt x="4850137" y="8004"/>
                </a:lnTo>
                <a:cubicBezTo>
                  <a:pt x="4867066" y="8004"/>
                  <a:pt x="4883995" y="8004"/>
                  <a:pt x="4905156" y="8004"/>
                </a:cubicBezTo>
                <a:cubicBezTo>
                  <a:pt x="4909388" y="11278"/>
                  <a:pt x="4913620" y="11278"/>
                  <a:pt x="4922085" y="11278"/>
                </a:cubicBezTo>
                <a:cubicBezTo>
                  <a:pt x="4922085" y="11295"/>
                  <a:pt x="4922095" y="14552"/>
                  <a:pt x="4926317" y="14552"/>
                </a:cubicBezTo>
                <a:cubicBezTo>
                  <a:pt x="4934782" y="14552"/>
                  <a:pt x="4955943" y="11278"/>
                  <a:pt x="4968639" y="14552"/>
                </a:cubicBezTo>
                <a:lnTo>
                  <a:pt x="4985568" y="14552"/>
                </a:lnTo>
                <a:cubicBezTo>
                  <a:pt x="4989801" y="17826"/>
                  <a:pt x="4994033" y="17826"/>
                  <a:pt x="5002497" y="14552"/>
                </a:cubicBezTo>
                <a:cubicBezTo>
                  <a:pt x="5004613" y="12915"/>
                  <a:pt x="5004613" y="12915"/>
                  <a:pt x="5006729" y="11278"/>
                </a:cubicBezTo>
                <a:cubicBezTo>
                  <a:pt x="5010962" y="8004"/>
                  <a:pt x="5027891" y="11278"/>
                  <a:pt x="5036355" y="11278"/>
                </a:cubicBezTo>
                <a:cubicBezTo>
                  <a:pt x="5057516" y="4730"/>
                  <a:pt x="5082910" y="11278"/>
                  <a:pt x="5099839" y="11278"/>
                </a:cubicBezTo>
                <a:cubicBezTo>
                  <a:pt x="5099839" y="8004"/>
                  <a:pt x="5099839" y="4730"/>
                  <a:pt x="5099839" y="1455"/>
                </a:cubicBezTo>
                <a:cubicBezTo>
                  <a:pt x="5099844" y="1455"/>
                  <a:pt x="5099984" y="1455"/>
                  <a:pt x="5104071" y="1455"/>
                </a:cubicBezTo>
                <a:cubicBezTo>
                  <a:pt x="5104071" y="4730"/>
                  <a:pt x="5108303" y="4730"/>
                  <a:pt x="5108303" y="11278"/>
                </a:cubicBezTo>
                <a:cubicBezTo>
                  <a:pt x="5116767" y="11278"/>
                  <a:pt x="5116767" y="11278"/>
                  <a:pt x="5125232" y="8004"/>
                </a:cubicBezTo>
                <a:cubicBezTo>
                  <a:pt x="5125232" y="7996"/>
                  <a:pt x="5125232" y="7841"/>
                  <a:pt x="5125232" y="4730"/>
                </a:cubicBezTo>
                <a:cubicBezTo>
                  <a:pt x="5129464" y="4730"/>
                  <a:pt x="5133696" y="11278"/>
                  <a:pt x="5133696" y="11278"/>
                </a:cubicBezTo>
                <a:cubicBezTo>
                  <a:pt x="5142161" y="11278"/>
                  <a:pt x="5146393" y="8004"/>
                  <a:pt x="5154858" y="8004"/>
                </a:cubicBezTo>
                <a:cubicBezTo>
                  <a:pt x="5154881" y="8022"/>
                  <a:pt x="5159113" y="11278"/>
                  <a:pt x="5167554" y="11278"/>
                </a:cubicBezTo>
                <a:cubicBezTo>
                  <a:pt x="5171786" y="8004"/>
                  <a:pt x="5171786" y="8004"/>
                  <a:pt x="5171786" y="4730"/>
                </a:cubicBezTo>
                <a:cubicBezTo>
                  <a:pt x="5180251" y="4730"/>
                  <a:pt x="5180251" y="8004"/>
                  <a:pt x="5188715" y="8004"/>
                </a:cubicBezTo>
                <a:cubicBezTo>
                  <a:pt x="5188715" y="7996"/>
                  <a:pt x="5188715" y="7841"/>
                  <a:pt x="5188715" y="4730"/>
                </a:cubicBezTo>
                <a:cubicBezTo>
                  <a:pt x="5197180" y="4730"/>
                  <a:pt x="5197180" y="11278"/>
                  <a:pt x="5205644" y="11278"/>
                </a:cubicBezTo>
                <a:cubicBezTo>
                  <a:pt x="5209877" y="8004"/>
                  <a:pt x="5209877" y="8004"/>
                  <a:pt x="5209877" y="4730"/>
                </a:cubicBezTo>
                <a:cubicBezTo>
                  <a:pt x="5218341" y="8004"/>
                  <a:pt x="5222573" y="8004"/>
                  <a:pt x="5231038" y="8004"/>
                </a:cubicBezTo>
                <a:cubicBezTo>
                  <a:pt x="5231038" y="7996"/>
                  <a:pt x="5231038" y="7841"/>
                  <a:pt x="5231038" y="4730"/>
                </a:cubicBezTo>
                <a:cubicBezTo>
                  <a:pt x="5235270" y="4730"/>
                  <a:pt x="5239502" y="4730"/>
                  <a:pt x="5243734" y="4730"/>
                </a:cubicBezTo>
                <a:cubicBezTo>
                  <a:pt x="5243738" y="8004"/>
                  <a:pt x="5243855" y="8004"/>
                  <a:pt x="5247967" y="8004"/>
                </a:cubicBezTo>
                <a:cubicBezTo>
                  <a:pt x="5247967" y="7996"/>
                  <a:pt x="5247967" y="7841"/>
                  <a:pt x="5247967" y="4730"/>
                </a:cubicBezTo>
                <a:cubicBezTo>
                  <a:pt x="5252199" y="4730"/>
                  <a:pt x="5256431" y="4730"/>
                  <a:pt x="5264896" y="4730"/>
                </a:cubicBezTo>
                <a:cubicBezTo>
                  <a:pt x="5264896" y="8004"/>
                  <a:pt x="5264896" y="8004"/>
                  <a:pt x="5264896" y="11278"/>
                </a:cubicBezTo>
                <a:cubicBezTo>
                  <a:pt x="5269128" y="11278"/>
                  <a:pt x="5277592" y="11278"/>
                  <a:pt x="5281824" y="14552"/>
                </a:cubicBezTo>
                <a:cubicBezTo>
                  <a:pt x="5281824" y="14525"/>
                  <a:pt x="5281860" y="11278"/>
                  <a:pt x="5290289" y="11278"/>
                </a:cubicBezTo>
                <a:cubicBezTo>
                  <a:pt x="5290289" y="11294"/>
                  <a:pt x="5290309" y="14552"/>
                  <a:pt x="5298753" y="14552"/>
                </a:cubicBezTo>
                <a:cubicBezTo>
                  <a:pt x="5298753" y="14525"/>
                  <a:pt x="5298789" y="11278"/>
                  <a:pt x="5307218" y="11278"/>
                </a:cubicBezTo>
                <a:cubicBezTo>
                  <a:pt x="5307218" y="11285"/>
                  <a:pt x="5307218" y="11432"/>
                  <a:pt x="5307218" y="14552"/>
                </a:cubicBezTo>
                <a:cubicBezTo>
                  <a:pt x="5311450" y="14552"/>
                  <a:pt x="5311450" y="14552"/>
                  <a:pt x="5315682" y="14552"/>
                </a:cubicBezTo>
                <a:cubicBezTo>
                  <a:pt x="5319915" y="17826"/>
                  <a:pt x="5328379" y="11278"/>
                  <a:pt x="5336843" y="14552"/>
                </a:cubicBezTo>
                <a:lnTo>
                  <a:pt x="5345308" y="11278"/>
                </a:lnTo>
                <a:cubicBezTo>
                  <a:pt x="5358005" y="11278"/>
                  <a:pt x="5370701" y="11278"/>
                  <a:pt x="5387630" y="11278"/>
                </a:cubicBezTo>
                <a:cubicBezTo>
                  <a:pt x="5387630" y="11285"/>
                  <a:pt x="5387630" y="11432"/>
                  <a:pt x="5387630" y="14552"/>
                </a:cubicBezTo>
                <a:lnTo>
                  <a:pt x="5395037" y="12915"/>
                </a:lnTo>
                <a:cubicBezTo>
                  <a:pt x="5404559" y="11278"/>
                  <a:pt x="5413024" y="11278"/>
                  <a:pt x="5425720" y="11278"/>
                </a:cubicBezTo>
                <a:cubicBezTo>
                  <a:pt x="5425720" y="11295"/>
                  <a:pt x="5425731" y="14552"/>
                  <a:pt x="5429953" y="14552"/>
                </a:cubicBezTo>
                <a:cubicBezTo>
                  <a:pt x="5438417" y="17826"/>
                  <a:pt x="5442649" y="14552"/>
                  <a:pt x="5442649" y="14552"/>
                </a:cubicBezTo>
                <a:cubicBezTo>
                  <a:pt x="5463810" y="11278"/>
                  <a:pt x="5489204" y="14552"/>
                  <a:pt x="5497668" y="17826"/>
                </a:cubicBezTo>
                <a:cubicBezTo>
                  <a:pt x="5506133" y="11278"/>
                  <a:pt x="5514597" y="11278"/>
                  <a:pt x="5518829" y="8004"/>
                </a:cubicBezTo>
                <a:cubicBezTo>
                  <a:pt x="5518852" y="8027"/>
                  <a:pt x="5531522" y="21095"/>
                  <a:pt x="5527294" y="14552"/>
                </a:cubicBezTo>
                <a:cubicBezTo>
                  <a:pt x="5535758" y="8004"/>
                  <a:pt x="5535758" y="8004"/>
                  <a:pt x="5539991" y="4730"/>
                </a:cubicBezTo>
                <a:cubicBezTo>
                  <a:pt x="5540007" y="4730"/>
                  <a:pt x="5544231" y="4730"/>
                  <a:pt x="5548455" y="4730"/>
                </a:cubicBezTo>
                <a:cubicBezTo>
                  <a:pt x="5547397" y="9641"/>
                  <a:pt x="5548455" y="9641"/>
                  <a:pt x="5552687" y="11278"/>
                </a:cubicBezTo>
                <a:cubicBezTo>
                  <a:pt x="5552687" y="11285"/>
                  <a:pt x="5552687" y="11432"/>
                  <a:pt x="5552687" y="14552"/>
                </a:cubicBezTo>
                <a:cubicBezTo>
                  <a:pt x="5552694" y="14552"/>
                  <a:pt x="5552844" y="14552"/>
                  <a:pt x="5556919" y="14552"/>
                </a:cubicBezTo>
                <a:cubicBezTo>
                  <a:pt x="5556919" y="11278"/>
                  <a:pt x="5556919" y="8004"/>
                  <a:pt x="5556919" y="4730"/>
                </a:cubicBezTo>
                <a:cubicBezTo>
                  <a:pt x="5561152" y="4730"/>
                  <a:pt x="5569616" y="4730"/>
                  <a:pt x="5578081" y="4730"/>
                </a:cubicBezTo>
                <a:cubicBezTo>
                  <a:pt x="5578081" y="8004"/>
                  <a:pt x="5578081" y="8004"/>
                  <a:pt x="5582313" y="11278"/>
                </a:cubicBezTo>
                <a:cubicBezTo>
                  <a:pt x="5599242" y="11278"/>
                  <a:pt x="5611938" y="11278"/>
                  <a:pt x="5628867" y="11278"/>
                </a:cubicBezTo>
                <a:lnTo>
                  <a:pt x="5638390" y="10050"/>
                </a:lnTo>
                <a:cubicBezTo>
                  <a:pt x="5639448" y="11278"/>
                  <a:pt x="5639448" y="12915"/>
                  <a:pt x="5641564" y="14552"/>
                </a:cubicBezTo>
                <a:cubicBezTo>
                  <a:pt x="5645796" y="14552"/>
                  <a:pt x="5650029" y="14552"/>
                  <a:pt x="5654261" y="14552"/>
                </a:cubicBezTo>
                <a:cubicBezTo>
                  <a:pt x="5654261" y="11278"/>
                  <a:pt x="5654261" y="11278"/>
                  <a:pt x="5654261" y="8004"/>
                </a:cubicBezTo>
                <a:lnTo>
                  <a:pt x="5661667" y="11278"/>
                </a:lnTo>
                <a:cubicBezTo>
                  <a:pt x="5662725" y="12097"/>
                  <a:pt x="5662725" y="12915"/>
                  <a:pt x="5662725" y="14552"/>
                </a:cubicBezTo>
                <a:cubicBezTo>
                  <a:pt x="5671190" y="11278"/>
                  <a:pt x="5683886" y="8004"/>
                  <a:pt x="5692351" y="11278"/>
                </a:cubicBezTo>
                <a:cubicBezTo>
                  <a:pt x="5692351" y="11285"/>
                  <a:pt x="5692351" y="11432"/>
                  <a:pt x="5692351" y="14552"/>
                </a:cubicBezTo>
                <a:cubicBezTo>
                  <a:pt x="5696583" y="14552"/>
                  <a:pt x="5696583" y="14552"/>
                  <a:pt x="5700815" y="14552"/>
                </a:cubicBezTo>
                <a:cubicBezTo>
                  <a:pt x="5709280" y="11278"/>
                  <a:pt x="5717744" y="11278"/>
                  <a:pt x="5726209" y="11278"/>
                </a:cubicBezTo>
                <a:cubicBezTo>
                  <a:pt x="5730441" y="11278"/>
                  <a:pt x="5734673" y="11278"/>
                  <a:pt x="5743138" y="14552"/>
                </a:cubicBezTo>
                <a:cubicBezTo>
                  <a:pt x="5743138" y="11278"/>
                  <a:pt x="5747370" y="8004"/>
                  <a:pt x="5751602" y="4730"/>
                </a:cubicBezTo>
                <a:cubicBezTo>
                  <a:pt x="5755834" y="8004"/>
                  <a:pt x="5760067" y="8004"/>
                  <a:pt x="5764299" y="8004"/>
                </a:cubicBezTo>
                <a:cubicBezTo>
                  <a:pt x="5764299" y="7996"/>
                  <a:pt x="5764299" y="7841"/>
                  <a:pt x="5764299" y="4730"/>
                </a:cubicBezTo>
                <a:cubicBezTo>
                  <a:pt x="5781228" y="4730"/>
                  <a:pt x="5785460" y="4730"/>
                  <a:pt x="5798157" y="4730"/>
                </a:cubicBezTo>
                <a:lnTo>
                  <a:pt x="5806621" y="1455"/>
                </a:lnTo>
                <a:cubicBezTo>
                  <a:pt x="5808737" y="3093"/>
                  <a:pt x="5808737" y="3093"/>
                  <a:pt x="5810853" y="4730"/>
                </a:cubicBezTo>
                <a:cubicBezTo>
                  <a:pt x="5815086" y="8004"/>
                  <a:pt x="5819318" y="8004"/>
                  <a:pt x="5823550" y="4730"/>
                </a:cubicBezTo>
                <a:lnTo>
                  <a:pt x="5832015" y="8004"/>
                </a:lnTo>
                <a:cubicBezTo>
                  <a:pt x="5857408" y="14552"/>
                  <a:pt x="5903962" y="8004"/>
                  <a:pt x="5920891" y="4730"/>
                </a:cubicBezTo>
                <a:cubicBezTo>
                  <a:pt x="5929356" y="8004"/>
                  <a:pt x="5937820" y="8004"/>
                  <a:pt x="5946285" y="8004"/>
                </a:cubicBezTo>
                <a:cubicBezTo>
                  <a:pt x="5946285" y="11278"/>
                  <a:pt x="5950517" y="11278"/>
                  <a:pt x="5950517" y="14552"/>
                </a:cubicBezTo>
                <a:cubicBezTo>
                  <a:pt x="5958981" y="11278"/>
                  <a:pt x="5971678" y="11278"/>
                  <a:pt x="5980143" y="11278"/>
                </a:cubicBezTo>
                <a:cubicBezTo>
                  <a:pt x="5980143" y="8004"/>
                  <a:pt x="5980143" y="8004"/>
                  <a:pt x="5980143" y="4730"/>
                </a:cubicBezTo>
                <a:lnTo>
                  <a:pt x="5988607" y="4730"/>
                </a:lnTo>
                <a:cubicBezTo>
                  <a:pt x="5988607" y="8004"/>
                  <a:pt x="5988607" y="11278"/>
                  <a:pt x="5988607" y="14552"/>
                </a:cubicBezTo>
                <a:cubicBezTo>
                  <a:pt x="5997072" y="11278"/>
                  <a:pt x="6001304" y="11278"/>
                  <a:pt x="6005536" y="11278"/>
                </a:cubicBezTo>
                <a:lnTo>
                  <a:pt x="6022465" y="11278"/>
                </a:lnTo>
                <a:cubicBezTo>
                  <a:pt x="6039394" y="8004"/>
                  <a:pt x="6056323" y="11278"/>
                  <a:pt x="6077484" y="11278"/>
                </a:cubicBezTo>
                <a:cubicBezTo>
                  <a:pt x="6077501" y="11291"/>
                  <a:pt x="6081733" y="14552"/>
                  <a:pt x="6090181" y="14552"/>
                </a:cubicBezTo>
                <a:cubicBezTo>
                  <a:pt x="6107110" y="11278"/>
                  <a:pt x="6128271" y="11278"/>
                  <a:pt x="6145200" y="11278"/>
                </a:cubicBezTo>
                <a:cubicBezTo>
                  <a:pt x="6149432" y="8004"/>
                  <a:pt x="6149432" y="8004"/>
                  <a:pt x="6149432" y="4730"/>
                </a:cubicBezTo>
                <a:lnTo>
                  <a:pt x="6156838" y="6367"/>
                </a:lnTo>
                <a:cubicBezTo>
                  <a:pt x="6162129" y="7998"/>
                  <a:pt x="6162129" y="7867"/>
                  <a:pt x="6162129" y="4730"/>
                </a:cubicBezTo>
                <a:cubicBezTo>
                  <a:pt x="6179057" y="8004"/>
                  <a:pt x="6191754" y="8004"/>
                  <a:pt x="6208683" y="8004"/>
                </a:cubicBezTo>
                <a:cubicBezTo>
                  <a:pt x="6212915" y="11278"/>
                  <a:pt x="6217148" y="8004"/>
                  <a:pt x="6225612" y="8004"/>
                </a:cubicBezTo>
                <a:cubicBezTo>
                  <a:pt x="6234076" y="11278"/>
                  <a:pt x="6242541" y="11278"/>
                  <a:pt x="6251005" y="11278"/>
                </a:cubicBezTo>
                <a:cubicBezTo>
                  <a:pt x="6251005" y="11252"/>
                  <a:pt x="6251057" y="7990"/>
                  <a:pt x="6263702" y="4730"/>
                </a:cubicBezTo>
                <a:cubicBezTo>
                  <a:pt x="6263702" y="8004"/>
                  <a:pt x="6267934" y="11278"/>
                  <a:pt x="6267934" y="14552"/>
                </a:cubicBezTo>
                <a:cubicBezTo>
                  <a:pt x="6272167" y="14552"/>
                  <a:pt x="6272167" y="14552"/>
                  <a:pt x="6276399" y="14552"/>
                </a:cubicBezTo>
                <a:cubicBezTo>
                  <a:pt x="6276399" y="11278"/>
                  <a:pt x="6280631" y="11278"/>
                  <a:pt x="6280631" y="8004"/>
                </a:cubicBezTo>
                <a:cubicBezTo>
                  <a:pt x="6289095" y="8004"/>
                  <a:pt x="6284863" y="14552"/>
                  <a:pt x="6297560" y="14552"/>
                </a:cubicBezTo>
                <a:lnTo>
                  <a:pt x="6310257" y="14552"/>
                </a:lnTo>
                <a:cubicBezTo>
                  <a:pt x="6314489" y="11278"/>
                  <a:pt x="6318721" y="11278"/>
                  <a:pt x="6322953" y="11278"/>
                </a:cubicBezTo>
                <a:cubicBezTo>
                  <a:pt x="6327186" y="11283"/>
                  <a:pt x="6327186" y="11408"/>
                  <a:pt x="6327186" y="14552"/>
                </a:cubicBezTo>
                <a:cubicBezTo>
                  <a:pt x="6339882" y="14552"/>
                  <a:pt x="6344114" y="11278"/>
                  <a:pt x="6344114" y="11278"/>
                </a:cubicBezTo>
                <a:cubicBezTo>
                  <a:pt x="6356811" y="11278"/>
                  <a:pt x="6369508" y="11278"/>
                  <a:pt x="6386437" y="14552"/>
                </a:cubicBezTo>
                <a:cubicBezTo>
                  <a:pt x="6394901" y="14552"/>
                  <a:pt x="6407598" y="14552"/>
                  <a:pt x="6416062" y="14552"/>
                </a:cubicBezTo>
                <a:cubicBezTo>
                  <a:pt x="6432991" y="14552"/>
                  <a:pt x="6449920" y="14552"/>
                  <a:pt x="6466849" y="14552"/>
                </a:cubicBezTo>
                <a:lnTo>
                  <a:pt x="6474256" y="15780"/>
                </a:lnTo>
                <a:cubicBezTo>
                  <a:pt x="6492243" y="11278"/>
                  <a:pt x="6509171" y="14552"/>
                  <a:pt x="6517636" y="14552"/>
                </a:cubicBezTo>
                <a:cubicBezTo>
                  <a:pt x="6534565" y="17826"/>
                  <a:pt x="6572655" y="14552"/>
                  <a:pt x="6576887" y="11278"/>
                </a:cubicBezTo>
                <a:cubicBezTo>
                  <a:pt x="6576887" y="14552"/>
                  <a:pt x="6581119" y="14552"/>
                  <a:pt x="6581119" y="17826"/>
                </a:cubicBezTo>
                <a:cubicBezTo>
                  <a:pt x="6585352" y="14552"/>
                  <a:pt x="6585352" y="14552"/>
                  <a:pt x="6585352" y="11278"/>
                </a:cubicBezTo>
                <a:cubicBezTo>
                  <a:pt x="6602281" y="11278"/>
                  <a:pt x="6619209" y="11278"/>
                  <a:pt x="6631906" y="14552"/>
                </a:cubicBezTo>
                <a:cubicBezTo>
                  <a:pt x="6636138" y="14552"/>
                  <a:pt x="6636138" y="21101"/>
                  <a:pt x="6640371" y="17826"/>
                </a:cubicBezTo>
                <a:lnTo>
                  <a:pt x="6644603" y="14552"/>
                </a:lnTo>
                <a:cubicBezTo>
                  <a:pt x="6665764" y="8004"/>
                  <a:pt x="6661532" y="14552"/>
                  <a:pt x="6682693" y="14552"/>
                </a:cubicBezTo>
                <a:cubicBezTo>
                  <a:pt x="6686925" y="11278"/>
                  <a:pt x="6703854" y="17826"/>
                  <a:pt x="6703854" y="14552"/>
                </a:cubicBezTo>
                <a:cubicBezTo>
                  <a:pt x="6703854" y="14521"/>
                  <a:pt x="6703874" y="11262"/>
                  <a:pt x="6708086" y="8004"/>
                </a:cubicBezTo>
                <a:cubicBezTo>
                  <a:pt x="6729247" y="11278"/>
                  <a:pt x="6746176" y="11278"/>
                  <a:pt x="6767338" y="14552"/>
                </a:cubicBezTo>
                <a:cubicBezTo>
                  <a:pt x="6784266" y="8004"/>
                  <a:pt x="6788499" y="14552"/>
                  <a:pt x="6796963" y="14552"/>
                </a:cubicBezTo>
                <a:cubicBezTo>
                  <a:pt x="6813892" y="11278"/>
                  <a:pt x="6830821" y="11278"/>
                  <a:pt x="6847750" y="11278"/>
                </a:cubicBezTo>
                <a:cubicBezTo>
                  <a:pt x="6856214" y="11278"/>
                  <a:pt x="6864679" y="11278"/>
                  <a:pt x="6873143" y="14552"/>
                </a:cubicBezTo>
                <a:cubicBezTo>
                  <a:pt x="6877376" y="11278"/>
                  <a:pt x="6877376" y="11278"/>
                  <a:pt x="6881608" y="11278"/>
                </a:cubicBezTo>
                <a:cubicBezTo>
                  <a:pt x="6890072" y="4730"/>
                  <a:pt x="6911233" y="11278"/>
                  <a:pt x="6911233" y="11278"/>
                </a:cubicBezTo>
                <a:cubicBezTo>
                  <a:pt x="6919698" y="8004"/>
                  <a:pt x="6928162" y="8004"/>
                  <a:pt x="6932395" y="4730"/>
                </a:cubicBezTo>
                <a:lnTo>
                  <a:pt x="6936958" y="9794"/>
                </a:lnTo>
                <a:cubicBezTo>
                  <a:pt x="6940330" y="10869"/>
                  <a:pt x="6941917" y="2274"/>
                  <a:pt x="6957788" y="4730"/>
                </a:cubicBezTo>
                <a:lnTo>
                  <a:pt x="6966252" y="14552"/>
                </a:lnTo>
                <a:cubicBezTo>
                  <a:pt x="6983181" y="11278"/>
                  <a:pt x="6974717" y="11278"/>
                  <a:pt x="6991646" y="14552"/>
                </a:cubicBezTo>
                <a:cubicBezTo>
                  <a:pt x="6991651" y="11278"/>
                  <a:pt x="6991792" y="11278"/>
                  <a:pt x="6995878" y="11278"/>
                </a:cubicBezTo>
                <a:cubicBezTo>
                  <a:pt x="6991646" y="8004"/>
                  <a:pt x="6991646" y="8004"/>
                  <a:pt x="6991646" y="1455"/>
                </a:cubicBezTo>
                <a:cubicBezTo>
                  <a:pt x="6991679" y="1455"/>
                  <a:pt x="6995895" y="1455"/>
                  <a:pt x="7000110" y="1455"/>
                </a:cubicBezTo>
                <a:cubicBezTo>
                  <a:pt x="7000110" y="1481"/>
                  <a:pt x="7000110" y="4743"/>
                  <a:pt x="7000110" y="8004"/>
                </a:cubicBezTo>
                <a:cubicBezTo>
                  <a:pt x="7000143" y="8004"/>
                  <a:pt x="7004358" y="8004"/>
                  <a:pt x="7008575" y="8004"/>
                </a:cubicBezTo>
                <a:cubicBezTo>
                  <a:pt x="7008575" y="11278"/>
                  <a:pt x="7008575" y="11278"/>
                  <a:pt x="7008575" y="14552"/>
                </a:cubicBezTo>
                <a:cubicBezTo>
                  <a:pt x="7025504" y="11278"/>
                  <a:pt x="7042433" y="11278"/>
                  <a:pt x="7059361" y="8004"/>
                </a:cubicBezTo>
                <a:cubicBezTo>
                  <a:pt x="7067826" y="11278"/>
                  <a:pt x="7076290" y="11278"/>
                  <a:pt x="7084755" y="14552"/>
                </a:cubicBezTo>
                <a:cubicBezTo>
                  <a:pt x="7088987" y="11278"/>
                  <a:pt x="7088987" y="8004"/>
                  <a:pt x="7088987" y="4730"/>
                </a:cubicBezTo>
                <a:lnTo>
                  <a:pt x="7096394" y="7132"/>
                </a:lnTo>
                <a:cubicBezTo>
                  <a:pt x="7097452" y="7116"/>
                  <a:pt x="7097452" y="6299"/>
                  <a:pt x="7097452" y="4730"/>
                </a:cubicBezTo>
                <a:lnTo>
                  <a:pt x="7104858" y="8004"/>
                </a:lnTo>
                <a:cubicBezTo>
                  <a:pt x="7105916" y="8823"/>
                  <a:pt x="7105916" y="9641"/>
                  <a:pt x="7105916" y="11278"/>
                </a:cubicBezTo>
                <a:cubicBezTo>
                  <a:pt x="7110148" y="11278"/>
                  <a:pt x="7114380" y="8004"/>
                  <a:pt x="7118613" y="8004"/>
                </a:cubicBezTo>
                <a:cubicBezTo>
                  <a:pt x="7118613" y="11278"/>
                  <a:pt x="7118613" y="11278"/>
                  <a:pt x="7118613" y="14552"/>
                </a:cubicBezTo>
                <a:cubicBezTo>
                  <a:pt x="7127077" y="11278"/>
                  <a:pt x="7135542" y="11278"/>
                  <a:pt x="7144006" y="11278"/>
                </a:cubicBezTo>
                <a:cubicBezTo>
                  <a:pt x="7144006" y="11294"/>
                  <a:pt x="7144027" y="14552"/>
                  <a:pt x="7152471" y="14552"/>
                </a:cubicBezTo>
                <a:cubicBezTo>
                  <a:pt x="7156703" y="11278"/>
                  <a:pt x="7165167" y="11278"/>
                  <a:pt x="7173632" y="11278"/>
                </a:cubicBezTo>
                <a:cubicBezTo>
                  <a:pt x="7173632" y="8004"/>
                  <a:pt x="7173632" y="8004"/>
                  <a:pt x="7177864" y="4730"/>
                </a:cubicBezTo>
                <a:cubicBezTo>
                  <a:pt x="7190561" y="4730"/>
                  <a:pt x="7207490" y="4730"/>
                  <a:pt x="7220186" y="1455"/>
                </a:cubicBezTo>
                <a:lnTo>
                  <a:pt x="7224418" y="8004"/>
                </a:lnTo>
                <a:lnTo>
                  <a:pt x="7228651" y="1455"/>
                </a:lnTo>
                <a:cubicBezTo>
                  <a:pt x="7232883" y="1455"/>
                  <a:pt x="7232883" y="1455"/>
                  <a:pt x="7237115" y="1455"/>
                </a:cubicBezTo>
                <a:cubicBezTo>
                  <a:pt x="7237115" y="4730"/>
                  <a:pt x="7237115" y="8004"/>
                  <a:pt x="7237115" y="11278"/>
                </a:cubicBezTo>
                <a:cubicBezTo>
                  <a:pt x="7245580" y="11278"/>
                  <a:pt x="7249812" y="11278"/>
                  <a:pt x="7254044" y="11278"/>
                </a:cubicBezTo>
                <a:cubicBezTo>
                  <a:pt x="7262509" y="8004"/>
                  <a:pt x="7266741" y="11278"/>
                  <a:pt x="7270973" y="11278"/>
                </a:cubicBezTo>
                <a:cubicBezTo>
                  <a:pt x="7275205" y="8004"/>
                  <a:pt x="7275205" y="8004"/>
                  <a:pt x="7275205" y="4730"/>
                </a:cubicBezTo>
                <a:lnTo>
                  <a:pt x="7287902" y="8004"/>
                </a:lnTo>
                <a:cubicBezTo>
                  <a:pt x="7296366" y="8004"/>
                  <a:pt x="7300599" y="8004"/>
                  <a:pt x="7304831" y="4730"/>
                </a:cubicBezTo>
                <a:cubicBezTo>
                  <a:pt x="7304842" y="4730"/>
                  <a:pt x="7305049" y="4730"/>
                  <a:pt x="7309063" y="4730"/>
                </a:cubicBezTo>
                <a:cubicBezTo>
                  <a:pt x="7309063" y="8004"/>
                  <a:pt x="7313295" y="11278"/>
                  <a:pt x="7317528" y="14552"/>
                </a:cubicBezTo>
                <a:cubicBezTo>
                  <a:pt x="7321760" y="11278"/>
                  <a:pt x="7325992" y="11278"/>
                  <a:pt x="7330224" y="11278"/>
                </a:cubicBezTo>
                <a:cubicBezTo>
                  <a:pt x="7330224" y="11294"/>
                  <a:pt x="7330245" y="14552"/>
                  <a:pt x="7338689" y="14552"/>
                </a:cubicBezTo>
                <a:cubicBezTo>
                  <a:pt x="7338689" y="11278"/>
                  <a:pt x="7338689" y="11278"/>
                  <a:pt x="7342921" y="8004"/>
                </a:cubicBezTo>
                <a:cubicBezTo>
                  <a:pt x="7347153" y="8004"/>
                  <a:pt x="7351385" y="11278"/>
                  <a:pt x="7355618" y="11278"/>
                </a:cubicBezTo>
                <a:cubicBezTo>
                  <a:pt x="7355618" y="8004"/>
                  <a:pt x="7355618" y="4730"/>
                  <a:pt x="7355618" y="1455"/>
                </a:cubicBezTo>
                <a:lnTo>
                  <a:pt x="7360908" y="3093"/>
                </a:lnTo>
                <a:cubicBezTo>
                  <a:pt x="7361437" y="3502"/>
                  <a:pt x="7360908" y="3912"/>
                  <a:pt x="7359850" y="4730"/>
                </a:cubicBezTo>
                <a:cubicBezTo>
                  <a:pt x="7359850" y="8004"/>
                  <a:pt x="7359850" y="11278"/>
                  <a:pt x="7359850" y="14552"/>
                </a:cubicBezTo>
                <a:lnTo>
                  <a:pt x="7368314" y="4730"/>
                </a:lnTo>
                <a:cubicBezTo>
                  <a:pt x="7372547" y="4730"/>
                  <a:pt x="7372547" y="4730"/>
                  <a:pt x="7376779" y="4730"/>
                </a:cubicBezTo>
                <a:cubicBezTo>
                  <a:pt x="7376779" y="8004"/>
                  <a:pt x="7376779" y="8004"/>
                  <a:pt x="7376779" y="11278"/>
                </a:cubicBezTo>
                <a:cubicBezTo>
                  <a:pt x="7385243" y="11278"/>
                  <a:pt x="7385243" y="1455"/>
                  <a:pt x="7402172" y="4730"/>
                </a:cubicBezTo>
                <a:cubicBezTo>
                  <a:pt x="7419101" y="8004"/>
                  <a:pt x="7436030" y="8004"/>
                  <a:pt x="7457191" y="4730"/>
                </a:cubicBezTo>
                <a:cubicBezTo>
                  <a:pt x="7461423" y="1455"/>
                  <a:pt x="7465656" y="1455"/>
                  <a:pt x="7469888" y="1455"/>
                </a:cubicBezTo>
                <a:cubicBezTo>
                  <a:pt x="7469888" y="4730"/>
                  <a:pt x="7469888" y="8004"/>
                  <a:pt x="7469888" y="11278"/>
                </a:cubicBezTo>
                <a:cubicBezTo>
                  <a:pt x="7499514" y="11278"/>
                  <a:pt x="7507978" y="11278"/>
                  <a:pt x="7529139" y="4730"/>
                </a:cubicBezTo>
                <a:cubicBezTo>
                  <a:pt x="7529139" y="8004"/>
                  <a:pt x="7529139" y="8004"/>
                  <a:pt x="7529139" y="11278"/>
                </a:cubicBezTo>
                <a:cubicBezTo>
                  <a:pt x="7541836" y="11278"/>
                  <a:pt x="7550300" y="8004"/>
                  <a:pt x="7562997" y="8004"/>
                </a:cubicBezTo>
                <a:cubicBezTo>
                  <a:pt x="7575694" y="11278"/>
                  <a:pt x="7584158" y="11278"/>
                  <a:pt x="7592623" y="11278"/>
                </a:cubicBezTo>
                <a:cubicBezTo>
                  <a:pt x="7595797" y="8822"/>
                  <a:pt x="7594739" y="8004"/>
                  <a:pt x="7596855" y="8004"/>
                </a:cubicBezTo>
                <a:cubicBezTo>
                  <a:pt x="7601087" y="11278"/>
                  <a:pt x="7605319" y="11278"/>
                  <a:pt x="7609552" y="14552"/>
                </a:cubicBezTo>
                <a:cubicBezTo>
                  <a:pt x="7618016" y="14552"/>
                  <a:pt x="7622248" y="11278"/>
                  <a:pt x="7634945" y="14552"/>
                </a:cubicBezTo>
                <a:cubicBezTo>
                  <a:pt x="7634945" y="14566"/>
                  <a:pt x="7634963" y="17819"/>
                  <a:pt x="7643409" y="14552"/>
                </a:cubicBezTo>
                <a:cubicBezTo>
                  <a:pt x="7656106" y="14552"/>
                  <a:pt x="7668803" y="17826"/>
                  <a:pt x="7681499" y="17826"/>
                </a:cubicBezTo>
                <a:cubicBezTo>
                  <a:pt x="7681499" y="17818"/>
                  <a:pt x="7681499" y="17656"/>
                  <a:pt x="7681499" y="14552"/>
                </a:cubicBezTo>
                <a:cubicBezTo>
                  <a:pt x="7685732" y="14552"/>
                  <a:pt x="7685732" y="14552"/>
                  <a:pt x="7689964" y="14552"/>
                </a:cubicBezTo>
                <a:cubicBezTo>
                  <a:pt x="7698428" y="11278"/>
                  <a:pt x="7702661" y="14552"/>
                  <a:pt x="7702661" y="14552"/>
                </a:cubicBezTo>
                <a:cubicBezTo>
                  <a:pt x="7715357" y="14552"/>
                  <a:pt x="7728054" y="14552"/>
                  <a:pt x="7736518" y="14552"/>
                </a:cubicBezTo>
                <a:lnTo>
                  <a:pt x="7744983" y="4730"/>
                </a:lnTo>
                <a:cubicBezTo>
                  <a:pt x="7757680" y="4730"/>
                  <a:pt x="7770376" y="4730"/>
                  <a:pt x="7783073" y="4730"/>
                </a:cubicBezTo>
                <a:cubicBezTo>
                  <a:pt x="7787305" y="1455"/>
                  <a:pt x="7795770" y="1455"/>
                  <a:pt x="7804234" y="1455"/>
                </a:cubicBezTo>
                <a:cubicBezTo>
                  <a:pt x="7804234" y="1481"/>
                  <a:pt x="7804234" y="4743"/>
                  <a:pt x="7804234" y="8004"/>
                </a:cubicBezTo>
                <a:cubicBezTo>
                  <a:pt x="7804245" y="8004"/>
                  <a:pt x="7804445" y="8004"/>
                  <a:pt x="7808466" y="8004"/>
                </a:cubicBezTo>
                <a:lnTo>
                  <a:pt x="7808466" y="1455"/>
                </a:lnTo>
                <a:cubicBezTo>
                  <a:pt x="7808481" y="1455"/>
                  <a:pt x="7812707" y="1455"/>
                  <a:pt x="7816931" y="1455"/>
                </a:cubicBezTo>
                <a:cubicBezTo>
                  <a:pt x="7816931" y="4730"/>
                  <a:pt x="7816931" y="8004"/>
                  <a:pt x="7816931" y="11278"/>
                </a:cubicBezTo>
                <a:cubicBezTo>
                  <a:pt x="7816942" y="11278"/>
                  <a:pt x="7817142" y="11278"/>
                  <a:pt x="7821163" y="11278"/>
                </a:cubicBezTo>
                <a:cubicBezTo>
                  <a:pt x="7821163" y="11285"/>
                  <a:pt x="7821163" y="11432"/>
                  <a:pt x="7821163" y="14552"/>
                </a:cubicBezTo>
                <a:cubicBezTo>
                  <a:pt x="7821174" y="14552"/>
                  <a:pt x="7821372" y="14552"/>
                  <a:pt x="7825395" y="14552"/>
                </a:cubicBezTo>
                <a:cubicBezTo>
                  <a:pt x="7829628" y="11278"/>
                  <a:pt x="7833860" y="11278"/>
                  <a:pt x="7842324" y="11278"/>
                </a:cubicBezTo>
                <a:cubicBezTo>
                  <a:pt x="7842324" y="11285"/>
                  <a:pt x="7842324" y="11432"/>
                  <a:pt x="7842324" y="14552"/>
                </a:cubicBezTo>
                <a:cubicBezTo>
                  <a:pt x="7855021" y="11278"/>
                  <a:pt x="7859253" y="11278"/>
                  <a:pt x="7867718" y="14552"/>
                </a:cubicBezTo>
                <a:cubicBezTo>
                  <a:pt x="7867718" y="11278"/>
                  <a:pt x="7871950" y="8004"/>
                  <a:pt x="7871950" y="4730"/>
                </a:cubicBezTo>
                <a:cubicBezTo>
                  <a:pt x="7888879" y="8004"/>
                  <a:pt x="7905808" y="8004"/>
                  <a:pt x="7918504" y="8004"/>
                </a:cubicBezTo>
                <a:cubicBezTo>
                  <a:pt x="7926969" y="8004"/>
                  <a:pt x="7939666" y="8004"/>
                  <a:pt x="7948130" y="4730"/>
                </a:cubicBezTo>
                <a:cubicBezTo>
                  <a:pt x="7948130" y="8004"/>
                  <a:pt x="7948130" y="8004"/>
                  <a:pt x="7952362" y="11278"/>
                </a:cubicBezTo>
                <a:cubicBezTo>
                  <a:pt x="7952426" y="11285"/>
                  <a:pt x="7981988" y="14552"/>
                  <a:pt x="7981988" y="14552"/>
                </a:cubicBezTo>
                <a:cubicBezTo>
                  <a:pt x="7981992" y="11278"/>
                  <a:pt x="7986223" y="11278"/>
                  <a:pt x="7990452" y="11278"/>
                </a:cubicBezTo>
                <a:cubicBezTo>
                  <a:pt x="7998917" y="11278"/>
                  <a:pt x="8003149" y="11278"/>
                  <a:pt x="8007381" y="11278"/>
                </a:cubicBezTo>
                <a:lnTo>
                  <a:pt x="8024310" y="11278"/>
                </a:lnTo>
                <a:cubicBezTo>
                  <a:pt x="8024310" y="8004"/>
                  <a:pt x="8028542" y="8004"/>
                  <a:pt x="8028542" y="4730"/>
                </a:cubicBezTo>
                <a:cubicBezTo>
                  <a:pt x="8037007" y="4730"/>
                  <a:pt x="8049704" y="4730"/>
                  <a:pt x="8058168" y="4730"/>
                </a:cubicBezTo>
                <a:cubicBezTo>
                  <a:pt x="8062400" y="8004"/>
                  <a:pt x="8062400" y="8004"/>
                  <a:pt x="8062400" y="11278"/>
                </a:cubicBezTo>
                <a:lnTo>
                  <a:pt x="8070865" y="8004"/>
                </a:lnTo>
                <a:cubicBezTo>
                  <a:pt x="8075097" y="11278"/>
                  <a:pt x="8075097" y="11278"/>
                  <a:pt x="8075097" y="14552"/>
                </a:cubicBezTo>
                <a:cubicBezTo>
                  <a:pt x="8083561" y="11278"/>
                  <a:pt x="8083561" y="8004"/>
                  <a:pt x="8083561" y="1455"/>
                </a:cubicBezTo>
                <a:cubicBezTo>
                  <a:pt x="8092026" y="4730"/>
                  <a:pt x="8092026" y="8004"/>
                  <a:pt x="8096258" y="8004"/>
                </a:cubicBezTo>
                <a:cubicBezTo>
                  <a:pt x="8096299" y="8004"/>
                  <a:pt x="8100511" y="8004"/>
                  <a:pt x="8104723" y="8004"/>
                </a:cubicBezTo>
                <a:cubicBezTo>
                  <a:pt x="8117419" y="11278"/>
                  <a:pt x="8130116" y="8004"/>
                  <a:pt x="8147045" y="8004"/>
                </a:cubicBezTo>
                <a:cubicBezTo>
                  <a:pt x="8151277" y="11278"/>
                  <a:pt x="8155509" y="8004"/>
                  <a:pt x="8159742" y="8004"/>
                </a:cubicBezTo>
                <a:cubicBezTo>
                  <a:pt x="8176670" y="14552"/>
                  <a:pt x="8197832" y="11278"/>
                  <a:pt x="8202064" y="11278"/>
                </a:cubicBezTo>
                <a:cubicBezTo>
                  <a:pt x="8210528" y="11278"/>
                  <a:pt x="8210528" y="17826"/>
                  <a:pt x="8218993" y="14552"/>
                </a:cubicBezTo>
                <a:lnTo>
                  <a:pt x="8223225" y="11278"/>
                </a:lnTo>
                <a:cubicBezTo>
                  <a:pt x="8235922" y="8004"/>
                  <a:pt x="8235922" y="17826"/>
                  <a:pt x="8257083" y="14552"/>
                </a:cubicBezTo>
                <a:cubicBezTo>
                  <a:pt x="8261315" y="14552"/>
                  <a:pt x="8265547" y="14552"/>
                  <a:pt x="8274012" y="14552"/>
                </a:cubicBezTo>
                <a:cubicBezTo>
                  <a:pt x="8282476" y="11278"/>
                  <a:pt x="8290941" y="11278"/>
                  <a:pt x="8299405" y="11278"/>
                </a:cubicBezTo>
                <a:cubicBezTo>
                  <a:pt x="8299405" y="11285"/>
                  <a:pt x="8299405" y="11432"/>
                  <a:pt x="8299405" y="14552"/>
                </a:cubicBezTo>
                <a:cubicBezTo>
                  <a:pt x="8299415" y="14552"/>
                  <a:pt x="8299606" y="14552"/>
                  <a:pt x="8303637" y="14552"/>
                </a:cubicBezTo>
                <a:cubicBezTo>
                  <a:pt x="8316334" y="11278"/>
                  <a:pt x="8329031" y="14552"/>
                  <a:pt x="8341727" y="14552"/>
                </a:cubicBezTo>
                <a:lnTo>
                  <a:pt x="8345960" y="11278"/>
                </a:lnTo>
                <a:cubicBezTo>
                  <a:pt x="8354424" y="11278"/>
                  <a:pt x="8358656" y="11278"/>
                  <a:pt x="8367121" y="11278"/>
                </a:cubicBezTo>
                <a:cubicBezTo>
                  <a:pt x="8367121" y="11285"/>
                  <a:pt x="8367121" y="11432"/>
                  <a:pt x="8367121" y="14552"/>
                </a:cubicBezTo>
                <a:lnTo>
                  <a:pt x="8388282" y="14552"/>
                </a:lnTo>
                <a:lnTo>
                  <a:pt x="8396746" y="8004"/>
                </a:lnTo>
                <a:cubicBezTo>
                  <a:pt x="8409443" y="4730"/>
                  <a:pt x="8439069" y="8004"/>
                  <a:pt x="8460230" y="8004"/>
                </a:cubicBezTo>
                <a:cubicBezTo>
                  <a:pt x="8472926" y="8004"/>
                  <a:pt x="8468694" y="8004"/>
                  <a:pt x="8477159" y="11278"/>
                </a:cubicBezTo>
                <a:lnTo>
                  <a:pt x="8485623" y="1455"/>
                </a:lnTo>
                <a:cubicBezTo>
                  <a:pt x="8489855" y="4730"/>
                  <a:pt x="8489855" y="8004"/>
                  <a:pt x="8489855" y="11278"/>
                </a:cubicBezTo>
                <a:cubicBezTo>
                  <a:pt x="8502552" y="14552"/>
                  <a:pt x="8511016" y="8004"/>
                  <a:pt x="8527945" y="11278"/>
                </a:cubicBezTo>
                <a:cubicBezTo>
                  <a:pt x="8527945" y="11285"/>
                  <a:pt x="8527945" y="11432"/>
                  <a:pt x="8527945" y="14552"/>
                </a:cubicBezTo>
                <a:lnTo>
                  <a:pt x="8536410" y="11278"/>
                </a:lnTo>
                <a:lnTo>
                  <a:pt x="8543816" y="13734"/>
                </a:lnTo>
                <a:cubicBezTo>
                  <a:pt x="8544874" y="12915"/>
                  <a:pt x="8544874" y="11278"/>
                  <a:pt x="8544874" y="11278"/>
                </a:cubicBezTo>
                <a:cubicBezTo>
                  <a:pt x="8561803" y="11278"/>
                  <a:pt x="8578732" y="8004"/>
                  <a:pt x="8595661" y="8004"/>
                </a:cubicBezTo>
                <a:cubicBezTo>
                  <a:pt x="8595668" y="11278"/>
                  <a:pt x="8595835" y="11278"/>
                  <a:pt x="8599893" y="11278"/>
                </a:cubicBezTo>
                <a:cubicBezTo>
                  <a:pt x="8599893" y="8004"/>
                  <a:pt x="8604126" y="4730"/>
                  <a:pt x="8608358" y="1455"/>
                </a:cubicBezTo>
                <a:cubicBezTo>
                  <a:pt x="8608369" y="1455"/>
                  <a:pt x="8608572" y="1455"/>
                  <a:pt x="8612590" y="1455"/>
                </a:cubicBezTo>
                <a:cubicBezTo>
                  <a:pt x="8616822" y="4730"/>
                  <a:pt x="8625287" y="4730"/>
                  <a:pt x="8633751" y="4730"/>
                </a:cubicBezTo>
                <a:cubicBezTo>
                  <a:pt x="8633751" y="4722"/>
                  <a:pt x="8633751" y="4563"/>
                  <a:pt x="8633751" y="1455"/>
                </a:cubicBezTo>
                <a:lnTo>
                  <a:pt x="8641158" y="3093"/>
                </a:lnTo>
                <a:cubicBezTo>
                  <a:pt x="8650680" y="4730"/>
                  <a:pt x="8659145" y="4730"/>
                  <a:pt x="8667609" y="1455"/>
                </a:cubicBezTo>
                <a:lnTo>
                  <a:pt x="8684538" y="8004"/>
                </a:lnTo>
                <a:lnTo>
                  <a:pt x="8684538" y="1455"/>
                </a:lnTo>
                <a:cubicBezTo>
                  <a:pt x="8693002" y="1455"/>
                  <a:pt x="8701467" y="1455"/>
                  <a:pt x="8709931" y="1455"/>
                </a:cubicBezTo>
                <a:cubicBezTo>
                  <a:pt x="8709931" y="4730"/>
                  <a:pt x="8709931" y="8004"/>
                  <a:pt x="8709931" y="11278"/>
                </a:cubicBezTo>
                <a:cubicBezTo>
                  <a:pt x="8726860" y="11278"/>
                  <a:pt x="8739557" y="11278"/>
                  <a:pt x="8756486" y="11278"/>
                </a:cubicBezTo>
                <a:cubicBezTo>
                  <a:pt x="8756486" y="11285"/>
                  <a:pt x="8756486" y="11432"/>
                  <a:pt x="8756486" y="14552"/>
                </a:cubicBezTo>
                <a:cubicBezTo>
                  <a:pt x="8756517" y="14552"/>
                  <a:pt x="8760734" y="14552"/>
                  <a:pt x="8764950" y="14552"/>
                </a:cubicBezTo>
                <a:cubicBezTo>
                  <a:pt x="8777647" y="14552"/>
                  <a:pt x="8786111" y="14552"/>
                  <a:pt x="8794576" y="14552"/>
                </a:cubicBezTo>
                <a:lnTo>
                  <a:pt x="8811505" y="14552"/>
                </a:lnTo>
                <a:cubicBezTo>
                  <a:pt x="8819969" y="11278"/>
                  <a:pt x="8828434" y="11278"/>
                  <a:pt x="8836898" y="11278"/>
                </a:cubicBezTo>
                <a:cubicBezTo>
                  <a:pt x="8836898" y="11285"/>
                  <a:pt x="8836898" y="11432"/>
                  <a:pt x="8836898" y="14552"/>
                </a:cubicBezTo>
                <a:lnTo>
                  <a:pt x="8844305" y="11278"/>
                </a:lnTo>
                <a:cubicBezTo>
                  <a:pt x="8845363" y="10460"/>
                  <a:pt x="8845363" y="9641"/>
                  <a:pt x="8845363" y="8004"/>
                </a:cubicBezTo>
                <a:cubicBezTo>
                  <a:pt x="8862292" y="4730"/>
                  <a:pt x="8883453" y="11278"/>
                  <a:pt x="8896149" y="14552"/>
                </a:cubicBezTo>
                <a:cubicBezTo>
                  <a:pt x="8896160" y="14552"/>
                  <a:pt x="8896362" y="14552"/>
                  <a:pt x="8900382" y="14552"/>
                </a:cubicBezTo>
                <a:cubicBezTo>
                  <a:pt x="8900393" y="14552"/>
                  <a:pt x="8900600" y="14552"/>
                  <a:pt x="8904614" y="14552"/>
                </a:cubicBezTo>
                <a:cubicBezTo>
                  <a:pt x="8917311" y="11278"/>
                  <a:pt x="8930007" y="11278"/>
                  <a:pt x="8942704" y="11278"/>
                </a:cubicBezTo>
                <a:cubicBezTo>
                  <a:pt x="8942704" y="8004"/>
                  <a:pt x="8942704" y="4730"/>
                  <a:pt x="8946936" y="1455"/>
                </a:cubicBezTo>
                <a:lnTo>
                  <a:pt x="8955401" y="11278"/>
                </a:lnTo>
                <a:cubicBezTo>
                  <a:pt x="8959633" y="11278"/>
                  <a:pt x="8959633" y="11278"/>
                  <a:pt x="8963865" y="11278"/>
                </a:cubicBezTo>
                <a:cubicBezTo>
                  <a:pt x="8965981" y="6367"/>
                  <a:pt x="8965981" y="6367"/>
                  <a:pt x="8968097" y="4730"/>
                </a:cubicBezTo>
                <a:cubicBezTo>
                  <a:pt x="8968097" y="4722"/>
                  <a:pt x="8968097" y="4563"/>
                  <a:pt x="8968097" y="1455"/>
                </a:cubicBezTo>
                <a:cubicBezTo>
                  <a:pt x="8972330" y="4730"/>
                  <a:pt x="8976562" y="8004"/>
                  <a:pt x="8980794" y="8004"/>
                </a:cubicBezTo>
                <a:cubicBezTo>
                  <a:pt x="8985026" y="8004"/>
                  <a:pt x="8985026" y="4730"/>
                  <a:pt x="8993491" y="4730"/>
                </a:cubicBezTo>
                <a:lnTo>
                  <a:pt x="9010420" y="8004"/>
                </a:lnTo>
                <a:cubicBezTo>
                  <a:pt x="9014652" y="8004"/>
                  <a:pt x="9014652" y="4730"/>
                  <a:pt x="9014652" y="1455"/>
                </a:cubicBezTo>
                <a:cubicBezTo>
                  <a:pt x="9018884" y="4730"/>
                  <a:pt x="9023116" y="4730"/>
                  <a:pt x="9027349" y="4730"/>
                </a:cubicBezTo>
                <a:cubicBezTo>
                  <a:pt x="9031581" y="8004"/>
                  <a:pt x="9035813" y="8004"/>
                  <a:pt x="9040045" y="4730"/>
                </a:cubicBezTo>
                <a:cubicBezTo>
                  <a:pt x="9048510" y="8004"/>
                  <a:pt x="9061206" y="8004"/>
                  <a:pt x="9069671" y="8004"/>
                </a:cubicBezTo>
                <a:cubicBezTo>
                  <a:pt x="9069679" y="11278"/>
                  <a:pt x="9069853" y="11278"/>
                  <a:pt x="9073903" y="11278"/>
                </a:cubicBezTo>
                <a:cubicBezTo>
                  <a:pt x="9082368" y="8004"/>
                  <a:pt x="9090832" y="11278"/>
                  <a:pt x="9099297" y="11278"/>
                </a:cubicBezTo>
                <a:cubicBezTo>
                  <a:pt x="9099297" y="8004"/>
                  <a:pt x="9099297" y="8004"/>
                  <a:pt x="9103529" y="4730"/>
                </a:cubicBezTo>
                <a:cubicBezTo>
                  <a:pt x="9111993" y="4730"/>
                  <a:pt x="9116225" y="4730"/>
                  <a:pt x="9124690" y="1455"/>
                </a:cubicBezTo>
                <a:cubicBezTo>
                  <a:pt x="9128922" y="4730"/>
                  <a:pt x="9128922" y="8004"/>
                  <a:pt x="9133154" y="11278"/>
                </a:cubicBezTo>
                <a:cubicBezTo>
                  <a:pt x="9135271" y="10459"/>
                  <a:pt x="9135271" y="9641"/>
                  <a:pt x="9137387" y="8004"/>
                </a:cubicBezTo>
                <a:cubicBezTo>
                  <a:pt x="9145851" y="8004"/>
                  <a:pt x="9158548" y="11278"/>
                  <a:pt x="9158548" y="11278"/>
                </a:cubicBezTo>
                <a:cubicBezTo>
                  <a:pt x="9171244" y="8004"/>
                  <a:pt x="9179709" y="8004"/>
                  <a:pt x="9188173" y="8004"/>
                </a:cubicBezTo>
                <a:cubicBezTo>
                  <a:pt x="9196638" y="11278"/>
                  <a:pt x="9200870" y="11278"/>
                  <a:pt x="9205102" y="11278"/>
                </a:cubicBezTo>
                <a:cubicBezTo>
                  <a:pt x="9213567" y="8004"/>
                  <a:pt x="9217799" y="8004"/>
                  <a:pt x="9226263" y="8004"/>
                </a:cubicBezTo>
                <a:cubicBezTo>
                  <a:pt x="9238960" y="14552"/>
                  <a:pt x="9247425" y="8004"/>
                  <a:pt x="9260121" y="8004"/>
                </a:cubicBezTo>
                <a:cubicBezTo>
                  <a:pt x="9264354" y="8004"/>
                  <a:pt x="9268586" y="11278"/>
                  <a:pt x="9272818" y="11278"/>
                </a:cubicBezTo>
                <a:cubicBezTo>
                  <a:pt x="9285515" y="8004"/>
                  <a:pt x="9298211" y="11278"/>
                  <a:pt x="9310908" y="11278"/>
                </a:cubicBezTo>
                <a:cubicBezTo>
                  <a:pt x="9315140" y="8004"/>
                  <a:pt x="9315140" y="8004"/>
                  <a:pt x="9319373" y="8004"/>
                </a:cubicBezTo>
                <a:cubicBezTo>
                  <a:pt x="9319373" y="7996"/>
                  <a:pt x="9319373" y="7841"/>
                  <a:pt x="9319373" y="4730"/>
                </a:cubicBezTo>
                <a:cubicBezTo>
                  <a:pt x="9323605" y="8004"/>
                  <a:pt x="9327837" y="8004"/>
                  <a:pt x="9332069" y="8004"/>
                </a:cubicBezTo>
                <a:lnTo>
                  <a:pt x="9340534" y="8004"/>
                </a:lnTo>
                <a:cubicBezTo>
                  <a:pt x="9340534" y="7996"/>
                  <a:pt x="9340534" y="7841"/>
                  <a:pt x="9340534" y="4730"/>
                </a:cubicBezTo>
                <a:lnTo>
                  <a:pt x="9357463" y="8004"/>
                </a:lnTo>
                <a:cubicBezTo>
                  <a:pt x="9365927" y="11278"/>
                  <a:pt x="9378624" y="11278"/>
                  <a:pt x="9387088" y="11278"/>
                </a:cubicBezTo>
                <a:cubicBezTo>
                  <a:pt x="9387088" y="11285"/>
                  <a:pt x="9387088" y="11432"/>
                  <a:pt x="9387088" y="14552"/>
                </a:cubicBezTo>
                <a:cubicBezTo>
                  <a:pt x="9387098" y="14552"/>
                  <a:pt x="9387302" y="14552"/>
                  <a:pt x="9391320" y="14552"/>
                </a:cubicBezTo>
                <a:cubicBezTo>
                  <a:pt x="9395553" y="11278"/>
                  <a:pt x="9399785" y="11278"/>
                  <a:pt x="9404017" y="11278"/>
                </a:cubicBezTo>
                <a:cubicBezTo>
                  <a:pt x="9404025" y="8004"/>
                  <a:pt x="9404203" y="8004"/>
                  <a:pt x="9408249" y="8004"/>
                </a:cubicBezTo>
                <a:cubicBezTo>
                  <a:pt x="9412482" y="11278"/>
                  <a:pt x="9416714" y="11278"/>
                  <a:pt x="9425178" y="11278"/>
                </a:cubicBezTo>
                <a:cubicBezTo>
                  <a:pt x="9425203" y="11298"/>
                  <a:pt x="9429424" y="14552"/>
                  <a:pt x="9433643" y="14552"/>
                </a:cubicBezTo>
                <a:cubicBezTo>
                  <a:pt x="9433643" y="11278"/>
                  <a:pt x="9437875" y="11278"/>
                  <a:pt x="9437875" y="4730"/>
                </a:cubicBezTo>
                <a:cubicBezTo>
                  <a:pt x="9450572" y="8004"/>
                  <a:pt x="9467501" y="8004"/>
                  <a:pt x="9480197" y="8004"/>
                </a:cubicBezTo>
                <a:cubicBezTo>
                  <a:pt x="9480197" y="7996"/>
                  <a:pt x="9480197" y="7841"/>
                  <a:pt x="9480197" y="4730"/>
                </a:cubicBezTo>
                <a:lnTo>
                  <a:pt x="9501358" y="4730"/>
                </a:lnTo>
                <a:cubicBezTo>
                  <a:pt x="9509823" y="8004"/>
                  <a:pt x="9518287" y="8004"/>
                  <a:pt x="9526752" y="8004"/>
                </a:cubicBezTo>
                <a:cubicBezTo>
                  <a:pt x="9543681" y="11278"/>
                  <a:pt x="9556378" y="11278"/>
                  <a:pt x="9569074" y="11278"/>
                </a:cubicBezTo>
                <a:lnTo>
                  <a:pt x="9572676" y="13212"/>
                </a:lnTo>
                <a:lnTo>
                  <a:pt x="9573306" y="14552"/>
                </a:lnTo>
                <a:lnTo>
                  <a:pt x="9581771" y="14552"/>
                </a:lnTo>
                <a:cubicBezTo>
                  <a:pt x="9577326" y="14552"/>
                  <a:pt x="9574438" y="14151"/>
                  <a:pt x="9572676" y="13212"/>
                </a:cubicBezTo>
                <a:cubicBezTo>
                  <a:pt x="9571190" y="9641"/>
                  <a:pt x="9571190" y="9641"/>
                  <a:pt x="9569074" y="8004"/>
                </a:cubicBezTo>
                <a:cubicBezTo>
                  <a:pt x="9570132" y="3093"/>
                  <a:pt x="9571190" y="3093"/>
                  <a:pt x="9573306" y="1455"/>
                </a:cubicBezTo>
                <a:cubicBezTo>
                  <a:pt x="9577539" y="1455"/>
                  <a:pt x="9581771" y="1455"/>
                  <a:pt x="9586003" y="1455"/>
                </a:cubicBezTo>
                <a:cubicBezTo>
                  <a:pt x="9590235" y="4730"/>
                  <a:pt x="9590235" y="4730"/>
                  <a:pt x="9594468" y="1455"/>
                </a:cubicBezTo>
                <a:cubicBezTo>
                  <a:pt x="9598700" y="4730"/>
                  <a:pt x="9598700" y="4730"/>
                  <a:pt x="9602932" y="4730"/>
                </a:cubicBezTo>
                <a:cubicBezTo>
                  <a:pt x="9628325" y="8004"/>
                  <a:pt x="9657951" y="11278"/>
                  <a:pt x="9683344" y="11278"/>
                </a:cubicBezTo>
                <a:cubicBezTo>
                  <a:pt x="9696041" y="8004"/>
                  <a:pt x="9708738" y="14552"/>
                  <a:pt x="9717202" y="14552"/>
                </a:cubicBezTo>
                <a:cubicBezTo>
                  <a:pt x="9721435" y="17826"/>
                  <a:pt x="9717202" y="14552"/>
                  <a:pt x="9721435" y="14552"/>
                </a:cubicBezTo>
                <a:cubicBezTo>
                  <a:pt x="9725667" y="14552"/>
                  <a:pt x="9729899" y="14552"/>
                  <a:pt x="9734131" y="14552"/>
                </a:cubicBezTo>
                <a:cubicBezTo>
                  <a:pt x="9738363" y="14552"/>
                  <a:pt x="9742596" y="14552"/>
                  <a:pt x="9746828" y="14552"/>
                </a:cubicBezTo>
                <a:cubicBezTo>
                  <a:pt x="9755292" y="14552"/>
                  <a:pt x="9759525" y="14552"/>
                  <a:pt x="9767989" y="14552"/>
                </a:cubicBezTo>
                <a:lnTo>
                  <a:pt x="9776454" y="17826"/>
                </a:lnTo>
                <a:cubicBezTo>
                  <a:pt x="9780686" y="17821"/>
                  <a:pt x="9780686" y="17688"/>
                  <a:pt x="9780686" y="14552"/>
                </a:cubicBezTo>
                <a:cubicBezTo>
                  <a:pt x="9789150" y="14552"/>
                  <a:pt x="9793382" y="14552"/>
                  <a:pt x="9801847" y="14552"/>
                </a:cubicBezTo>
                <a:cubicBezTo>
                  <a:pt x="9818776" y="11278"/>
                  <a:pt x="9839937" y="17826"/>
                  <a:pt x="9848401" y="17826"/>
                </a:cubicBezTo>
                <a:cubicBezTo>
                  <a:pt x="9861098" y="14552"/>
                  <a:pt x="9873795" y="14552"/>
                  <a:pt x="9886492" y="14552"/>
                </a:cubicBezTo>
                <a:cubicBezTo>
                  <a:pt x="9886492" y="14523"/>
                  <a:pt x="9886492" y="11263"/>
                  <a:pt x="9886492" y="8004"/>
                </a:cubicBezTo>
                <a:cubicBezTo>
                  <a:pt x="9886515" y="8022"/>
                  <a:pt x="9890736" y="11278"/>
                  <a:pt x="9894956" y="11278"/>
                </a:cubicBezTo>
                <a:cubicBezTo>
                  <a:pt x="9894956" y="8004"/>
                  <a:pt x="9894956" y="8004"/>
                  <a:pt x="9894956" y="4730"/>
                </a:cubicBezTo>
                <a:cubicBezTo>
                  <a:pt x="9894966" y="4730"/>
                  <a:pt x="9895163" y="4730"/>
                  <a:pt x="9899188" y="4730"/>
                </a:cubicBezTo>
                <a:cubicBezTo>
                  <a:pt x="9899188" y="8004"/>
                  <a:pt x="9899188" y="8004"/>
                  <a:pt x="9899188" y="11278"/>
                </a:cubicBezTo>
                <a:cubicBezTo>
                  <a:pt x="9907653" y="11278"/>
                  <a:pt x="9916117" y="11278"/>
                  <a:pt x="9924582" y="14552"/>
                </a:cubicBezTo>
                <a:cubicBezTo>
                  <a:pt x="9933046" y="11278"/>
                  <a:pt x="9945743" y="11278"/>
                  <a:pt x="9954207" y="11278"/>
                </a:cubicBezTo>
                <a:cubicBezTo>
                  <a:pt x="9954207" y="11285"/>
                  <a:pt x="9954207" y="11432"/>
                  <a:pt x="9954207" y="14552"/>
                </a:cubicBezTo>
                <a:lnTo>
                  <a:pt x="9962672" y="14552"/>
                </a:lnTo>
                <a:cubicBezTo>
                  <a:pt x="9971136" y="14552"/>
                  <a:pt x="9979601" y="14552"/>
                  <a:pt x="9988065" y="14552"/>
                </a:cubicBezTo>
                <a:cubicBezTo>
                  <a:pt x="9988065" y="14513"/>
                  <a:pt x="9988078" y="8014"/>
                  <a:pt x="9992297" y="11278"/>
                </a:cubicBezTo>
                <a:cubicBezTo>
                  <a:pt x="9992297" y="11285"/>
                  <a:pt x="9992297" y="11432"/>
                  <a:pt x="9992297" y="14552"/>
                </a:cubicBezTo>
                <a:cubicBezTo>
                  <a:pt x="10013458" y="11278"/>
                  <a:pt x="10021923" y="17826"/>
                  <a:pt x="10043084" y="14552"/>
                </a:cubicBezTo>
                <a:cubicBezTo>
                  <a:pt x="10051549" y="11278"/>
                  <a:pt x="10060013" y="11278"/>
                  <a:pt x="10068477" y="14552"/>
                </a:cubicBezTo>
                <a:cubicBezTo>
                  <a:pt x="10072710" y="11278"/>
                  <a:pt x="10076942" y="11278"/>
                  <a:pt x="10081174" y="11278"/>
                </a:cubicBezTo>
                <a:cubicBezTo>
                  <a:pt x="10085406" y="8004"/>
                  <a:pt x="10089639" y="8004"/>
                  <a:pt x="10093871" y="8004"/>
                </a:cubicBezTo>
                <a:cubicBezTo>
                  <a:pt x="10093871" y="7996"/>
                  <a:pt x="10093871" y="7841"/>
                  <a:pt x="10093871" y="4730"/>
                </a:cubicBezTo>
                <a:lnTo>
                  <a:pt x="10101277" y="6367"/>
                </a:lnTo>
                <a:cubicBezTo>
                  <a:pt x="10110800" y="8004"/>
                  <a:pt x="10119264" y="8004"/>
                  <a:pt x="10127729" y="4730"/>
                </a:cubicBezTo>
                <a:lnTo>
                  <a:pt x="10136193" y="8004"/>
                </a:lnTo>
                <a:lnTo>
                  <a:pt x="10144658" y="8004"/>
                </a:lnTo>
                <a:cubicBezTo>
                  <a:pt x="10148890" y="8004"/>
                  <a:pt x="10153122" y="11278"/>
                  <a:pt x="10157354" y="11278"/>
                </a:cubicBezTo>
                <a:cubicBezTo>
                  <a:pt x="10159471" y="6367"/>
                  <a:pt x="10159471" y="6367"/>
                  <a:pt x="10161587" y="4730"/>
                </a:cubicBezTo>
                <a:cubicBezTo>
                  <a:pt x="10161587" y="4722"/>
                  <a:pt x="10161587" y="4563"/>
                  <a:pt x="10161587" y="1455"/>
                </a:cubicBezTo>
                <a:cubicBezTo>
                  <a:pt x="10170051" y="4730"/>
                  <a:pt x="10174283" y="4730"/>
                  <a:pt x="10182748" y="4730"/>
                </a:cubicBezTo>
                <a:cubicBezTo>
                  <a:pt x="10182748" y="8004"/>
                  <a:pt x="10182748" y="8004"/>
                  <a:pt x="10186980" y="11278"/>
                </a:cubicBezTo>
                <a:cubicBezTo>
                  <a:pt x="10187040" y="11274"/>
                  <a:pt x="10233542" y="8004"/>
                  <a:pt x="10246231" y="8004"/>
                </a:cubicBezTo>
                <a:lnTo>
                  <a:pt x="10250463" y="1455"/>
                </a:lnTo>
                <a:cubicBezTo>
                  <a:pt x="10254696" y="1455"/>
                  <a:pt x="10258928" y="1455"/>
                  <a:pt x="10263160" y="1455"/>
                </a:cubicBezTo>
                <a:cubicBezTo>
                  <a:pt x="10267392" y="4730"/>
                  <a:pt x="10267392" y="4730"/>
                  <a:pt x="10267392" y="11278"/>
                </a:cubicBezTo>
                <a:cubicBezTo>
                  <a:pt x="10271625" y="8004"/>
                  <a:pt x="10271625" y="4730"/>
                  <a:pt x="10275857" y="1455"/>
                </a:cubicBezTo>
                <a:lnTo>
                  <a:pt x="10281676" y="1455"/>
                </a:lnTo>
                <a:cubicBezTo>
                  <a:pt x="10282205" y="2274"/>
                  <a:pt x="10282205" y="3093"/>
                  <a:pt x="10284321" y="1455"/>
                </a:cubicBezTo>
                <a:lnTo>
                  <a:pt x="10304953" y="2683"/>
                </a:lnTo>
                <a:cubicBezTo>
                  <a:pt x="10308657" y="3911"/>
                  <a:pt x="10309715" y="6367"/>
                  <a:pt x="10309715" y="11278"/>
                </a:cubicBezTo>
                <a:lnTo>
                  <a:pt x="10318179" y="11278"/>
                </a:lnTo>
                <a:cubicBezTo>
                  <a:pt x="10318179" y="8004"/>
                  <a:pt x="10318179" y="8004"/>
                  <a:pt x="10318179" y="4730"/>
                </a:cubicBezTo>
                <a:cubicBezTo>
                  <a:pt x="10322411" y="8004"/>
                  <a:pt x="10360501" y="11278"/>
                  <a:pt x="10373198" y="8004"/>
                </a:cubicBezTo>
                <a:cubicBezTo>
                  <a:pt x="10373198" y="7996"/>
                  <a:pt x="10373198" y="7841"/>
                  <a:pt x="10373198" y="4730"/>
                </a:cubicBezTo>
                <a:cubicBezTo>
                  <a:pt x="10394359" y="1455"/>
                  <a:pt x="10398591" y="14552"/>
                  <a:pt x="10423985" y="11278"/>
                </a:cubicBezTo>
                <a:cubicBezTo>
                  <a:pt x="10432449" y="8004"/>
                  <a:pt x="10436682" y="11278"/>
                  <a:pt x="10445146" y="11278"/>
                </a:cubicBezTo>
                <a:cubicBezTo>
                  <a:pt x="10449378" y="11278"/>
                  <a:pt x="10445146" y="8004"/>
                  <a:pt x="10453610" y="8004"/>
                </a:cubicBezTo>
                <a:cubicBezTo>
                  <a:pt x="10466307" y="8004"/>
                  <a:pt x="10470539" y="8004"/>
                  <a:pt x="10474772" y="8004"/>
                </a:cubicBezTo>
                <a:lnTo>
                  <a:pt x="10487468" y="8004"/>
                </a:lnTo>
                <a:cubicBezTo>
                  <a:pt x="10500165" y="8004"/>
                  <a:pt x="10508629" y="8004"/>
                  <a:pt x="10517094" y="4730"/>
                </a:cubicBezTo>
                <a:cubicBezTo>
                  <a:pt x="10517094" y="8004"/>
                  <a:pt x="10517094" y="8004"/>
                  <a:pt x="10521326" y="11278"/>
                </a:cubicBezTo>
                <a:cubicBezTo>
                  <a:pt x="10525558" y="11278"/>
                  <a:pt x="10529791" y="8004"/>
                  <a:pt x="10538255" y="8004"/>
                </a:cubicBezTo>
                <a:cubicBezTo>
                  <a:pt x="10538255" y="11278"/>
                  <a:pt x="10538255" y="11278"/>
                  <a:pt x="10538255" y="14552"/>
                </a:cubicBezTo>
                <a:cubicBezTo>
                  <a:pt x="10546720" y="11278"/>
                  <a:pt x="10567881" y="8004"/>
                  <a:pt x="10584810" y="11278"/>
                </a:cubicBezTo>
                <a:cubicBezTo>
                  <a:pt x="10584810" y="11301"/>
                  <a:pt x="10584854" y="14552"/>
                  <a:pt x="10597506" y="14552"/>
                </a:cubicBezTo>
                <a:cubicBezTo>
                  <a:pt x="10597534" y="14531"/>
                  <a:pt x="10601753" y="11278"/>
                  <a:pt x="10605971" y="11278"/>
                </a:cubicBezTo>
                <a:cubicBezTo>
                  <a:pt x="10605971" y="11285"/>
                  <a:pt x="10605971" y="11432"/>
                  <a:pt x="10605971" y="14552"/>
                </a:cubicBezTo>
                <a:cubicBezTo>
                  <a:pt x="10610203" y="14552"/>
                  <a:pt x="10614435" y="14552"/>
                  <a:pt x="10618667" y="14552"/>
                </a:cubicBezTo>
                <a:lnTo>
                  <a:pt x="10627132" y="8004"/>
                </a:lnTo>
                <a:cubicBezTo>
                  <a:pt x="10639829" y="8004"/>
                  <a:pt x="10656758" y="11278"/>
                  <a:pt x="10669454" y="11278"/>
                </a:cubicBezTo>
                <a:cubicBezTo>
                  <a:pt x="10669454" y="8004"/>
                  <a:pt x="10669454" y="8004"/>
                  <a:pt x="10669454" y="4730"/>
                </a:cubicBezTo>
                <a:cubicBezTo>
                  <a:pt x="10673686" y="4730"/>
                  <a:pt x="10686383" y="8004"/>
                  <a:pt x="10686383" y="8004"/>
                </a:cubicBezTo>
                <a:cubicBezTo>
                  <a:pt x="10686383" y="7996"/>
                  <a:pt x="10686383" y="7841"/>
                  <a:pt x="10686383" y="4730"/>
                </a:cubicBezTo>
                <a:cubicBezTo>
                  <a:pt x="10690615" y="4730"/>
                  <a:pt x="10699080" y="4730"/>
                  <a:pt x="10707544" y="1455"/>
                </a:cubicBezTo>
                <a:cubicBezTo>
                  <a:pt x="10711777" y="4730"/>
                  <a:pt x="10711777" y="4730"/>
                  <a:pt x="10716009" y="4730"/>
                </a:cubicBezTo>
                <a:cubicBezTo>
                  <a:pt x="10720241" y="8004"/>
                  <a:pt x="10724473" y="8004"/>
                  <a:pt x="10728705" y="8004"/>
                </a:cubicBezTo>
                <a:cubicBezTo>
                  <a:pt x="10749867" y="11278"/>
                  <a:pt x="10762563" y="11278"/>
                  <a:pt x="10775260" y="11278"/>
                </a:cubicBezTo>
                <a:cubicBezTo>
                  <a:pt x="10779492" y="11278"/>
                  <a:pt x="10783724" y="1455"/>
                  <a:pt x="10787957" y="1455"/>
                </a:cubicBezTo>
                <a:lnTo>
                  <a:pt x="10792189" y="8004"/>
                </a:lnTo>
                <a:lnTo>
                  <a:pt x="10796421" y="4730"/>
                </a:lnTo>
                <a:lnTo>
                  <a:pt x="10804886" y="8004"/>
                </a:lnTo>
                <a:cubicBezTo>
                  <a:pt x="10809118" y="8004"/>
                  <a:pt x="10813350" y="8004"/>
                  <a:pt x="10817582" y="4730"/>
                </a:cubicBezTo>
                <a:cubicBezTo>
                  <a:pt x="10830279" y="11278"/>
                  <a:pt x="10851440" y="8004"/>
                  <a:pt x="10859905" y="4730"/>
                </a:cubicBezTo>
                <a:cubicBezTo>
                  <a:pt x="10859905" y="8004"/>
                  <a:pt x="10859905" y="8004"/>
                  <a:pt x="10859905" y="11278"/>
                </a:cubicBezTo>
                <a:cubicBezTo>
                  <a:pt x="10872601" y="11278"/>
                  <a:pt x="10889530" y="8004"/>
                  <a:pt x="10906459" y="11278"/>
                </a:cubicBezTo>
                <a:cubicBezTo>
                  <a:pt x="10906459" y="11285"/>
                  <a:pt x="10906459" y="11432"/>
                  <a:pt x="10906459" y="14552"/>
                </a:cubicBezTo>
                <a:cubicBezTo>
                  <a:pt x="10914924" y="14552"/>
                  <a:pt x="10931853" y="17826"/>
                  <a:pt x="10944549" y="14552"/>
                </a:cubicBezTo>
                <a:lnTo>
                  <a:pt x="10955659" y="13324"/>
                </a:lnTo>
                <a:lnTo>
                  <a:pt x="10969943" y="8004"/>
                </a:lnTo>
                <a:cubicBezTo>
                  <a:pt x="10978407" y="8004"/>
                  <a:pt x="10978407" y="11278"/>
                  <a:pt x="10991104" y="11278"/>
                </a:cubicBezTo>
                <a:cubicBezTo>
                  <a:pt x="10999568" y="8004"/>
                  <a:pt x="11008033" y="8004"/>
                  <a:pt x="11020729" y="8004"/>
                </a:cubicBezTo>
                <a:cubicBezTo>
                  <a:pt x="11024962" y="8004"/>
                  <a:pt x="11016497" y="11278"/>
                  <a:pt x="11024962" y="11278"/>
                </a:cubicBezTo>
                <a:cubicBezTo>
                  <a:pt x="11024962" y="11231"/>
                  <a:pt x="11025008" y="4730"/>
                  <a:pt x="11037658" y="4730"/>
                </a:cubicBezTo>
                <a:cubicBezTo>
                  <a:pt x="11041891" y="8004"/>
                  <a:pt x="11041891" y="8004"/>
                  <a:pt x="11046123" y="8004"/>
                </a:cubicBezTo>
                <a:cubicBezTo>
                  <a:pt x="11046123" y="11278"/>
                  <a:pt x="11050355" y="11278"/>
                  <a:pt x="11050355" y="14552"/>
                </a:cubicBezTo>
                <a:cubicBezTo>
                  <a:pt x="11054587" y="11278"/>
                  <a:pt x="11058819" y="8004"/>
                  <a:pt x="11067284" y="11278"/>
                </a:cubicBezTo>
                <a:cubicBezTo>
                  <a:pt x="11067305" y="11294"/>
                  <a:pt x="11071537" y="14552"/>
                  <a:pt x="11079981" y="14552"/>
                </a:cubicBezTo>
                <a:cubicBezTo>
                  <a:pt x="11083155" y="11278"/>
                  <a:pt x="11082097" y="11278"/>
                  <a:pt x="11084213" y="11278"/>
                </a:cubicBezTo>
                <a:cubicBezTo>
                  <a:pt x="11084213" y="11285"/>
                  <a:pt x="11084213" y="11432"/>
                  <a:pt x="11084213" y="14552"/>
                </a:cubicBezTo>
                <a:cubicBezTo>
                  <a:pt x="11096910" y="11278"/>
                  <a:pt x="11105374" y="11278"/>
                  <a:pt x="11113838" y="11278"/>
                </a:cubicBezTo>
                <a:cubicBezTo>
                  <a:pt x="11113838" y="11285"/>
                  <a:pt x="11113838" y="11432"/>
                  <a:pt x="11113838" y="14552"/>
                </a:cubicBezTo>
                <a:lnTo>
                  <a:pt x="11121245" y="11278"/>
                </a:lnTo>
                <a:cubicBezTo>
                  <a:pt x="11122303" y="10460"/>
                  <a:pt x="11122303" y="9641"/>
                  <a:pt x="11122303" y="8004"/>
                </a:cubicBezTo>
                <a:lnTo>
                  <a:pt x="11139232" y="11278"/>
                </a:lnTo>
                <a:cubicBezTo>
                  <a:pt x="11139232" y="11285"/>
                  <a:pt x="11139232" y="11432"/>
                  <a:pt x="11139232" y="14552"/>
                </a:cubicBezTo>
                <a:cubicBezTo>
                  <a:pt x="11143464" y="11278"/>
                  <a:pt x="11147696" y="11278"/>
                  <a:pt x="11151929" y="11278"/>
                </a:cubicBezTo>
                <a:lnTo>
                  <a:pt x="11164625" y="14552"/>
                </a:lnTo>
                <a:cubicBezTo>
                  <a:pt x="11168857" y="11278"/>
                  <a:pt x="11173090" y="11278"/>
                  <a:pt x="11177322" y="11278"/>
                </a:cubicBezTo>
                <a:cubicBezTo>
                  <a:pt x="11177322" y="11285"/>
                  <a:pt x="11177322" y="11432"/>
                  <a:pt x="11177322" y="14552"/>
                </a:cubicBezTo>
                <a:cubicBezTo>
                  <a:pt x="11181554" y="11278"/>
                  <a:pt x="11190019" y="11278"/>
                  <a:pt x="11198483" y="11278"/>
                </a:cubicBezTo>
                <a:cubicBezTo>
                  <a:pt x="11198483" y="11285"/>
                  <a:pt x="11198483" y="11432"/>
                  <a:pt x="11198483" y="14552"/>
                </a:cubicBezTo>
                <a:cubicBezTo>
                  <a:pt x="11202715" y="14552"/>
                  <a:pt x="11202715" y="14552"/>
                  <a:pt x="11206948" y="14552"/>
                </a:cubicBezTo>
                <a:cubicBezTo>
                  <a:pt x="11215412" y="11278"/>
                  <a:pt x="11219644" y="11278"/>
                  <a:pt x="11228109" y="11278"/>
                </a:cubicBezTo>
                <a:cubicBezTo>
                  <a:pt x="11231283" y="8822"/>
                  <a:pt x="11230225" y="8004"/>
                  <a:pt x="11232341" y="8004"/>
                </a:cubicBezTo>
                <a:cubicBezTo>
                  <a:pt x="11236573" y="8004"/>
                  <a:pt x="11240805" y="14552"/>
                  <a:pt x="11249270" y="11278"/>
                </a:cubicBezTo>
                <a:cubicBezTo>
                  <a:pt x="11253502" y="8004"/>
                  <a:pt x="11253502" y="8004"/>
                  <a:pt x="11253502" y="4730"/>
                </a:cubicBezTo>
                <a:cubicBezTo>
                  <a:pt x="11261967" y="4730"/>
                  <a:pt x="11266199" y="4730"/>
                  <a:pt x="11270431" y="4730"/>
                </a:cubicBezTo>
                <a:cubicBezTo>
                  <a:pt x="11270431" y="4722"/>
                  <a:pt x="11270431" y="4563"/>
                  <a:pt x="11270431" y="1455"/>
                </a:cubicBezTo>
                <a:cubicBezTo>
                  <a:pt x="11278896" y="4730"/>
                  <a:pt x="11283128" y="4730"/>
                  <a:pt x="11287360" y="4730"/>
                </a:cubicBezTo>
                <a:cubicBezTo>
                  <a:pt x="11295824" y="8004"/>
                  <a:pt x="11304289" y="8004"/>
                  <a:pt x="11312753" y="8004"/>
                </a:cubicBezTo>
                <a:cubicBezTo>
                  <a:pt x="11312753" y="7996"/>
                  <a:pt x="11312753" y="7841"/>
                  <a:pt x="11312753" y="4730"/>
                </a:cubicBezTo>
                <a:cubicBezTo>
                  <a:pt x="11312763" y="4730"/>
                  <a:pt x="11312959" y="4730"/>
                  <a:pt x="11316986" y="4730"/>
                </a:cubicBezTo>
                <a:lnTo>
                  <a:pt x="11321747" y="10050"/>
                </a:lnTo>
                <a:cubicBezTo>
                  <a:pt x="11322276" y="10460"/>
                  <a:pt x="11323334" y="9641"/>
                  <a:pt x="11329682" y="8004"/>
                </a:cubicBezTo>
                <a:cubicBezTo>
                  <a:pt x="11329682" y="7996"/>
                  <a:pt x="11329682" y="7841"/>
                  <a:pt x="11329682" y="4730"/>
                </a:cubicBezTo>
                <a:cubicBezTo>
                  <a:pt x="11329692" y="4730"/>
                  <a:pt x="11329885" y="4730"/>
                  <a:pt x="11333915" y="4730"/>
                </a:cubicBezTo>
                <a:cubicBezTo>
                  <a:pt x="11338147" y="8004"/>
                  <a:pt x="11346611" y="8004"/>
                  <a:pt x="11355076" y="8004"/>
                </a:cubicBezTo>
                <a:cubicBezTo>
                  <a:pt x="11359308" y="11278"/>
                  <a:pt x="11363540" y="8004"/>
                  <a:pt x="11372005" y="8004"/>
                </a:cubicBezTo>
                <a:cubicBezTo>
                  <a:pt x="11376237" y="11278"/>
                  <a:pt x="11380469" y="11278"/>
                  <a:pt x="11384701" y="11278"/>
                </a:cubicBezTo>
                <a:cubicBezTo>
                  <a:pt x="11384701" y="11285"/>
                  <a:pt x="11384701" y="11432"/>
                  <a:pt x="11384701" y="14552"/>
                </a:cubicBezTo>
                <a:cubicBezTo>
                  <a:pt x="11393166" y="14552"/>
                  <a:pt x="11397398" y="11278"/>
                  <a:pt x="11401630" y="11278"/>
                </a:cubicBezTo>
                <a:cubicBezTo>
                  <a:pt x="11401630" y="11285"/>
                  <a:pt x="11401630" y="11432"/>
                  <a:pt x="11401630" y="14552"/>
                </a:cubicBezTo>
                <a:cubicBezTo>
                  <a:pt x="11410095" y="14552"/>
                  <a:pt x="11414327" y="14552"/>
                  <a:pt x="11418559" y="14552"/>
                </a:cubicBezTo>
                <a:cubicBezTo>
                  <a:pt x="11422791" y="14552"/>
                  <a:pt x="11427024" y="14552"/>
                  <a:pt x="11431256" y="14552"/>
                </a:cubicBezTo>
                <a:lnTo>
                  <a:pt x="11439720" y="11278"/>
                </a:lnTo>
                <a:cubicBezTo>
                  <a:pt x="11439720" y="8004"/>
                  <a:pt x="11439720" y="8004"/>
                  <a:pt x="11439720" y="4730"/>
                </a:cubicBezTo>
                <a:cubicBezTo>
                  <a:pt x="11456649" y="11278"/>
                  <a:pt x="11460881" y="4730"/>
                  <a:pt x="11473578" y="4730"/>
                </a:cubicBezTo>
                <a:cubicBezTo>
                  <a:pt x="11477810" y="8004"/>
                  <a:pt x="11486275" y="8004"/>
                  <a:pt x="11494739" y="8004"/>
                </a:cubicBezTo>
                <a:cubicBezTo>
                  <a:pt x="11494739" y="4730"/>
                  <a:pt x="11494739" y="1455"/>
                  <a:pt x="11498972" y="1455"/>
                </a:cubicBezTo>
                <a:cubicBezTo>
                  <a:pt x="11503204" y="1455"/>
                  <a:pt x="11511668" y="1455"/>
                  <a:pt x="11520133" y="1455"/>
                </a:cubicBezTo>
                <a:cubicBezTo>
                  <a:pt x="11522249" y="3093"/>
                  <a:pt x="11522249" y="3093"/>
                  <a:pt x="11524365" y="4730"/>
                </a:cubicBezTo>
                <a:cubicBezTo>
                  <a:pt x="11537062" y="11278"/>
                  <a:pt x="11549758" y="8004"/>
                  <a:pt x="11566687" y="11278"/>
                </a:cubicBezTo>
                <a:cubicBezTo>
                  <a:pt x="11566687" y="11285"/>
                  <a:pt x="11566687" y="11432"/>
                  <a:pt x="11566687" y="14552"/>
                </a:cubicBezTo>
                <a:lnTo>
                  <a:pt x="11574094" y="10050"/>
                </a:lnTo>
                <a:cubicBezTo>
                  <a:pt x="11579384" y="8004"/>
                  <a:pt x="11583616" y="8004"/>
                  <a:pt x="11587848" y="8004"/>
                </a:cubicBezTo>
                <a:cubicBezTo>
                  <a:pt x="11587848" y="7996"/>
                  <a:pt x="11587848" y="7841"/>
                  <a:pt x="11587848" y="4730"/>
                </a:cubicBezTo>
                <a:cubicBezTo>
                  <a:pt x="11609010" y="8004"/>
                  <a:pt x="11630171" y="8004"/>
                  <a:pt x="11651332" y="8004"/>
                </a:cubicBezTo>
                <a:lnTo>
                  <a:pt x="11651332" y="1455"/>
                </a:lnTo>
                <a:cubicBezTo>
                  <a:pt x="11664029" y="1455"/>
                  <a:pt x="11680957" y="1455"/>
                  <a:pt x="11693654" y="1455"/>
                </a:cubicBezTo>
                <a:cubicBezTo>
                  <a:pt x="11693654" y="1455"/>
                  <a:pt x="11697886" y="4730"/>
                  <a:pt x="11697886" y="8004"/>
                </a:cubicBezTo>
                <a:cubicBezTo>
                  <a:pt x="11706351" y="4730"/>
                  <a:pt x="11731744" y="4730"/>
                  <a:pt x="11740209" y="4730"/>
                </a:cubicBezTo>
                <a:cubicBezTo>
                  <a:pt x="11748673" y="8004"/>
                  <a:pt x="11740209" y="8004"/>
                  <a:pt x="11744441" y="4730"/>
                </a:cubicBezTo>
                <a:cubicBezTo>
                  <a:pt x="11748673" y="4730"/>
                  <a:pt x="11752905" y="4730"/>
                  <a:pt x="11752905" y="1455"/>
                </a:cubicBezTo>
                <a:cubicBezTo>
                  <a:pt x="11756079" y="3911"/>
                  <a:pt x="11755021" y="4730"/>
                  <a:pt x="11757138" y="4730"/>
                </a:cubicBezTo>
                <a:cubicBezTo>
                  <a:pt x="11765602" y="4730"/>
                  <a:pt x="11778299" y="4730"/>
                  <a:pt x="11786763" y="4730"/>
                </a:cubicBezTo>
                <a:cubicBezTo>
                  <a:pt x="11790995" y="8004"/>
                  <a:pt x="11790995" y="4730"/>
                  <a:pt x="11795228" y="1455"/>
                </a:cubicBezTo>
                <a:lnTo>
                  <a:pt x="11803692" y="4730"/>
                </a:lnTo>
                <a:cubicBezTo>
                  <a:pt x="11812157" y="8004"/>
                  <a:pt x="11816389" y="1455"/>
                  <a:pt x="11816389" y="1455"/>
                </a:cubicBezTo>
                <a:lnTo>
                  <a:pt x="11833318" y="4730"/>
                </a:lnTo>
                <a:cubicBezTo>
                  <a:pt x="11837550" y="1455"/>
                  <a:pt x="11837550" y="1455"/>
                  <a:pt x="11841782" y="1455"/>
                </a:cubicBezTo>
                <a:cubicBezTo>
                  <a:pt x="11854479" y="8004"/>
                  <a:pt x="11867176" y="8004"/>
                  <a:pt x="11879872" y="8004"/>
                </a:cubicBezTo>
                <a:cubicBezTo>
                  <a:pt x="11879872" y="7996"/>
                  <a:pt x="11879872" y="7841"/>
                  <a:pt x="11879872" y="4730"/>
                </a:cubicBezTo>
                <a:cubicBezTo>
                  <a:pt x="11888337" y="4730"/>
                  <a:pt x="11892569" y="4730"/>
                  <a:pt x="11896801" y="4730"/>
                </a:cubicBezTo>
                <a:cubicBezTo>
                  <a:pt x="11901033" y="4730"/>
                  <a:pt x="11913730" y="11278"/>
                  <a:pt x="11922195" y="8004"/>
                </a:cubicBezTo>
                <a:cubicBezTo>
                  <a:pt x="11926427" y="8004"/>
                  <a:pt x="11930659" y="1455"/>
                  <a:pt x="11939124" y="1455"/>
                </a:cubicBezTo>
                <a:cubicBezTo>
                  <a:pt x="11939155" y="1479"/>
                  <a:pt x="11943371" y="4742"/>
                  <a:pt x="11947588" y="8004"/>
                </a:cubicBezTo>
                <a:cubicBezTo>
                  <a:pt x="11964517" y="11278"/>
                  <a:pt x="11981446" y="11278"/>
                  <a:pt x="11998375" y="14552"/>
                </a:cubicBezTo>
                <a:cubicBezTo>
                  <a:pt x="11998375" y="11278"/>
                  <a:pt x="12002607" y="11278"/>
                  <a:pt x="12002607" y="8004"/>
                </a:cubicBezTo>
                <a:cubicBezTo>
                  <a:pt x="12011071" y="8004"/>
                  <a:pt x="12019536" y="11278"/>
                  <a:pt x="12028000" y="11278"/>
                </a:cubicBezTo>
                <a:cubicBezTo>
                  <a:pt x="12049162" y="4730"/>
                  <a:pt x="12070323" y="4730"/>
                  <a:pt x="12087252" y="8004"/>
                </a:cubicBezTo>
                <a:lnTo>
                  <a:pt x="12087252" y="1455"/>
                </a:lnTo>
                <a:cubicBezTo>
                  <a:pt x="12095716" y="1455"/>
                  <a:pt x="12099948" y="1455"/>
                  <a:pt x="12108413" y="1455"/>
                </a:cubicBezTo>
                <a:cubicBezTo>
                  <a:pt x="12108413" y="1481"/>
                  <a:pt x="12108413" y="4743"/>
                  <a:pt x="12108413" y="8004"/>
                </a:cubicBezTo>
                <a:cubicBezTo>
                  <a:pt x="12112645" y="8004"/>
                  <a:pt x="12116877" y="8004"/>
                  <a:pt x="12121109" y="8004"/>
                </a:cubicBezTo>
                <a:cubicBezTo>
                  <a:pt x="12125342" y="8004"/>
                  <a:pt x="12121109" y="1455"/>
                  <a:pt x="12133806" y="1455"/>
                </a:cubicBezTo>
                <a:cubicBezTo>
                  <a:pt x="12133821" y="4730"/>
                  <a:pt x="12138045" y="4724"/>
                  <a:pt x="12142271" y="1455"/>
                </a:cubicBezTo>
                <a:lnTo>
                  <a:pt x="12159200" y="8004"/>
                </a:lnTo>
                <a:cubicBezTo>
                  <a:pt x="12167664" y="11278"/>
                  <a:pt x="12176128" y="11278"/>
                  <a:pt x="12184593" y="11278"/>
                </a:cubicBezTo>
                <a:lnTo>
                  <a:pt x="12184593" y="52503"/>
                </a:lnTo>
                <a:lnTo>
                  <a:pt x="12186710" y="52503"/>
                </a:lnTo>
                <a:cubicBezTo>
                  <a:pt x="12186710" y="182034"/>
                  <a:pt x="12186710" y="182034"/>
                  <a:pt x="12186710" y="182034"/>
                </a:cubicBezTo>
                <a:cubicBezTo>
                  <a:pt x="12174013" y="182034"/>
                  <a:pt x="12165549" y="182034"/>
                  <a:pt x="12152852" y="182034"/>
                </a:cubicBezTo>
                <a:cubicBezTo>
                  <a:pt x="12148620" y="182034"/>
                  <a:pt x="12148620" y="182034"/>
                  <a:pt x="12148620" y="182034"/>
                </a:cubicBezTo>
                <a:lnTo>
                  <a:pt x="12127459" y="182034"/>
                </a:lnTo>
                <a:cubicBezTo>
                  <a:pt x="12118994" y="182034"/>
                  <a:pt x="12114762" y="182034"/>
                  <a:pt x="12110530" y="182034"/>
                </a:cubicBezTo>
                <a:cubicBezTo>
                  <a:pt x="12102065" y="175486"/>
                  <a:pt x="12097833" y="182034"/>
                  <a:pt x="12097833" y="182034"/>
                </a:cubicBezTo>
                <a:cubicBezTo>
                  <a:pt x="12093601" y="178760"/>
                  <a:pt x="12089369" y="178760"/>
                  <a:pt x="12085136" y="178760"/>
                </a:cubicBezTo>
                <a:cubicBezTo>
                  <a:pt x="12072440" y="178760"/>
                  <a:pt x="12059743" y="182034"/>
                  <a:pt x="12047046" y="182034"/>
                </a:cubicBezTo>
                <a:cubicBezTo>
                  <a:pt x="12042814" y="175486"/>
                  <a:pt x="12021653" y="168938"/>
                  <a:pt x="12017421" y="168938"/>
                </a:cubicBezTo>
                <a:cubicBezTo>
                  <a:pt x="12017421" y="172212"/>
                  <a:pt x="12013188" y="172212"/>
                  <a:pt x="12013188" y="175486"/>
                </a:cubicBezTo>
                <a:cubicBezTo>
                  <a:pt x="12008956" y="175486"/>
                  <a:pt x="12004724" y="172212"/>
                  <a:pt x="11996260" y="172212"/>
                </a:cubicBezTo>
                <a:cubicBezTo>
                  <a:pt x="11987795" y="175486"/>
                  <a:pt x="11966634" y="178760"/>
                  <a:pt x="11953937" y="175486"/>
                </a:cubicBezTo>
                <a:cubicBezTo>
                  <a:pt x="11937008" y="172212"/>
                  <a:pt x="11915847" y="162389"/>
                  <a:pt x="11890454" y="168938"/>
                </a:cubicBezTo>
                <a:cubicBezTo>
                  <a:pt x="11873525" y="168938"/>
                  <a:pt x="11856596" y="168938"/>
                  <a:pt x="11839667" y="168938"/>
                </a:cubicBezTo>
                <a:cubicBezTo>
                  <a:pt x="11826970" y="172212"/>
                  <a:pt x="11788880" y="185309"/>
                  <a:pt x="11767719" y="182034"/>
                </a:cubicBezTo>
                <a:cubicBezTo>
                  <a:pt x="11759255" y="178760"/>
                  <a:pt x="11750790" y="178760"/>
                  <a:pt x="11738093" y="178760"/>
                </a:cubicBezTo>
                <a:cubicBezTo>
                  <a:pt x="11738066" y="175486"/>
                  <a:pt x="11733847" y="175486"/>
                  <a:pt x="11729629" y="175486"/>
                </a:cubicBezTo>
                <a:cubicBezTo>
                  <a:pt x="11725397" y="172212"/>
                  <a:pt x="11716932" y="172212"/>
                  <a:pt x="11708468" y="168938"/>
                </a:cubicBezTo>
                <a:cubicBezTo>
                  <a:pt x="11700003" y="165663"/>
                  <a:pt x="11691539" y="172212"/>
                  <a:pt x="11678842" y="168938"/>
                </a:cubicBezTo>
                <a:cubicBezTo>
                  <a:pt x="11670378" y="165663"/>
                  <a:pt x="11661913" y="165663"/>
                  <a:pt x="11653449" y="165663"/>
                </a:cubicBezTo>
                <a:lnTo>
                  <a:pt x="11649217" y="168938"/>
                </a:lnTo>
                <a:cubicBezTo>
                  <a:pt x="11636520" y="168938"/>
                  <a:pt x="11628055" y="168938"/>
                  <a:pt x="11619591" y="168938"/>
                </a:cubicBezTo>
                <a:cubicBezTo>
                  <a:pt x="11611127" y="168938"/>
                  <a:pt x="11606894" y="168938"/>
                  <a:pt x="11598430" y="168938"/>
                </a:cubicBezTo>
                <a:cubicBezTo>
                  <a:pt x="11598421" y="168938"/>
                  <a:pt x="11598230" y="168938"/>
                  <a:pt x="11594198" y="168938"/>
                </a:cubicBezTo>
                <a:cubicBezTo>
                  <a:pt x="11573036" y="168938"/>
                  <a:pt x="11547643" y="168938"/>
                  <a:pt x="11526482" y="168938"/>
                </a:cubicBezTo>
                <a:cubicBezTo>
                  <a:pt x="11522250" y="172212"/>
                  <a:pt x="11518017" y="172212"/>
                  <a:pt x="11513785" y="172212"/>
                </a:cubicBezTo>
                <a:lnTo>
                  <a:pt x="11505321" y="175486"/>
                </a:lnTo>
                <a:cubicBezTo>
                  <a:pt x="11502147" y="176305"/>
                  <a:pt x="11503205" y="175486"/>
                  <a:pt x="11501089" y="175486"/>
                </a:cubicBezTo>
                <a:cubicBezTo>
                  <a:pt x="11484160" y="178760"/>
                  <a:pt x="11458766" y="175486"/>
                  <a:pt x="11437605" y="178760"/>
                </a:cubicBezTo>
                <a:cubicBezTo>
                  <a:pt x="11437605" y="178769"/>
                  <a:pt x="11437605" y="178919"/>
                  <a:pt x="11437605" y="182034"/>
                </a:cubicBezTo>
                <a:cubicBezTo>
                  <a:pt x="11416444" y="182034"/>
                  <a:pt x="11391051" y="165663"/>
                  <a:pt x="11357193" y="172212"/>
                </a:cubicBezTo>
                <a:cubicBezTo>
                  <a:pt x="11352960" y="175486"/>
                  <a:pt x="11348728" y="175486"/>
                  <a:pt x="11344496" y="175486"/>
                </a:cubicBezTo>
                <a:cubicBezTo>
                  <a:pt x="11331799" y="175486"/>
                  <a:pt x="11323335" y="175486"/>
                  <a:pt x="11314870" y="175486"/>
                </a:cubicBezTo>
                <a:cubicBezTo>
                  <a:pt x="11306406" y="178760"/>
                  <a:pt x="11297941" y="178760"/>
                  <a:pt x="11289477" y="182034"/>
                </a:cubicBezTo>
                <a:cubicBezTo>
                  <a:pt x="11281013" y="178760"/>
                  <a:pt x="11272548" y="178760"/>
                  <a:pt x="11264084" y="178760"/>
                </a:cubicBezTo>
                <a:lnTo>
                  <a:pt x="11242922" y="178760"/>
                </a:lnTo>
                <a:cubicBezTo>
                  <a:pt x="11230226" y="175486"/>
                  <a:pt x="11217529" y="175486"/>
                  <a:pt x="11204832" y="175486"/>
                </a:cubicBezTo>
                <a:cubicBezTo>
                  <a:pt x="11196368" y="178760"/>
                  <a:pt x="11192136" y="178760"/>
                  <a:pt x="11183671" y="178760"/>
                </a:cubicBezTo>
                <a:cubicBezTo>
                  <a:pt x="11183671" y="178769"/>
                  <a:pt x="11183671" y="178919"/>
                  <a:pt x="11183671" y="182034"/>
                </a:cubicBezTo>
                <a:cubicBezTo>
                  <a:pt x="11170974" y="182034"/>
                  <a:pt x="11158278" y="182034"/>
                  <a:pt x="11149813" y="182034"/>
                </a:cubicBezTo>
                <a:cubicBezTo>
                  <a:pt x="11141349" y="182034"/>
                  <a:pt x="11128652" y="178760"/>
                  <a:pt x="11120188" y="178760"/>
                </a:cubicBezTo>
                <a:cubicBezTo>
                  <a:pt x="11120188" y="178769"/>
                  <a:pt x="11120188" y="178919"/>
                  <a:pt x="11120188" y="182034"/>
                </a:cubicBezTo>
                <a:cubicBezTo>
                  <a:pt x="11120150" y="182034"/>
                  <a:pt x="11115936" y="182034"/>
                  <a:pt x="11111723" y="182034"/>
                </a:cubicBezTo>
                <a:cubicBezTo>
                  <a:pt x="11111713" y="182034"/>
                  <a:pt x="11111511" y="182034"/>
                  <a:pt x="11107491" y="182034"/>
                </a:cubicBezTo>
                <a:cubicBezTo>
                  <a:pt x="11099027" y="182034"/>
                  <a:pt x="11090562" y="182034"/>
                  <a:pt x="11082098" y="182034"/>
                </a:cubicBezTo>
                <a:cubicBezTo>
                  <a:pt x="11073633" y="182034"/>
                  <a:pt x="11069401" y="182034"/>
                  <a:pt x="11065169" y="182034"/>
                </a:cubicBezTo>
                <a:cubicBezTo>
                  <a:pt x="11056704" y="182034"/>
                  <a:pt x="11052472" y="182034"/>
                  <a:pt x="11044008" y="182034"/>
                </a:cubicBezTo>
                <a:lnTo>
                  <a:pt x="11036601" y="180397"/>
                </a:lnTo>
                <a:cubicBezTo>
                  <a:pt x="11027079" y="182034"/>
                  <a:pt x="11010150" y="178760"/>
                  <a:pt x="11001685" y="178760"/>
                </a:cubicBezTo>
                <a:cubicBezTo>
                  <a:pt x="11001685" y="175486"/>
                  <a:pt x="11001685" y="175486"/>
                  <a:pt x="11001685" y="172212"/>
                </a:cubicBezTo>
                <a:cubicBezTo>
                  <a:pt x="10972060" y="172212"/>
                  <a:pt x="10959363" y="168938"/>
                  <a:pt x="10933970" y="175486"/>
                </a:cubicBezTo>
                <a:cubicBezTo>
                  <a:pt x="10929737" y="172212"/>
                  <a:pt x="10929737" y="172212"/>
                  <a:pt x="10925505" y="165663"/>
                </a:cubicBezTo>
                <a:cubicBezTo>
                  <a:pt x="10921273" y="165663"/>
                  <a:pt x="10912808" y="165663"/>
                  <a:pt x="10908576" y="168938"/>
                </a:cubicBezTo>
                <a:cubicBezTo>
                  <a:pt x="10900112" y="165663"/>
                  <a:pt x="10887415" y="165663"/>
                  <a:pt x="10878951" y="165663"/>
                </a:cubicBezTo>
                <a:cubicBezTo>
                  <a:pt x="10878951" y="165671"/>
                  <a:pt x="10878951" y="165816"/>
                  <a:pt x="10878951" y="168938"/>
                </a:cubicBezTo>
                <a:cubicBezTo>
                  <a:pt x="10874718" y="168938"/>
                  <a:pt x="10870486" y="168938"/>
                  <a:pt x="10866254" y="168938"/>
                </a:cubicBezTo>
                <a:cubicBezTo>
                  <a:pt x="10853557" y="168938"/>
                  <a:pt x="10840860" y="168938"/>
                  <a:pt x="10828164" y="168938"/>
                </a:cubicBezTo>
                <a:cubicBezTo>
                  <a:pt x="10819699" y="172212"/>
                  <a:pt x="10802770" y="178760"/>
                  <a:pt x="10790074" y="178760"/>
                </a:cubicBezTo>
                <a:cubicBezTo>
                  <a:pt x="10785841" y="175486"/>
                  <a:pt x="10781609" y="175486"/>
                  <a:pt x="10777377" y="175486"/>
                </a:cubicBezTo>
                <a:cubicBezTo>
                  <a:pt x="10777377" y="172212"/>
                  <a:pt x="10777377" y="172212"/>
                  <a:pt x="10773145" y="168938"/>
                </a:cubicBezTo>
                <a:cubicBezTo>
                  <a:pt x="10760448" y="165663"/>
                  <a:pt x="10726590" y="172212"/>
                  <a:pt x="10722358" y="172212"/>
                </a:cubicBezTo>
                <a:cubicBezTo>
                  <a:pt x="10722358" y="172204"/>
                  <a:pt x="10722358" y="172055"/>
                  <a:pt x="10722358" y="168938"/>
                </a:cubicBezTo>
                <a:cubicBezTo>
                  <a:pt x="10718126" y="168938"/>
                  <a:pt x="10718126" y="168938"/>
                  <a:pt x="10713894" y="168938"/>
                </a:cubicBezTo>
                <a:cubicBezTo>
                  <a:pt x="10710720" y="169756"/>
                  <a:pt x="10711778" y="168938"/>
                  <a:pt x="10709661" y="168938"/>
                </a:cubicBezTo>
                <a:cubicBezTo>
                  <a:pt x="10705429" y="172212"/>
                  <a:pt x="10701197" y="172212"/>
                  <a:pt x="10696965" y="172212"/>
                </a:cubicBezTo>
                <a:cubicBezTo>
                  <a:pt x="10688500" y="172212"/>
                  <a:pt x="10684268" y="172212"/>
                  <a:pt x="10680036" y="172212"/>
                </a:cubicBezTo>
                <a:cubicBezTo>
                  <a:pt x="10680036" y="172204"/>
                  <a:pt x="10680036" y="172055"/>
                  <a:pt x="10680036" y="168938"/>
                </a:cubicBezTo>
                <a:cubicBezTo>
                  <a:pt x="10675803" y="172212"/>
                  <a:pt x="10671571" y="172212"/>
                  <a:pt x="10667339" y="172212"/>
                </a:cubicBezTo>
                <a:cubicBezTo>
                  <a:pt x="10667339" y="172204"/>
                  <a:pt x="10667339" y="172055"/>
                  <a:pt x="10667339" y="168938"/>
                </a:cubicBezTo>
                <a:cubicBezTo>
                  <a:pt x="10654642" y="172212"/>
                  <a:pt x="10646178" y="172212"/>
                  <a:pt x="10637713" y="172212"/>
                </a:cubicBezTo>
                <a:cubicBezTo>
                  <a:pt x="10637713" y="172204"/>
                  <a:pt x="10637713" y="172055"/>
                  <a:pt x="10637713" y="168938"/>
                </a:cubicBezTo>
                <a:cubicBezTo>
                  <a:pt x="10637702" y="168938"/>
                  <a:pt x="10637500" y="168938"/>
                  <a:pt x="10633481" y="168938"/>
                </a:cubicBezTo>
                <a:cubicBezTo>
                  <a:pt x="10633481" y="172212"/>
                  <a:pt x="10633481" y="172212"/>
                  <a:pt x="10629249" y="175486"/>
                </a:cubicBezTo>
                <a:cubicBezTo>
                  <a:pt x="10629222" y="175465"/>
                  <a:pt x="10625004" y="172212"/>
                  <a:pt x="10620784" y="172212"/>
                </a:cubicBezTo>
                <a:cubicBezTo>
                  <a:pt x="10616552" y="175486"/>
                  <a:pt x="10612320" y="175486"/>
                  <a:pt x="10608088" y="175486"/>
                </a:cubicBezTo>
                <a:cubicBezTo>
                  <a:pt x="10608088" y="174668"/>
                  <a:pt x="10608088" y="175486"/>
                  <a:pt x="10603856" y="175486"/>
                </a:cubicBezTo>
                <a:cubicBezTo>
                  <a:pt x="10595391" y="175486"/>
                  <a:pt x="10586927" y="175486"/>
                  <a:pt x="10578462" y="175486"/>
                </a:cubicBezTo>
                <a:cubicBezTo>
                  <a:pt x="10569998" y="178760"/>
                  <a:pt x="10557301" y="178760"/>
                  <a:pt x="10548837" y="178760"/>
                </a:cubicBezTo>
                <a:lnTo>
                  <a:pt x="10544604" y="182034"/>
                </a:lnTo>
                <a:cubicBezTo>
                  <a:pt x="10527675" y="182034"/>
                  <a:pt x="10510746" y="182034"/>
                  <a:pt x="10498050" y="182034"/>
                </a:cubicBezTo>
                <a:cubicBezTo>
                  <a:pt x="10493818" y="178760"/>
                  <a:pt x="10489585" y="178760"/>
                  <a:pt x="10485353" y="182034"/>
                </a:cubicBezTo>
                <a:cubicBezTo>
                  <a:pt x="10485353" y="178760"/>
                  <a:pt x="10485353" y="178760"/>
                  <a:pt x="10485353" y="175486"/>
                </a:cubicBezTo>
                <a:cubicBezTo>
                  <a:pt x="10472656" y="172212"/>
                  <a:pt x="10438799" y="168938"/>
                  <a:pt x="10417637" y="172212"/>
                </a:cubicBezTo>
                <a:lnTo>
                  <a:pt x="10409173" y="175486"/>
                </a:lnTo>
                <a:cubicBezTo>
                  <a:pt x="10404941" y="175486"/>
                  <a:pt x="10404941" y="172212"/>
                  <a:pt x="10400708" y="172212"/>
                </a:cubicBezTo>
                <a:lnTo>
                  <a:pt x="10379547" y="175486"/>
                </a:lnTo>
                <a:cubicBezTo>
                  <a:pt x="10371083" y="172212"/>
                  <a:pt x="10366851" y="172212"/>
                  <a:pt x="10362618" y="172212"/>
                </a:cubicBezTo>
                <a:cubicBezTo>
                  <a:pt x="10362618" y="172204"/>
                  <a:pt x="10362618" y="172055"/>
                  <a:pt x="10362618" y="168938"/>
                </a:cubicBezTo>
                <a:lnTo>
                  <a:pt x="10341457" y="172212"/>
                </a:lnTo>
                <a:cubicBezTo>
                  <a:pt x="10341457" y="172204"/>
                  <a:pt x="10341457" y="172055"/>
                  <a:pt x="10341457" y="168938"/>
                </a:cubicBezTo>
                <a:cubicBezTo>
                  <a:pt x="10320296" y="168938"/>
                  <a:pt x="10299135" y="168938"/>
                  <a:pt x="10277974" y="168938"/>
                </a:cubicBezTo>
                <a:cubicBezTo>
                  <a:pt x="10269509" y="172212"/>
                  <a:pt x="10261045" y="175486"/>
                  <a:pt x="10252580" y="175486"/>
                </a:cubicBezTo>
                <a:lnTo>
                  <a:pt x="10235651" y="172212"/>
                </a:lnTo>
                <a:cubicBezTo>
                  <a:pt x="10235651" y="172204"/>
                  <a:pt x="10235651" y="172055"/>
                  <a:pt x="10235651" y="168938"/>
                </a:cubicBezTo>
                <a:cubicBezTo>
                  <a:pt x="10227187" y="168938"/>
                  <a:pt x="10227187" y="175486"/>
                  <a:pt x="10218723" y="172212"/>
                </a:cubicBezTo>
                <a:cubicBezTo>
                  <a:pt x="10218723" y="172204"/>
                  <a:pt x="10218723" y="172055"/>
                  <a:pt x="10218723" y="168938"/>
                </a:cubicBezTo>
                <a:cubicBezTo>
                  <a:pt x="10214490" y="168938"/>
                  <a:pt x="10210258" y="168938"/>
                  <a:pt x="10206026" y="168938"/>
                </a:cubicBezTo>
                <a:cubicBezTo>
                  <a:pt x="10189097" y="165663"/>
                  <a:pt x="10172168" y="172212"/>
                  <a:pt x="10159471" y="172212"/>
                </a:cubicBezTo>
                <a:cubicBezTo>
                  <a:pt x="10159471" y="172204"/>
                  <a:pt x="10159471" y="172055"/>
                  <a:pt x="10159471" y="168938"/>
                </a:cubicBezTo>
                <a:cubicBezTo>
                  <a:pt x="10146775" y="172212"/>
                  <a:pt x="10134078" y="172212"/>
                  <a:pt x="10121381" y="172212"/>
                </a:cubicBezTo>
                <a:cubicBezTo>
                  <a:pt x="10117149" y="175486"/>
                  <a:pt x="10112917" y="172212"/>
                  <a:pt x="10100220" y="172212"/>
                </a:cubicBezTo>
                <a:lnTo>
                  <a:pt x="10079059" y="172212"/>
                </a:lnTo>
                <a:lnTo>
                  <a:pt x="10062130" y="175486"/>
                </a:lnTo>
                <a:lnTo>
                  <a:pt x="10040969" y="175486"/>
                </a:lnTo>
                <a:cubicBezTo>
                  <a:pt x="10028272" y="178760"/>
                  <a:pt x="10011343" y="175486"/>
                  <a:pt x="9998647" y="175486"/>
                </a:cubicBezTo>
                <a:cubicBezTo>
                  <a:pt x="9998640" y="178760"/>
                  <a:pt x="9998477" y="178760"/>
                  <a:pt x="9994414" y="178760"/>
                </a:cubicBezTo>
                <a:cubicBezTo>
                  <a:pt x="9977485" y="175486"/>
                  <a:pt x="9960556" y="175486"/>
                  <a:pt x="9943628" y="175486"/>
                </a:cubicBezTo>
                <a:cubicBezTo>
                  <a:pt x="9935163" y="172212"/>
                  <a:pt x="9926699" y="172212"/>
                  <a:pt x="9918234" y="172212"/>
                </a:cubicBezTo>
                <a:cubicBezTo>
                  <a:pt x="9914002" y="175486"/>
                  <a:pt x="9909770" y="172212"/>
                  <a:pt x="9905537" y="172212"/>
                </a:cubicBezTo>
                <a:cubicBezTo>
                  <a:pt x="9901305" y="172212"/>
                  <a:pt x="9901305" y="178760"/>
                  <a:pt x="9897073" y="178760"/>
                </a:cubicBezTo>
                <a:cubicBezTo>
                  <a:pt x="9880144" y="175486"/>
                  <a:pt x="9863215" y="175486"/>
                  <a:pt x="9846286" y="175486"/>
                </a:cubicBezTo>
                <a:cubicBezTo>
                  <a:pt x="9842054" y="172212"/>
                  <a:pt x="9833590" y="172212"/>
                  <a:pt x="9825125" y="172212"/>
                </a:cubicBezTo>
                <a:cubicBezTo>
                  <a:pt x="9825125" y="172204"/>
                  <a:pt x="9825125" y="172055"/>
                  <a:pt x="9825125" y="168938"/>
                </a:cubicBezTo>
                <a:lnTo>
                  <a:pt x="9816661" y="172212"/>
                </a:lnTo>
                <a:cubicBezTo>
                  <a:pt x="9803964" y="172212"/>
                  <a:pt x="9791267" y="172212"/>
                  <a:pt x="9778571" y="168938"/>
                </a:cubicBezTo>
                <a:cubicBezTo>
                  <a:pt x="9774338" y="168938"/>
                  <a:pt x="9774338" y="168938"/>
                  <a:pt x="9774338" y="168938"/>
                </a:cubicBezTo>
                <a:cubicBezTo>
                  <a:pt x="9770106" y="168938"/>
                  <a:pt x="9770106" y="168938"/>
                  <a:pt x="9765874" y="168938"/>
                </a:cubicBezTo>
                <a:cubicBezTo>
                  <a:pt x="9748945" y="168938"/>
                  <a:pt x="9736248" y="168938"/>
                  <a:pt x="9727784" y="168938"/>
                </a:cubicBezTo>
                <a:lnTo>
                  <a:pt x="9723552" y="168938"/>
                </a:lnTo>
                <a:cubicBezTo>
                  <a:pt x="9710855" y="172212"/>
                  <a:pt x="9702390" y="172212"/>
                  <a:pt x="9689694" y="172212"/>
                </a:cubicBezTo>
                <a:cubicBezTo>
                  <a:pt x="9685461" y="175486"/>
                  <a:pt x="9681229" y="175486"/>
                  <a:pt x="9672765" y="175486"/>
                </a:cubicBezTo>
                <a:cubicBezTo>
                  <a:pt x="9668533" y="178760"/>
                  <a:pt x="9660068" y="175486"/>
                  <a:pt x="9651604" y="175486"/>
                </a:cubicBezTo>
                <a:lnTo>
                  <a:pt x="9630442" y="175486"/>
                </a:lnTo>
                <a:cubicBezTo>
                  <a:pt x="9621978" y="172212"/>
                  <a:pt x="9617746" y="172212"/>
                  <a:pt x="9609281" y="172212"/>
                </a:cubicBezTo>
                <a:cubicBezTo>
                  <a:pt x="9609281" y="172204"/>
                  <a:pt x="9609281" y="172055"/>
                  <a:pt x="9609281" y="168938"/>
                </a:cubicBezTo>
                <a:lnTo>
                  <a:pt x="9592352" y="168938"/>
                </a:lnTo>
                <a:cubicBezTo>
                  <a:pt x="9588120" y="168938"/>
                  <a:pt x="9583888" y="168938"/>
                  <a:pt x="9579656" y="168938"/>
                </a:cubicBezTo>
                <a:cubicBezTo>
                  <a:pt x="9558495" y="168938"/>
                  <a:pt x="9533101" y="168938"/>
                  <a:pt x="9511940" y="168938"/>
                </a:cubicBezTo>
                <a:lnTo>
                  <a:pt x="9503475" y="168938"/>
                </a:lnTo>
                <a:cubicBezTo>
                  <a:pt x="9499243" y="172212"/>
                  <a:pt x="9495011" y="172212"/>
                  <a:pt x="9486547" y="172212"/>
                </a:cubicBezTo>
                <a:cubicBezTo>
                  <a:pt x="9486522" y="175467"/>
                  <a:pt x="9482301" y="172212"/>
                  <a:pt x="9478082" y="172212"/>
                </a:cubicBezTo>
                <a:cubicBezTo>
                  <a:pt x="9473850" y="175486"/>
                  <a:pt x="9469618" y="175486"/>
                  <a:pt x="9465385" y="175486"/>
                </a:cubicBezTo>
                <a:lnTo>
                  <a:pt x="9456921" y="175486"/>
                </a:lnTo>
                <a:lnTo>
                  <a:pt x="9439992" y="178760"/>
                </a:lnTo>
                <a:lnTo>
                  <a:pt x="9423063" y="175486"/>
                </a:lnTo>
                <a:cubicBezTo>
                  <a:pt x="9410366" y="172212"/>
                  <a:pt x="9397670" y="172212"/>
                  <a:pt x="9389205" y="172212"/>
                </a:cubicBezTo>
                <a:cubicBezTo>
                  <a:pt x="9389205" y="172204"/>
                  <a:pt x="9389205" y="172055"/>
                  <a:pt x="9389205" y="168938"/>
                </a:cubicBezTo>
                <a:cubicBezTo>
                  <a:pt x="9380741" y="168938"/>
                  <a:pt x="9376509" y="168938"/>
                  <a:pt x="9368044" y="168938"/>
                </a:cubicBezTo>
                <a:cubicBezTo>
                  <a:pt x="9359580" y="175486"/>
                  <a:pt x="9351115" y="168938"/>
                  <a:pt x="9346883" y="168938"/>
                </a:cubicBezTo>
                <a:cubicBezTo>
                  <a:pt x="9346883" y="172212"/>
                  <a:pt x="9346883" y="172212"/>
                  <a:pt x="9342651" y="175486"/>
                </a:cubicBezTo>
                <a:cubicBezTo>
                  <a:pt x="9338418" y="175486"/>
                  <a:pt x="9338418" y="172212"/>
                  <a:pt x="9325722" y="172212"/>
                </a:cubicBezTo>
                <a:cubicBezTo>
                  <a:pt x="9325722" y="172237"/>
                  <a:pt x="9325690" y="175486"/>
                  <a:pt x="9317257" y="175486"/>
                </a:cubicBezTo>
                <a:cubicBezTo>
                  <a:pt x="9308793" y="172212"/>
                  <a:pt x="9300328" y="172212"/>
                  <a:pt x="9291864" y="168938"/>
                </a:cubicBezTo>
                <a:cubicBezTo>
                  <a:pt x="9291864" y="172212"/>
                  <a:pt x="9291864" y="172212"/>
                  <a:pt x="9291864" y="175486"/>
                </a:cubicBezTo>
                <a:cubicBezTo>
                  <a:pt x="9287632" y="175486"/>
                  <a:pt x="9287632" y="175486"/>
                  <a:pt x="9283399" y="175486"/>
                </a:cubicBezTo>
                <a:cubicBezTo>
                  <a:pt x="9283399" y="172212"/>
                  <a:pt x="9283399" y="172212"/>
                  <a:pt x="9283399" y="168938"/>
                </a:cubicBezTo>
                <a:lnTo>
                  <a:pt x="9262238" y="168938"/>
                </a:lnTo>
                <a:cubicBezTo>
                  <a:pt x="9253774" y="168938"/>
                  <a:pt x="9262238" y="165663"/>
                  <a:pt x="9258006" y="168938"/>
                </a:cubicBezTo>
                <a:lnTo>
                  <a:pt x="9236845" y="168938"/>
                </a:lnTo>
                <a:cubicBezTo>
                  <a:pt x="9236818" y="168916"/>
                  <a:pt x="9232586" y="165674"/>
                  <a:pt x="9224148" y="168938"/>
                </a:cubicBezTo>
                <a:cubicBezTo>
                  <a:pt x="9207219" y="168938"/>
                  <a:pt x="9194523" y="168938"/>
                  <a:pt x="9181826" y="168938"/>
                </a:cubicBezTo>
                <a:cubicBezTo>
                  <a:pt x="9181797" y="172212"/>
                  <a:pt x="9177580" y="172212"/>
                  <a:pt x="9173361" y="172212"/>
                </a:cubicBezTo>
                <a:cubicBezTo>
                  <a:pt x="9169129" y="175486"/>
                  <a:pt x="9164897" y="172212"/>
                  <a:pt x="9160665" y="172212"/>
                </a:cubicBezTo>
                <a:cubicBezTo>
                  <a:pt x="9160665" y="175486"/>
                  <a:pt x="9156433" y="175486"/>
                  <a:pt x="9156433" y="178760"/>
                </a:cubicBezTo>
                <a:cubicBezTo>
                  <a:pt x="9152200" y="178760"/>
                  <a:pt x="9147968" y="178760"/>
                  <a:pt x="9143736" y="178760"/>
                </a:cubicBezTo>
                <a:cubicBezTo>
                  <a:pt x="9143736" y="178769"/>
                  <a:pt x="9143736" y="178919"/>
                  <a:pt x="9143736" y="182034"/>
                </a:cubicBezTo>
                <a:cubicBezTo>
                  <a:pt x="9139504" y="182034"/>
                  <a:pt x="9139504" y="182034"/>
                  <a:pt x="9135271" y="182034"/>
                </a:cubicBezTo>
                <a:cubicBezTo>
                  <a:pt x="9126807" y="182034"/>
                  <a:pt x="9122575" y="185309"/>
                  <a:pt x="9114110" y="182034"/>
                </a:cubicBezTo>
                <a:cubicBezTo>
                  <a:pt x="9105646" y="182034"/>
                  <a:pt x="9101414" y="182034"/>
                  <a:pt x="9097181" y="182034"/>
                </a:cubicBezTo>
                <a:lnTo>
                  <a:pt x="9088717" y="182034"/>
                </a:lnTo>
                <a:cubicBezTo>
                  <a:pt x="9084485" y="182034"/>
                  <a:pt x="9080252" y="182034"/>
                  <a:pt x="9076020" y="182034"/>
                </a:cubicBezTo>
                <a:cubicBezTo>
                  <a:pt x="9063323" y="182034"/>
                  <a:pt x="9054859" y="182034"/>
                  <a:pt x="9042162" y="182034"/>
                </a:cubicBezTo>
                <a:cubicBezTo>
                  <a:pt x="9042152" y="182034"/>
                  <a:pt x="9041958" y="182034"/>
                  <a:pt x="9037930" y="182034"/>
                </a:cubicBezTo>
                <a:cubicBezTo>
                  <a:pt x="9037930" y="182015"/>
                  <a:pt x="9037917" y="178760"/>
                  <a:pt x="9033698" y="178760"/>
                </a:cubicBezTo>
                <a:cubicBezTo>
                  <a:pt x="9029466" y="178760"/>
                  <a:pt x="9021001" y="175486"/>
                  <a:pt x="9012537" y="175486"/>
                </a:cubicBezTo>
                <a:cubicBezTo>
                  <a:pt x="9004072" y="159115"/>
                  <a:pt x="8999840" y="175486"/>
                  <a:pt x="8974447" y="168938"/>
                </a:cubicBezTo>
                <a:cubicBezTo>
                  <a:pt x="8970214" y="168938"/>
                  <a:pt x="8970214" y="168938"/>
                  <a:pt x="8965982" y="168938"/>
                </a:cubicBezTo>
                <a:cubicBezTo>
                  <a:pt x="8961750" y="165663"/>
                  <a:pt x="8936357" y="172212"/>
                  <a:pt x="8919428" y="168938"/>
                </a:cubicBezTo>
                <a:cubicBezTo>
                  <a:pt x="8910963" y="168938"/>
                  <a:pt x="8906731" y="168938"/>
                  <a:pt x="8902499" y="168938"/>
                </a:cubicBezTo>
                <a:lnTo>
                  <a:pt x="8885570" y="168938"/>
                </a:lnTo>
                <a:cubicBezTo>
                  <a:pt x="8877105" y="162389"/>
                  <a:pt x="8872873" y="168938"/>
                  <a:pt x="8872873" y="168938"/>
                </a:cubicBezTo>
                <a:cubicBezTo>
                  <a:pt x="8860176" y="168938"/>
                  <a:pt x="8843247" y="168938"/>
                  <a:pt x="8826319" y="168938"/>
                </a:cubicBezTo>
                <a:lnTo>
                  <a:pt x="8809390" y="168938"/>
                </a:lnTo>
                <a:lnTo>
                  <a:pt x="8792461" y="172212"/>
                </a:lnTo>
                <a:cubicBezTo>
                  <a:pt x="8788228" y="175486"/>
                  <a:pt x="8783996" y="175486"/>
                  <a:pt x="8779764" y="175486"/>
                </a:cubicBezTo>
                <a:cubicBezTo>
                  <a:pt x="8775532" y="178760"/>
                  <a:pt x="8775532" y="178760"/>
                  <a:pt x="8775532" y="182034"/>
                </a:cubicBezTo>
                <a:lnTo>
                  <a:pt x="8767067" y="178760"/>
                </a:lnTo>
                <a:cubicBezTo>
                  <a:pt x="8767067" y="178769"/>
                  <a:pt x="8767067" y="178919"/>
                  <a:pt x="8767067" y="182034"/>
                </a:cubicBezTo>
                <a:cubicBezTo>
                  <a:pt x="8762835" y="182034"/>
                  <a:pt x="8758603" y="182034"/>
                  <a:pt x="8754371" y="182034"/>
                </a:cubicBezTo>
                <a:cubicBezTo>
                  <a:pt x="8750138" y="182034"/>
                  <a:pt x="8745906" y="182034"/>
                  <a:pt x="8741674" y="182034"/>
                </a:cubicBezTo>
                <a:cubicBezTo>
                  <a:pt x="8733209" y="182034"/>
                  <a:pt x="8728977" y="182034"/>
                  <a:pt x="8724745" y="182034"/>
                </a:cubicBezTo>
                <a:cubicBezTo>
                  <a:pt x="8720513" y="178760"/>
                  <a:pt x="8720513" y="185309"/>
                  <a:pt x="8707816" y="182034"/>
                </a:cubicBezTo>
                <a:cubicBezTo>
                  <a:pt x="8707816" y="182017"/>
                  <a:pt x="8707793" y="178769"/>
                  <a:pt x="8699352" y="182034"/>
                </a:cubicBezTo>
                <a:cubicBezTo>
                  <a:pt x="8699218" y="183620"/>
                  <a:pt x="8700103" y="183962"/>
                  <a:pt x="8695119" y="182034"/>
                </a:cubicBezTo>
                <a:cubicBezTo>
                  <a:pt x="8690887" y="182034"/>
                  <a:pt x="8686655" y="182034"/>
                  <a:pt x="8678190" y="182034"/>
                </a:cubicBezTo>
                <a:cubicBezTo>
                  <a:pt x="8673958" y="178760"/>
                  <a:pt x="8673958" y="178760"/>
                  <a:pt x="8669726" y="178760"/>
                </a:cubicBezTo>
                <a:cubicBezTo>
                  <a:pt x="8657029" y="175486"/>
                  <a:pt x="8644333" y="172212"/>
                  <a:pt x="8631636" y="172212"/>
                </a:cubicBezTo>
                <a:lnTo>
                  <a:pt x="8606243" y="168938"/>
                </a:lnTo>
                <a:lnTo>
                  <a:pt x="8595133" y="171802"/>
                </a:lnTo>
                <a:cubicBezTo>
                  <a:pt x="8589314" y="172212"/>
                  <a:pt x="8585081" y="172212"/>
                  <a:pt x="8580849" y="172212"/>
                </a:cubicBezTo>
                <a:cubicBezTo>
                  <a:pt x="8580832" y="172198"/>
                  <a:pt x="8576600" y="168938"/>
                  <a:pt x="8568152" y="168938"/>
                </a:cubicBezTo>
                <a:cubicBezTo>
                  <a:pt x="8563920" y="172212"/>
                  <a:pt x="8572385" y="172212"/>
                  <a:pt x="8563920" y="172212"/>
                </a:cubicBezTo>
                <a:cubicBezTo>
                  <a:pt x="8563920" y="172204"/>
                  <a:pt x="8563920" y="172055"/>
                  <a:pt x="8563920" y="168938"/>
                </a:cubicBezTo>
                <a:cubicBezTo>
                  <a:pt x="8555456" y="168938"/>
                  <a:pt x="8546991" y="168938"/>
                  <a:pt x="8538527" y="168938"/>
                </a:cubicBezTo>
                <a:cubicBezTo>
                  <a:pt x="8538527" y="168916"/>
                  <a:pt x="8538499" y="165674"/>
                  <a:pt x="8530062" y="168938"/>
                </a:cubicBezTo>
                <a:cubicBezTo>
                  <a:pt x="8525830" y="168938"/>
                  <a:pt x="8517366" y="168938"/>
                  <a:pt x="8508901" y="168938"/>
                </a:cubicBezTo>
                <a:cubicBezTo>
                  <a:pt x="8504669" y="172212"/>
                  <a:pt x="8504669" y="172212"/>
                  <a:pt x="8500437" y="168938"/>
                </a:cubicBezTo>
                <a:cubicBezTo>
                  <a:pt x="8479276" y="172212"/>
                  <a:pt x="8458114" y="172212"/>
                  <a:pt x="8436953" y="172212"/>
                </a:cubicBezTo>
                <a:cubicBezTo>
                  <a:pt x="8436953" y="172204"/>
                  <a:pt x="8436953" y="172055"/>
                  <a:pt x="8436953" y="168938"/>
                </a:cubicBezTo>
                <a:lnTo>
                  <a:pt x="8429547" y="170575"/>
                </a:lnTo>
                <a:cubicBezTo>
                  <a:pt x="8415792" y="172212"/>
                  <a:pt x="8407328" y="172212"/>
                  <a:pt x="8394631" y="172212"/>
                </a:cubicBezTo>
                <a:cubicBezTo>
                  <a:pt x="8390399" y="175486"/>
                  <a:pt x="8386167" y="172212"/>
                  <a:pt x="8381935" y="172212"/>
                </a:cubicBezTo>
                <a:lnTo>
                  <a:pt x="8374528" y="173849"/>
                </a:lnTo>
                <a:cubicBezTo>
                  <a:pt x="8356541" y="172212"/>
                  <a:pt x="8339612" y="172212"/>
                  <a:pt x="8322683" y="172212"/>
                </a:cubicBezTo>
                <a:cubicBezTo>
                  <a:pt x="8322683" y="172204"/>
                  <a:pt x="8322683" y="172055"/>
                  <a:pt x="8322683" y="168938"/>
                </a:cubicBezTo>
                <a:cubicBezTo>
                  <a:pt x="8297290" y="168938"/>
                  <a:pt x="8271897" y="168938"/>
                  <a:pt x="8246503" y="168938"/>
                </a:cubicBezTo>
                <a:lnTo>
                  <a:pt x="8239097" y="168938"/>
                </a:lnTo>
                <a:cubicBezTo>
                  <a:pt x="8216878" y="168938"/>
                  <a:pt x="8191484" y="168938"/>
                  <a:pt x="8166091" y="168938"/>
                </a:cubicBezTo>
                <a:cubicBezTo>
                  <a:pt x="8153394" y="172212"/>
                  <a:pt x="8140697" y="172212"/>
                  <a:pt x="8132233" y="172212"/>
                </a:cubicBezTo>
                <a:lnTo>
                  <a:pt x="8123768" y="172212"/>
                </a:lnTo>
                <a:cubicBezTo>
                  <a:pt x="8115304" y="175486"/>
                  <a:pt x="8115304" y="182034"/>
                  <a:pt x="8111072" y="182034"/>
                </a:cubicBezTo>
                <a:cubicBezTo>
                  <a:pt x="8108956" y="180397"/>
                  <a:pt x="8108956" y="180397"/>
                  <a:pt x="8106840" y="178760"/>
                </a:cubicBezTo>
                <a:cubicBezTo>
                  <a:pt x="8106840" y="178720"/>
                  <a:pt x="8106831" y="168944"/>
                  <a:pt x="8102607" y="172212"/>
                </a:cubicBezTo>
                <a:cubicBezTo>
                  <a:pt x="8094143" y="172212"/>
                  <a:pt x="8094143" y="172212"/>
                  <a:pt x="8089911" y="168938"/>
                </a:cubicBezTo>
                <a:cubicBezTo>
                  <a:pt x="8081446" y="168938"/>
                  <a:pt x="8068749" y="175486"/>
                  <a:pt x="8056053" y="175486"/>
                </a:cubicBezTo>
                <a:cubicBezTo>
                  <a:pt x="8051821" y="172212"/>
                  <a:pt x="8047588" y="172212"/>
                  <a:pt x="8043356" y="168938"/>
                </a:cubicBezTo>
                <a:cubicBezTo>
                  <a:pt x="8039124" y="172212"/>
                  <a:pt x="8017963" y="178760"/>
                  <a:pt x="8009498" y="175486"/>
                </a:cubicBezTo>
                <a:cubicBezTo>
                  <a:pt x="8001034" y="168938"/>
                  <a:pt x="8001034" y="168938"/>
                  <a:pt x="7992569" y="168938"/>
                </a:cubicBezTo>
                <a:cubicBezTo>
                  <a:pt x="7988337" y="168938"/>
                  <a:pt x="7971408" y="168938"/>
                  <a:pt x="7967176" y="168938"/>
                </a:cubicBezTo>
                <a:lnTo>
                  <a:pt x="7958711" y="172212"/>
                </a:lnTo>
                <a:cubicBezTo>
                  <a:pt x="7958711" y="172204"/>
                  <a:pt x="7958711" y="172055"/>
                  <a:pt x="7958711" y="168938"/>
                </a:cubicBezTo>
                <a:cubicBezTo>
                  <a:pt x="7946015" y="168938"/>
                  <a:pt x="7933318" y="168938"/>
                  <a:pt x="7920621" y="168938"/>
                </a:cubicBezTo>
                <a:cubicBezTo>
                  <a:pt x="7920621" y="168963"/>
                  <a:pt x="7920589" y="172212"/>
                  <a:pt x="7912157" y="172212"/>
                </a:cubicBezTo>
                <a:cubicBezTo>
                  <a:pt x="7912157" y="172204"/>
                  <a:pt x="7912157" y="172055"/>
                  <a:pt x="7912157" y="168938"/>
                </a:cubicBezTo>
                <a:cubicBezTo>
                  <a:pt x="7903692" y="168938"/>
                  <a:pt x="7895228" y="168938"/>
                  <a:pt x="7886764" y="168938"/>
                </a:cubicBezTo>
                <a:cubicBezTo>
                  <a:pt x="7878299" y="168938"/>
                  <a:pt x="7865602" y="168938"/>
                  <a:pt x="7857138" y="168938"/>
                </a:cubicBezTo>
                <a:cubicBezTo>
                  <a:pt x="7852906" y="168938"/>
                  <a:pt x="7852906" y="168938"/>
                  <a:pt x="7852906" y="168938"/>
                </a:cubicBezTo>
                <a:lnTo>
                  <a:pt x="7835977" y="168938"/>
                </a:lnTo>
                <a:cubicBezTo>
                  <a:pt x="7831745" y="172212"/>
                  <a:pt x="7831745" y="172212"/>
                  <a:pt x="7827512" y="168938"/>
                </a:cubicBezTo>
                <a:cubicBezTo>
                  <a:pt x="7810583" y="172212"/>
                  <a:pt x="7797887" y="172212"/>
                  <a:pt x="7785190" y="172212"/>
                </a:cubicBezTo>
                <a:cubicBezTo>
                  <a:pt x="7772493" y="175486"/>
                  <a:pt x="7764029" y="175486"/>
                  <a:pt x="7751332" y="175486"/>
                </a:cubicBezTo>
                <a:cubicBezTo>
                  <a:pt x="7747100" y="178760"/>
                  <a:pt x="7742868" y="178760"/>
                  <a:pt x="7734403" y="178760"/>
                </a:cubicBezTo>
                <a:cubicBezTo>
                  <a:pt x="7734403" y="178785"/>
                  <a:pt x="7734388" y="182034"/>
                  <a:pt x="7730171" y="182034"/>
                </a:cubicBezTo>
                <a:cubicBezTo>
                  <a:pt x="7721707" y="182034"/>
                  <a:pt x="7709010" y="182034"/>
                  <a:pt x="7700545" y="182034"/>
                </a:cubicBezTo>
                <a:lnTo>
                  <a:pt x="7696313" y="178760"/>
                </a:lnTo>
                <a:cubicBezTo>
                  <a:pt x="7692081" y="178760"/>
                  <a:pt x="7692081" y="178760"/>
                  <a:pt x="7687849" y="178760"/>
                </a:cubicBezTo>
                <a:cubicBezTo>
                  <a:pt x="7683616" y="175486"/>
                  <a:pt x="7679384" y="175486"/>
                  <a:pt x="7675152" y="175486"/>
                </a:cubicBezTo>
                <a:cubicBezTo>
                  <a:pt x="7670920" y="175486"/>
                  <a:pt x="7675152" y="172212"/>
                  <a:pt x="7662455" y="168938"/>
                </a:cubicBezTo>
                <a:cubicBezTo>
                  <a:pt x="7658223" y="172212"/>
                  <a:pt x="7662455" y="175486"/>
                  <a:pt x="7653991" y="172212"/>
                </a:cubicBezTo>
                <a:cubicBezTo>
                  <a:pt x="7653991" y="172204"/>
                  <a:pt x="7653991" y="172055"/>
                  <a:pt x="7653991" y="168938"/>
                </a:cubicBezTo>
                <a:cubicBezTo>
                  <a:pt x="7645526" y="168938"/>
                  <a:pt x="7641294" y="168938"/>
                  <a:pt x="7637062" y="168938"/>
                </a:cubicBezTo>
                <a:cubicBezTo>
                  <a:pt x="7624365" y="165663"/>
                  <a:pt x="7607436" y="165663"/>
                  <a:pt x="7594740" y="168938"/>
                </a:cubicBezTo>
                <a:cubicBezTo>
                  <a:pt x="7594733" y="165663"/>
                  <a:pt x="7594565" y="165663"/>
                  <a:pt x="7590507" y="165663"/>
                </a:cubicBezTo>
                <a:cubicBezTo>
                  <a:pt x="7590507" y="165671"/>
                  <a:pt x="7590507" y="165816"/>
                  <a:pt x="7590507" y="168938"/>
                </a:cubicBezTo>
                <a:cubicBezTo>
                  <a:pt x="7586275" y="168938"/>
                  <a:pt x="7577811" y="168938"/>
                  <a:pt x="7569346" y="168938"/>
                </a:cubicBezTo>
                <a:lnTo>
                  <a:pt x="7552417" y="168938"/>
                </a:lnTo>
                <a:lnTo>
                  <a:pt x="7535488" y="172212"/>
                </a:lnTo>
                <a:cubicBezTo>
                  <a:pt x="7527024" y="178760"/>
                  <a:pt x="7522792" y="172212"/>
                  <a:pt x="7518559" y="172212"/>
                </a:cubicBezTo>
                <a:cubicBezTo>
                  <a:pt x="7514327" y="175486"/>
                  <a:pt x="7518559" y="178760"/>
                  <a:pt x="7510095" y="178760"/>
                </a:cubicBezTo>
                <a:lnTo>
                  <a:pt x="7501631" y="175486"/>
                </a:lnTo>
                <a:cubicBezTo>
                  <a:pt x="7488934" y="172212"/>
                  <a:pt x="7476237" y="172212"/>
                  <a:pt x="7463540" y="168938"/>
                </a:cubicBezTo>
                <a:cubicBezTo>
                  <a:pt x="7459308" y="172212"/>
                  <a:pt x="7455076" y="172212"/>
                  <a:pt x="7450844" y="172212"/>
                </a:cubicBezTo>
                <a:cubicBezTo>
                  <a:pt x="7450844" y="172204"/>
                  <a:pt x="7450844" y="172055"/>
                  <a:pt x="7450844" y="168938"/>
                </a:cubicBezTo>
                <a:cubicBezTo>
                  <a:pt x="7425450" y="168938"/>
                  <a:pt x="7395825" y="168938"/>
                  <a:pt x="7366199" y="168938"/>
                </a:cubicBezTo>
                <a:cubicBezTo>
                  <a:pt x="7361967" y="168938"/>
                  <a:pt x="7361967" y="168938"/>
                  <a:pt x="7361967" y="168938"/>
                </a:cubicBezTo>
                <a:lnTo>
                  <a:pt x="7345038" y="168938"/>
                </a:lnTo>
                <a:cubicBezTo>
                  <a:pt x="7323877" y="168938"/>
                  <a:pt x="7306948" y="168938"/>
                  <a:pt x="7285787" y="168938"/>
                </a:cubicBezTo>
                <a:cubicBezTo>
                  <a:pt x="7277322" y="175486"/>
                  <a:pt x="7273090" y="168938"/>
                  <a:pt x="7264626" y="168938"/>
                </a:cubicBezTo>
                <a:cubicBezTo>
                  <a:pt x="7256161" y="172212"/>
                  <a:pt x="7251929" y="168938"/>
                  <a:pt x="7235000" y="172212"/>
                </a:cubicBezTo>
                <a:cubicBezTo>
                  <a:pt x="7230768" y="175486"/>
                  <a:pt x="7226535" y="172212"/>
                  <a:pt x="7222303" y="172212"/>
                </a:cubicBezTo>
                <a:cubicBezTo>
                  <a:pt x="7209607" y="175486"/>
                  <a:pt x="7196910" y="175486"/>
                  <a:pt x="7184213" y="175486"/>
                </a:cubicBezTo>
                <a:cubicBezTo>
                  <a:pt x="7179981" y="172212"/>
                  <a:pt x="7175749" y="172212"/>
                  <a:pt x="7171516" y="172212"/>
                </a:cubicBezTo>
                <a:cubicBezTo>
                  <a:pt x="7171516" y="172204"/>
                  <a:pt x="7171516" y="172055"/>
                  <a:pt x="7171516" y="168938"/>
                </a:cubicBezTo>
                <a:cubicBezTo>
                  <a:pt x="7158820" y="172212"/>
                  <a:pt x="7137659" y="165663"/>
                  <a:pt x="7116497" y="168938"/>
                </a:cubicBezTo>
                <a:cubicBezTo>
                  <a:pt x="7091104" y="172212"/>
                  <a:pt x="7065711" y="175486"/>
                  <a:pt x="7040317" y="175486"/>
                </a:cubicBezTo>
                <a:cubicBezTo>
                  <a:pt x="7023388" y="172212"/>
                  <a:pt x="7010692" y="175486"/>
                  <a:pt x="6997995" y="175486"/>
                </a:cubicBezTo>
                <a:cubicBezTo>
                  <a:pt x="6985298" y="178760"/>
                  <a:pt x="6976834" y="178760"/>
                  <a:pt x="6964137" y="178760"/>
                </a:cubicBezTo>
                <a:cubicBezTo>
                  <a:pt x="6951440" y="175486"/>
                  <a:pt x="6934512" y="175486"/>
                  <a:pt x="6917583" y="175486"/>
                </a:cubicBezTo>
                <a:cubicBezTo>
                  <a:pt x="6904886" y="175486"/>
                  <a:pt x="6896421" y="175486"/>
                  <a:pt x="6887957" y="175486"/>
                </a:cubicBezTo>
                <a:cubicBezTo>
                  <a:pt x="6883725" y="172212"/>
                  <a:pt x="6883725" y="172212"/>
                  <a:pt x="6879493" y="172212"/>
                </a:cubicBezTo>
                <a:cubicBezTo>
                  <a:pt x="6879493" y="172204"/>
                  <a:pt x="6879493" y="172055"/>
                  <a:pt x="6879493" y="168938"/>
                </a:cubicBezTo>
                <a:cubicBezTo>
                  <a:pt x="6849867" y="172212"/>
                  <a:pt x="6820241" y="172212"/>
                  <a:pt x="6790616" y="172212"/>
                </a:cubicBezTo>
                <a:cubicBezTo>
                  <a:pt x="6790616" y="172188"/>
                  <a:pt x="6790601" y="168938"/>
                  <a:pt x="6786383" y="168938"/>
                </a:cubicBezTo>
                <a:cubicBezTo>
                  <a:pt x="6773687" y="168938"/>
                  <a:pt x="6756758" y="172212"/>
                  <a:pt x="6739829" y="172212"/>
                </a:cubicBezTo>
                <a:cubicBezTo>
                  <a:pt x="6735597" y="168938"/>
                  <a:pt x="6735597" y="168938"/>
                  <a:pt x="6731364" y="165663"/>
                </a:cubicBezTo>
                <a:cubicBezTo>
                  <a:pt x="6722900" y="162389"/>
                  <a:pt x="6672113" y="162389"/>
                  <a:pt x="6667881" y="165663"/>
                </a:cubicBezTo>
                <a:cubicBezTo>
                  <a:pt x="6667881" y="165671"/>
                  <a:pt x="6667881" y="165816"/>
                  <a:pt x="6667881" y="168938"/>
                </a:cubicBezTo>
                <a:cubicBezTo>
                  <a:pt x="6663649" y="168938"/>
                  <a:pt x="6659417" y="168938"/>
                  <a:pt x="6650952" y="168938"/>
                </a:cubicBezTo>
                <a:cubicBezTo>
                  <a:pt x="6642488" y="168938"/>
                  <a:pt x="6634023" y="168938"/>
                  <a:pt x="6625559" y="168938"/>
                </a:cubicBezTo>
                <a:cubicBezTo>
                  <a:pt x="6625559" y="172212"/>
                  <a:pt x="6625559" y="172212"/>
                  <a:pt x="6621326" y="175486"/>
                </a:cubicBezTo>
                <a:cubicBezTo>
                  <a:pt x="6617094" y="175486"/>
                  <a:pt x="6612862" y="178760"/>
                  <a:pt x="6608630" y="178760"/>
                </a:cubicBezTo>
                <a:cubicBezTo>
                  <a:pt x="6608630" y="178769"/>
                  <a:pt x="6608630" y="178919"/>
                  <a:pt x="6608630" y="182034"/>
                </a:cubicBezTo>
                <a:cubicBezTo>
                  <a:pt x="6600165" y="182034"/>
                  <a:pt x="6570540" y="175486"/>
                  <a:pt x="6566307" y="175486"/>
                </a:cubicBezTo>
                <a:cubicBezTo>
                  <a:pt x="6557843" y="175486"/>
                  <a:pt x="6545146" y="172212"/>
                  <a:pt x="6536682" y="172212"/>
                </a:cubicBezTo>
                <a:cubicBezTo>
                  <a:pt x="6536664" y="172226"/>
                  <a:pt x="6532441" y="175486"/>
                  <a:pt x="6528217" y="175486"/>
                </a:cubicBezTo>
                <a:cubicBezTo>
                  <a:pt x="6519753" y="172212"/>
                  <a:pt x="6511288" y="172212"/>
                  <a:pt x="6502824" y="172212"/>
                </a:cubicBezTo>
                <a:cubicBezTo>
                  <a:pt x="6502824" y="172204"/>
                  <a:pt x="6502824" y="172055"/>
                  <a:pt x="6502824" y="168938"/>
                </a:cubicBezTo>
                <a:cubicBezTo>
                  <a:pt x="6468966" y="172212"/>
                  <a:pt x="6435108" y="175486"/>
                  <a:pt x="6401250" y="178760"/>
                </a:cubicBezTo>
                <a:cubicBezTo>
                  <a:pt x="6397018" y="175486"/>
                  <a:pt x="6392786" y="172212"/>
                  <a:pt x="6388554" y="172212"/>
                </a:cubicBezTo>
                <a:cubicBezTo>
                  <a:pt x="6388554" y="172204"/>
                  <a:pt x="6388554" y="172055"/>
                  <a:pt x="6388554" y="168938"/>
                </a:cubicBezTo>
                <a:cubicBezTo>
                  <a:pt x="6380089" y="172212"/>
                  <a:pt x="6371625" y="172212"/>
                  <a:pt x="6363160" y="175486"/>
                </a:cubicBezTo>
                <a:cubicBezTo>
                  <a:pt x="6358928" y="172212"/>
                  <a:pt x="6354696" y="172212"/>
                  <a:pt x="6350464" y="172212"/>
                </a:cubicBezTo>
                <a:cubicBezTo>
                  <a:pt x="6350464" y="172204"/>
                  <a:pt x="6350464" y="172055"/>
                  <a:pt x="6350464" y="168938"/>
                </a:cubicBezTo>
                <a:cubicBezTo>
                  <a:pt x="6341999" y="168938"/>
                  <a:pt x="6329303" y="168938"/>
                  <a:pt x="6320838" y="168938"/>
                </a:cubicBezTo>
                <a:cubicBezTo>
                  <a:pt x="6278516" y="168938"/>
                  <a:pt x="6253122" y="172212"/>
                  <a:pt x="6223497" y="182034"/>
                </a:cubicBezTo>
                <a:cubicBezTo>
                  <a:pt x="6219265" y="175486"/>
                  <a:pt x="6215032" y="175486"/>
                  <a:pt x="6210800" y="172212"/>
                </a:cubicBezTo>
                <a:lnTo>
                  <a:pt x="6204981" y="171393"/>
                </a:lnTo>
                <a:cubicBezTo>
                  <a:pt x="6204452" y="172212"/>
                  <a:pt x="6204452" y="173849"/>
                  <a:pt x="6202336" y="175486"/>
                </a:cubicBezTo>
                <a:cubicBezTo>
                  <a:pt x="6172710" y="175486"/>
                  <a:pt x="6155781" y="178760"/>
                  <a:pt x="6147317" y="165663"/>
                </a:cubicBezTo>
                <a:cubicBezTo>
                  <a:pt x="6138852" y="165663"/>
                  <a:pt x="6126155" y="165663"/>
                  <a:pt x="6113459" y="168938"/>
                </a:cubicBezTo>
                <a:cubicBezTo>
                  <a:pt x="6113459" y="168914"/>
                  <a:pt x="6113429" y="165663"/>
                  <a:pt x="6104994" y="165663"/>
                </a:cubicBezTo>
                <a:cubicBezTo>
                  <a:pt x="6104994" y="165671"/>
                  <a:pt x="6104994" y="165816"/>
                  <a:pt x="6104994" y="168938"/>
                </a:cubicBezTo>
                <a:cubicBezTo>
                  <a:pt x="6092298" y="168938"/>
                  <a:pt x="6083833" y="168938"/>
                  <a:pt x="6071136" y="168938"/>
                </a:cubicBezTo>
                <a:cubicBezTo>
                  <a:pt x="6062672" y="168938"/>
                  <a:pt x="6058440" y="168938"/>
                  <a:pt x="6054208" y="168938"/>
                </a:cubicBezTo>
                <a:cubicBezTo>
                  <a:pt x="6045743" y="172212"/>
                  <a:pt x="6037279" y="172212"/>
                  <a:pt x="6028814" y="168938"/>
                </a:cubicBezTo>
                <a:cubicBezTo>
                  <a:pt x="6020350" y="172212"/>
                  <a:pt x="6016117" y="172212"/>
                  <a:pt x="6007653" y="172212"/>
                </a:cubicBezTo>
                <a:cubicBezTo>
                  <a:pt x="6003421" y="172212"/>
                  <a:pt x="6011885" y="168938"/>
                  <a:pt x="6003421" y="168938"/>
                </a:cubicBezTo>
                <a:cubicBezTo>
                  <a:pt x="5994956" y="172212"/>
                  <a:pt x="5986492" y="172212"/>
                  <a:pt x="5978027" y="172212"/>
                </a:cubicBezTo>
                <a:cubicBezTo>
                  <a:pt x="5965331" y="178760"/>
                  <a:pt x="5944170" y="172212"/>
                  <a:pt x="5935705" y="172212"/>
                </a:cubicBezTo>
                <a:cubicBezTo>
                  <a:pt x="5927241" y="172212"/>
                  <a:pt x="5918776" y="175486"/>
                  <a:pt x="5910312" y="175486"/>
                </a:cubicBezTo>
                <a:cubicBezTo>
                  <a:pt x="5906079" y="172212"/>
                  <a:pt x="5901847" y="172212"/>
                  <a:pt x="5897615" y="172212"/>
                </a:cubicBezTo>
                <a:cubicBezTo>
                  <a:pt x="5897615" y="172204"/>
                  <a:pt x="5897615" y="172055"/>
                  <a:pt x="5897615" y="168938"/>
                </a:cubicBezTo>
                <a:cubicBezTo>
                  <a:pt x="5884918" y="168938"/>
                  <a:pt x="5872222" y="168938"/>
                  <a:pt x="5863757" y="168938"/>
                </a:cubicBezTo>
                <a:cubicBezTo>
                  <a:pt x="5851060" y="168938"/>
                  <a:pt x="5846828" y="168938"/>
                  <a:pt x="5838364" y="168938"/>
                </a:cubicBezTo>
                <a:cubicBezTo>
                  <a:pt x="5825667" y="168938"/>
                  <a:pt x="5812970" y="168938"/>
                  <a:pt x="5796041" y="168938"/>
                </a:cubicBezTo>
                <a:cubicBezTo>
                  <a:pt x="5783345" y="172212"/>
                  <a:pt x="5770648" y="172212"/>
                  <a:pt x="5757951" y="172212"/>
                </a:cubicBezTo>
                <a:cubicBezTo>
                  <a:pt x="5757951" y="172204"/>
                  <a:pt x="5757951" y="172055"/>
                  <a:pt x="5757951" y="168938"/>
                </a:cubicBezTo>
                <a:cubicBezTo>
                  <a:pt x="5753719" y="172212"/>
                  <a:pt x="5749487" y="172212"/>
                  <a:pt x="5745255" y="172212"/>
                </a:cubicBezTo>
                <a:cubicBezTo>
                  <a:pt x="5745255" y="172204"/>
                  <a:pt x="5745255" y="172055"/>
                  <a:pt x="5745255" y="168938"/>
                </a:cubicBezTo>
                <a:cubicBezTo>
                  <a:pt x="5736790" y="168938"/>
                  <a:pt x="5732558" y="168938"/>
                  <a:pt x="5728326" y="168938"/>
                </a:cubicBezTo>
                <a:cubicBezTo>
                  <a:pt x="5707165" y="172212"/>
                  <a:pt x="5686003" y="168938"/>
                  <a:pt x="5673307" y="172212"/>
                </a:cubicBezTo>
                <a:cubicBezTo>
                  <a:pt x="5673301" y="172212"/>
                  <a:pt x="5673142" y="172212"/>
                  <a:pt x="5669075" y="172212"/>
                </a:cubicBezTo>
                <a:cubicBezTo>
                  <a:pt x="5669075" y="168938"/>
                  <a:pt x="5664842" y="168938"/>
                  <a:pt x="5660610" y="165663"/>
                </a:cubicBezTo>
                <a:cubicBezTo>
                  <a:pt x="5656378" y="165663"/>
                  <a:pt x="5647913" y="165663"/>
                  <a:pt x="5639449" y="165663"/>
                </a:cubicBezTo>
                <a:cubicBezTo>
                  <a:pt x="5639449" y="165671"/>
                  <a:pt x="5639449" y="165816"/>
                  <a:pt x="5639449" y="168938"/>
                </a:cubicBezTo>
                <a:lnTo>
                  <a:pt x="5632042" y="167300"/>
                </a:lnTo>
                <a:cubicBezTo>
                  <a:pt x="5597127" y="168938"/>
                  <a:pt x="5563269" y="172212"/>
                  <a:pt x="5529411" y="178760"/>
                </a:cubicBezTo>
                <a:cubicBezTo>
                  <a:pt x="5529411" y="178769"/>
                  <a:pt x="5529411" y="178919"/>
                  <a:pt x="5529411" y="182034"/>
                </a:cubicBezTo>
                <a:cubicBezTo>
                  <a:pt x="5525179" y="178760"/>
                  <a:pt x="5520946" y="178760"/>
                  <a:pt x="5516714" y="178760"/>
                </a:cubicBezTo>
                <a:cubicBezTo>
                  <a:pt x="5495553" y="175486"/>
                  <a:pt x="5470160" y="175486"/>
                  <a:pt x="5444766" y="175486"/>
                </a:cubicBezTo>
                <a:cubicBezTo>
                  <a:pt x="5415141" y="172212"/>
                  <a:pt x="5377051" y="175486"/>
                  <a:pt x="5343193" y="172212"/>
                </a:cubicBezTo>
                <a:cubicBezTo>
                  <a:pt x="5343193" y="175486"/>
                  <a:pt x="5343193" y="175486"/>
                  <a:pt x="5343193" y="178760"/>
                </a:cubicBezTo>
                <a:cubicBezTo>
                  <a:pt x="5334728" y="175486"/>
                  <a:pt x="5326264" y="172212"/>
                  <a:pt x="5313567" y="175486"/>
                </a:cubicBezTo>
                <a:cubicBezTo>
                  <a:pt x="5313567" y="175511"/>
                  <a:pt x="5313536" y="178760"/>
                  <a:pt x="5305103" y="178760"/>
                </a:cubicBezTo>
                <a:cubicBezTo>
                  <a:pt x="5305103" y="175486"/>
                  <a:pt x="5300870" y="175486"/>
                  <a:pt x="5300870" y="172212"/>
                </a:cubicBezTo>
                <a:cubicBezTo>
                  <a:pt x="5296638" y="172212"/>
                  <a:pt x="5296638" y="172212"/>
                  <a:pt x="5292406" y="172212"/>
                </a:cubicBezTo>
                <a:cubicBezTo>
                  <a:pt x="5292406" y="172204"/>
                  <a:pt x="5292406" y="172055"/>
                  <a:pt x="5292406" y="168938"/>
                </a:cubicBezTo>
                <a:cubicBezTo>
                  <a:pt x="5271245" y="168938"/>
                  <a:pt x="5250084" y="168938"/>
                  <a:pt x="5233155" y="168938"/>
                </a:cubicBezTo>
                <a:cubicBezTo>
                  <a:pt x="5224690" y="172212"/>
                  <a:pt x="5216226" y="172212"/>
                  <a:pt x="5207761" y="172212"/>
                </a:cubicBezTo>
                <a:cubicBezTo>
                  <a:pt x="5203529" y="175486"/>
                  <a:pt x="5195065" y="175486"/>
                  <a:pt x="5186600" y="175486"/>
                </a:cubicBezTo>
                <a:cubicBezTo>
                  <a:pt x="5178136" y="178760"/>
                  <a:pt x="5173903" y="175486"/>
                  <a:pt x="5169671" y="175486"/>
                </a:cubicBezTo>
                <a:lnTo>
                  <a:pt x="5152742" y="178760"/>
                </a:lnTo>
                <a:cubicBezTo>
                  <a:pt x="5152742" y="178769"/>
                  <a:pt x="5152742" y="178919"/>
                  <a:pt x="5152742" y="182034"/>
                </a:cubicBezTo>
                <a:cubicBezTo>
                  <a:pt x="5144278" y="178760"/>
                  <a:pt x="5140046" y="178760"/>
                  <a:pt x="5135813" y="178760"/>
                </a:cubicBezTo>
                <a:cubicBezTo>
                  <a:pt x="5131581" y="175486"/>
                  <a:pt x="5127349" y="175486"/>
                  <a:pt x="5123117" y="175486"/>
                </a:cubicBezTo>
                <a:cubicBezTo>
                  <a:pt x="5114652" y="172212"/>
                  <a:pt x="5080794" y="182034"/>
                  <a:pt x="5063865" y="175486"/>
                </a:cubicBezTo>
                <a:cubicBezTo>
                  <a:pt x="5059633" y="172212"/>
                  <a:pt x="5059633" y="172212"/>
                  <a:pt x="5059633" y="168938"/>
                </a:cubicBezTo>
                <a:cubicBezTo>
                  <a:pt x="5034240" y="168938"/>
                  <a:pt x="5008846" y="168938"/>
                  <a:pt x="4983453" y="168938"/>
                </a:cubicBezTo>
                <a:cubicBezTo>
                  <a:pt x="4979221" y="172212"/>
                  <a:pt x="4958060" y="175486"/>
                  <a:pt x="4949595" y="175486"/>
                </a:cubicBezTo>
                <a:cubicBezTo>
                  <a:pt x="4945363" y="172212"/>
                  <a:pt x="4941131" y="172212"/>
                  <a:pt x="4936899" y="172212"/>
                </a:cubicBezTo>
                <a:cubicBezTo>
                  <a:pt x="4936899" y="172204"/>
                  <a:pt x="4936899" y="172055"/>
                  <a:pt x="4936899" y="168938"/>
                </a:cubicBezTo>
                <a:lnTo>
                  <a:pt x="4915737" y="168938"/>
                </a:lnTo>
                <a:lnTo>
                  <a:pt x="4908331" y="167710"/>
                </a:lnTo>
                <a:cubicBezTo>
                  <a:pt x="4886112" y="168938"/>
                  <a:pt x="4869183" y="168938"/>
                  <a:pt x="4852254" y="168938"/>
                </a:cubicBezTo>
                <a:cubicBezTo>
                  <a:pt x="4852250" y="172212"/>
                  <a:pt x="4852128" y="172212"/>
                  <a:pt x="4848022" y="172212"/>
                </a:cubicBezTo>
                <a:cubicBezTo>
                  <a:pt x="4848022" y="172204"/>
                  <a:pt x="4848022" y="172055"/>
                  <a:pt x="4848022" y="168938"/>
                </a:cubicBezTo>
                <a:lnTo>
                  <a:pt x="4831093" y="168938"/>
                </a:lnTo>
                <a:cubicBezTo>
                  <a:pt x="4822628" y="165663"/>
                  <a:pt x="4818396" y="172212"/>
                  <a:pt x="4814164" y="168938"/>
                </a:cubicBezTo>
                <a:lnTo>
                  <a:pt x="4806757" y="168938"/>
                </a:lnTo>
                <a:cubicBezTo>
                  <a:pt x="4788770" y="168938"/>
                  <a:pt x="4771842" y="168938"/>
                  <a:pt x="4759145" y="168938"/>
                </a:cubicBezTo>
                <a:cubicBezTo>
                  <a:pt x="4746448" y="172212"/>
                  <a:pt x="4729519" y="172212"/>
                  <a:pt x="4716823" y="172212"/>
                </a:cubicBezTo>
                <a:cubicBezTo>
                  <a:pt x="4708358" y="175486"/>
                  <a:pt x="4695661" y="178760"/>
                  <a:pt x="4682965" y="178760"/>
                </a:cubicBezTo>
                <a:cubicBezTo>
                  <a:pt x="4681907" y="173849"/>
                  <a:pt x="4680848" y="173849"/>
                  <a:pt x="4678732" y="172212"/>
                </a:cubicBezTo>
                <a:cubicBezTo>
                  <a:pt x="4670268" y="168938"/>
                  <a:pt x="4627946" y="168938"/>
                  <a:pt x="4611017" y="168938"/>
                </a:cubicBezTo>
                <a:cubicBezTo>
                  <a:pt x="4606785" y="168938"/>
                  <a:pt x="4606785" y="168938"/>
                  <a:pt x="4606785" y="168938"/>
                </a:cubicBezTo>
                <a:cubicBezTo>
                  <a:pt x="4594088" y="168938"/>
                  <a:pt x="4581391" y="168938"/>
                  <a:pt x="4568694" y="168938"/>
                </a:cubicBezTo>
                <a:cubicBezTo>
                  <a:pt x="4568690" y="168938"/>
                  <a:pt x="4568552" y="168938"/>
                  <a:pt x="4564462" y="168938"/>
                </a:cubicBezTo>
                <a:cubicBezTo>
                  <a:pt x="4547533" y="172212"/>
                  <a:pt x="4530604" y="172212"/>
                  <a:pt x="4509443" y="175486"/>
                </a:cubicBezTo>
                <a:cubicBezTo>
                  <a:pt x="4505211" y="172212"/>
                  <a:pt x="4505211" y="172212"/>
                  <a:pt x="4500979" y="172212"/>
                </a:cubicBezTo>
                <a:cubicBezTo>
                  <a:pt x="4500979" y="172204"/>
                  <a:pt x="4500979" y="172055"/>
                  <a:pt x="4500979" y="168938"/>
                </a:cubicBezTo>
                <a:cubicBezTo>
                  <a:pt x="4492514" y="172212"/>
                  <a:pt x="4488282" y="172212"/>
                  <a:pt x="4479818" y="172212"/>
                </a:cubicBezTo>
                <a:cubicBezTo>
                  <a:pt x="4479818" y="172204"/>
                  <a:pt x="4479818" y="172055"/>
                  <a:pt x="4479818" y="168938"/>
                </a:cubicBezTo>
                <a:cubicBezTo>
                  <a:pt x="4458656" y="172212"/>
                  <a:pt x="4437495" y="172212"/>
                  <a:pt x="4420566" y="175486"/>
                </a:cubicBezTo>
                <a:cubicBezTo>
                  <a:pt x="4412102" y="178760"/>
                  <a:pt x="4407870" y="175486"/>
                  <a:pt x="4403637" y="175486"/>
                </a:cubicBezTo>
                <a:cubicBezTo>
                  <a:pt x="4386709" y="178760"/>
                  <a:pt x="4369780" y="178760"/>
                  <a:pt x="4348618" y="178760"/>
                </a:cubicBezTo>
                <a:cubicBezTo>
                  <a:pt x="4340154" y="175486"/>
                  <a:pt x="4331690" y="178760"/>
                  <a:pt x="4323225" y="178760"/>
                </a:cubicBezTo>
                <a:cubicBezTo>
                  <a:pt x="4318993" y="175486"/>
                  <a:pt x="4318993" y="178760"/>
                  <a:pt x="4314761" y="178760"/>
                </a:cubicBezTo>
                <a:cubicBezTo>
                  <a:pt x="4302064" y="175486"/>
                  <a:pt x="4293599" y="175486"/>
                  <a:pt x="4285135" y="175486"/>
                </a:cubicBezTo>
                <a:cubicBezTo>
                  <a:pt x="4280903" y="178760"/>
                  <a:pt x="4276671" y="175486"/>
                  <a:pt x="4272438" y="175486"/>
                </a:cubicBezTo>
                <a:cubicBezTo>
                  <a:pt x="4263974" y="178760"/>
                  <a:pt x="4259742" y="175486"/>
                  <a:pt x="4251277" y="175486"/>
                </a:cubicBezTo>
                <a:cubicBezTo>
                  <a:pt x="4251267" y="178760"/>
                  <a:pt x="4247040" y="178760"/>
                  <a:pt x="4242813" y="178760"/>
                </a:cubicBezTo>
                <a:cubicBezTo>
                  <a:pt x="4242813" y="178767"/>
                  <a:pt x="4242813" y="178906"/>
                  <a:pt x="4242813" y="182034"/>
                </a:cubicBezTo>
                <a:cubicBezTo>
                  <a:pt x="4242809" y="182034"/>
                  <a:pt x="4242675" y="182034"/>
                  <a:pt x="4238580" y="182034"/>
                </a:cubicBezTo>
                <a:cubicBezTo>
                  <a:pt x="4234348" y="178760"/>
                  <a:pt x="4230116" y="178760"/>
                  <a:pt x="4221652" y="178760"/>
                </a:cubicBezTo>
                <a:cubicBezTo>
                  <a:pt x="4221652" y="178732"/>
                  <a:pt x="4221633" y="172212"/>
                  <a:pt x="4213187" y="172212"/>
                </a:cubicBezTo>
                <a:cubicBezTo>
                  <a:pt x="4204723" y="175486"/>
                  <a:pt x="4200490" y="172212"/>
                  <a:pt x="4196258" y="172212"/>
                </a:cubicBezTo>
                <a:cubicBezTo>
                  <a:pt x="4192026" y="175486"/>
                  <a:pt x="4187794" y="175486"/>
                  <a:pt x="4183561" y="175486"/>
                </a:cubicBezTo>
                <a:cubicBezTo>
                  <a:pt x="4179329" y="178760"/>
                  <a:pt x="4175097" y="175486"/>
                  <a:pt x="4170865" y="175486"/>
                </a:cubicBezTo>
                <a:cubicBezTo>
                  <a:pt x="4166632" y="178760"/>
                  <a:pt x="4166632" y="178760"/>
                  <a:pt x="4162400" y="178760"/>
                </a:cubicBezTo>
                <a:cubicBezTo>
                  <a:pt x="4162400" y="178767"/>
                  <a:pt x="4162400" y="178906"/>
                  <a:pt x="4162400" y="182034"/>
                </a:cubicBezTo>
                <a:lnTo>
                  <a:pt x="4150762" y="180397"/>
                </a:lnTo>
                <a:lnTo>
                  <a:pt x="4128542" y="178760"/>
                </a:lnTo>
                <a:cubicBezTo>
                  <a:pt x="4120078" y="162389"/>
                  <a:pt x="4081988" y="178760"/>
                  <a:pt x="4048130" y="172212"/>
                </a:cubicBezTo>
                <a:cubicBezTo>
                  <a:pt x="4048130" y="172206"/>
                  <a:pt x="4048130" y="172065"/>
                  <a:pt x="4048130" y="168938"/>
                </a:cubicBezTo>
                <a:cubicBezTo>
                  <a:pt x="4035433" y="168938"/>
                  <a:pt x="4026969" y="168938"/>
                  <a:pt x="4014272" y="168938"/>
                </a:cubicBezTo>
                <a:cubicBezTo>
                  <a:pt x="4012156" y="172212"/>
                  <a:pt x="4012156" y="172212"/>
                  <a:pt x="4010040" y="172212"/>
                </a:cubicBezTo>
                <a:cubicBezTo>
                  <a:pt x="4010040" y="172208"/>
                  <a:pt x="4010040" y="172094"/>
                  <a:pt x="4010040" y="168938"/>
                </a:cubicBezTo>
                <a:cubicBezTo>
                  <a:pt x="3980414" y="172212"/>
                  <a:pt x="3955021" y="172212"/>
                  <a:pt x="3925395" y="172212"/>
                </a:cubicBezTo>
                <a:cubicBezTo>
                  <a:pt x="3925377" y="175486"/>
                  <a:pt x="3921154" y="175486"/>
                  <a:pt x="3916931" y="175486"/>
                </a:cubicBezTo>
                <a:cubicBezTo>
                  <a:pt x="3912699" y="178760"/>
                  <a:pt x="3908466" y="175486"/>
                  <a:pt x="3904234" y="175486"/>
                </a:cubicBezTo>
                <a:cubicBezTo>
                  <a:pt x="3904214" y="178760"/>
                  <a:pt x="3899992" y="178760"/>
                  <a:pt x="3895770" y="178760"/>
                </a:cubicBezTo>
                <a:cubicBezTo>
                  <a:pt x="3895770" y="178765"/>
                  <a:pt x="3895770" y="178881"/>
                  <a:pt x="3895770" y="182034"/>
                </a:cubicBezTo>
                <a:cubicBezTo>
                  <a:pt x="3895764" y="182034"/>
                  <a:pt x="3895614" y="182034"/>
                  <a:pt x="3891537" y="182034"/>
                </a:cubicBezTo>
                <a:cubicBezTo>
                  <a:pt x="3883073" y="188583"/>
                  <a:pt x="3900002" y="188583"/>
                  <a:pt x="3878841" y="191857"/>
                </a:cubicBezTo>
                <a:cubicBezTo>
                  <a:pt x="3878841" y="188583"/>
                  <a:pt x="3874608" y="185309"/>
                  <a:pt x="3874608" y="182034"/>
                </a:cubicBezTo>
                <a:cubicBezTo>
                  <a:pt x="3857680" y="182034"/>
                  <a:pt x="3844983" y="175486"/>
                  <a:pt x="3832286" y="172212"/>
                </a:cubicBezTo>
                <a:cubicBezTo>
                  <a:pt x="3828054" y="172212"/>
                  <a:pt x="3823822" y="175486"/>
                  <a:pt x="3819589" y="175486"/>
                </a:cubicBezTo>
                <a:cubicBezTo>
                  <a:pt x="3806893" y="172212"/>
                  <a:pt x="3785732" y="165663"/>
                  <a:pt x="3764570" y="168938"/>
                </a:cubicBezTo>
                <a:cubicBezTo>
                  <a:pt x="3760338" y="172212"/>
                  <a:pt x="3756106" y="172212"/>
                  <a:pt x="3751874" y="168938"/>
                </a:cubicBezTo>
                <a:cubicBezTo>
                  <a:pt x="3751874" y="172212"/>
                  <a:pt x="3751874" y="172212"/>
                  <a:pt x="3747642" y="175486"/>
                </a:cubicBezTo>
                <a:cubicBezTo>
                  <a:pt x="3743409" y="175486"/>
                  <a:pt x="3739177" y="178760"/>
                  <a:pt x="3730713" y="178760"/>
                </a:cubicBezTo>
                <a:cubicBezTo>
                  <a:pt x="3730713" y="178765"/>
                  <a:pt x="3730713" y="178881"/>
                  <a:pt x="3730713" y="182034"/>
                </a:cubicBezTo>
                <a:cubicBezTo>
                  <a:pt x="3726480" y="182034"/>
                  <a:pt x="3718016" y="175486"/>
                  <a:pt x="3709551" y="178760"/>
                </a:cubicBezTo>
                <a:lnTo>
                  <a:pt x="3705319" y="182034"/>
                </a:lnTo>
                <a:cubicBezTo>
                  <a:pt x="3696855" y="182034"/>
                  <a:pt x="3688390" y="182034"/>
                  <a:pt x="3679926" y="182034"/>
                </a:cubicBezTo>
                <a:cubicBezTo>
                  <a:pt x="3662997" y="178760"/>
                  <a:pt x="3646068" y="178760"/>
                  <a:pt x="3633371" y="178760"/>
                </a:cubicBezTo>
                <a:cubicBezTo>
                  <a:pt x="3633371" y="178765"/>
                  <a:pt x="3633371" y="178881"/>
                  <a:pt x="3633371" y="182034"/>
                </a:cubicBezTo>
                <a:lnTo>
                  <a:pt x="3624907" y="182034"/>
                </a:lnTo>
                <a:cubicBezTo>
                  <a:pt x="3620675" y="182034"/>
                  <a:pt x="3620675" y="185309"/>
                  <a:pt x="3612210" y="185309"/>
                </a:cubicBezTo>
                <a:cubicBezTo>
                  <a:pt x="3607978" y="178760"/>
                  <a:pt x="3603746" y="178760"/>
                  <a:pt x="3599513" y="178760"/>
                </a:cubicBezTo>
                <a:cubicBezTo>
                  <a:pt x="3595281" y="175486"/>
                  <a:pt x="3591049" y="178760"/>
                  <a:pt x="3586817" y="178760"/>
                </a:cubicBezTo>
                <a:cubicBezTo>
                  <a:pt x="3586817" y="175486"/>
                  <a:pt x="3586817" y="175486"/>
                  <a:pt x="3582585" y="172212"/>
                </a:cubicBezTo>
                <a:cubicBezTo>
                  <a:pt x="3574120" y="172212"/>
                  <a:pt x="3574120" y="175486"/>
                  <a:pt x="3569888" y="178760"/>
                </a:cubicBezTo>
                <a:lnTo>
                  <a:pt x="3565656" y="175486"/>
                </a:lnTo>
                <a:cubicBezTo>
                  <a:pt x="3557191" y="175486"/>
                  <a:pt x="3548727" y="175486"/>
                  <a:pt x="3540262" y="175486"/>
                </a:cubicBezTo>
                <a:cubicBezTo>
                  <a:pt x="3527566" y="172212"/>
                  <a:pt x="3502172" y="178760"/>
                  <a:pt x="3485243" y="175486"/>
                </a:cubicBezTo>
                <a:lnTo>
                  <a:pt x="3476779" y="168938"/>
                </a:lnTo>
                <a:cubicBezTo>
                  <a:pt x="3468314" y="168938"/>
                  <a:pt x="3464082" y="168938"/>
                  <a:pt x="3459850" y="168938"/>
                </a:cubicBezTo>
                <a:cubicBezTo>
                  <a:pt x="3442921" y="168938"/>
                  <a:pt x="3425992" y="172212"/>
                  <a:pt x="3409063" y="172212"/>
                </a:cubicBezTo>
                <a:cubicBezTo>
                  <a:pt x="3409063" y="172208"/>
                  <a:pt x="3409063" y="172094"/>
                  <a:pt x="3409063" y="168938"/>
                </a:cubicBezTo>
                <a:cubicBezTo>
                  <a:pt x="3409056" y="168938"/>
                  <a:pt x="3408890" y="168938"/>
                  <a:pt x="3404831" y="168938"/>
                </a:cubicBezTo>
                <a:cubicBezTo>
                  <a:pt x="3404831" y="172212"/>
                  <a:pt x="3400599" y="172212"/>
                  <a:pt x="3400599" y="175486"/>
                </a:cubicBezTo>
                <a:cubicBezTo>
                  <a:pt x="3396366" y="175486"/>
                  <a:pt x="3392134" y="175486"/>
                  <a:pt x="3387902" y="175486"/>
                </a:cubicBezTo>
                <a:cubicBezTo>
                  <a:pt x="3379437" y="178760"/>
                  <a:pt x="3370973" y="175486"/>
                  <a:pt x="3362509" y="175486"/>
                </a:cubicBezTo>
                <a:cubicBezTo>
                  <a:pt x="3354044" y="175486"/>
                  <a:pt x="3349812" y="175486"/>
                  <a:pt x="3345580" y="175486"/>
                </a:cubicBezTo>
                <a:cubicBezTo>
                  <a:pt x="3328651" y="175486"/>
                  <a:pt x="3311722" y="175486"/>
                  <a:pt x="3294793" y="178760"/>
                </a:cubicBezTo>
                <a:cubicBezTo>
                  <a:pt x="3294793" y="175486"/>
                  <a:pt x="3294793" y="175486"/>
                  <a:pt x="3294793" y="172212"/>
                </a:cubicBezTo>
                <a:cubicBezTo>
                  <a:pt x="3290561" y="172212"/>
                  <a:pt x="3282096" y="175486"/>
                  <a:pt x="3273632" y="175486"/>
                </a:cubicBezTo>
                <a:cubicBezTo>
                  <a:pt x="3269399" y="178760"/>
                  <a:pt x="3260935" y="175486"/>
                  <a:pt x="3252471" y="175486"/>
                </a:cubicBezTo>
                <a:cubicBezTo>
                  <a:pt x="3244006" y="172212"/>
                  <a:pt x="3222845" y="175486"/>
                  <a:pt x="3222845" y="175486"/>
                </a:cubicBezTo>
                <a:cubicBezTo>
                  <a:pt x="3218613" y="172212"/>
                  <a:pt x="3218613" y="172212"/>
                  <a:pt x="3214380" y="172212"/>
                </a:cubicBezTo>
                <a:cubicBezTo>
                  <a:pt x="3214380" y="172208"/>
                  <a:pt x="3214380" y="172094"/>
                  <a:pt x="3214380" y="168938"/>
                </a:cubicBezTo>
                <a:cubicBezTo>
                  <a:pt x="3201684" y="168938"/>
                  <a:pt x="3193219" y="168938"/>
                  <a:pt x="3180523" y="168938"/>
                </a:cubicBezTo>
                <a:cubicBezTo>
                  <a:pt x="3172058" y="168938"/>
                  <a:pt x="3180523" y="172212"/>
                  <a:pt x="3176290" y="168938"/>
                </a:cubicBezTo>
                <a:lnTo>
                  <a:pt x="3155129" y="168938"/>
                </a:lnTo>
                <a:cubicBezTo>
                  <a:pt x="3142432" y="165663"/>
                  <a:pt x="3125504" y="165663"/>
                  <a:pt x="3112807" y="168938"/>
                </a:cubicBezTo>
                <a:cubicBezTo>
                  <a:pt x="3104342" y="165663"/>
                  <a:pt x="3095878" y="165663"/>
                  <a:pt x="3087413" y="168938"/>
                </a:cubicBezTo>
                <a:cubicBezTo>
                  <a:pt x="3074717" y="168938"/>
                  <a:pt x="3066252" y="168938"/>
                  <a:pt x="3053556" y="168938"/>
                </a:cubicBezTo>
                <a:cubicBezTo>
                  <a:pt x="3049323" y="172212"/>
                  <a:pt x="3045091" y="172212"/>
                  <a:pt x="3040859" y="168938"/>
                </a:cubicBezTo>
                <a:cubicBezTo>
                  <a:pt x="3040859" y="172212"/>
                  <a:pt x="3036627" y="172212"/>
                  <a:pt x="3036627" y="175486"/>
                </a:cubicBezTo>
                <a:cubicBezTo>
                  <a:pt x="3032394" y="175486"/>
                  <a:pt x="3028162" y="172212"/>
                  <a:pt x="3023930" y="172212"/>
                </a:cubicBezTo>
                <a:cubicBezTo>
                  <a:pt x="3019698" y="175486"/>
                  <a:pt x="3019698" y="175486"/>
                  <a:pt x="3019698" y="178760"/>
                </a:cubicBezTo>
                <a:cubicBezTo>
                  <a:pt x="3015466" y="178760"/>
                  <a:pt x="3011233" y="175486"/>
                  <a:pt x="3007001" y="175486"/>
                </a:cubicBezTo>
                <a:cubicBezTo>
                  <a:pt x="3002769" y="175486"/>
                  <a:pt x="3002769" y="178760"/>
                  <a:pt x="2998537" y="178760"/>
                </a:cubicBezTo>
                <a:cubicBezTo>
                  <a:pt x="2994304" y="178760"/>
                  <a:pt x="2994304" y="175486"/>
                  <a:pt x="2990072" y="175486"/>
                </a:cubicBezTo>
                <a:cubicBezTo>
                  <a:pt x="2986898" y="177942"/>
                  <a:pt x="2987956" y="178760"/>
                  <a:pt x="2985840" y="178760"/>
                </a:cubicBezTo>
                <a:cubicBezTo>
                  <a:pt x="2982666" y="176305"/>
                  <a:pt x="2983724" y="175486"/>
                  <a:pt x="2981608" y="175486"/>
                </a:cubicBezTo>
                <a:cubicBezTo>
                  <a:pt x="2977375" y="175486"/>
                  <a:pt x="2977375" y="178760"/>
                  <a:pt x="2968911" y="178760"/>
                </a:cubicBezTo>
                <a:cubicBezTo>
                  <a:pt x="2968911" y="178737"/>
                  <a:pt x="2968881" y="175486"/>
                  <a:pt x="2960447" y="175486"/>
                </a:cubicBezTo>
                <a:cubicBezTo>
                  <a:pt x="2956214" y="178760"/>
                  <a:pt x="2947750" y="178760"/>
                  <a:pt x="2939285" y="178760"/>
                </a:cubicBezTo>
                <a:cubicBezTo>
                  <a:pt x="2930821" y="175486"/>
                  <a:pt x="2922356" y="175486"/>
                  <a:pt x="2913892" y="175486"/>
                </a:cubicBezTo>
                <a:cubicBezTo>
                  <a:pt x="2909660" y="172212"/>
                  <a:pt x="2909660" y="175486"/>
                  <a:pt x="2905428" y="175486"/>
                </a:cubicBezTo>
                <a:cubicBezTo>
                  <a:pt x="2892731" y="168938"/>
                  <a:pt x="2888499" y="172212"/>
                  <a:pt x="2880034" y="172212"/>
                </a:cubicBezTo>
                <a:cubicBezTo>
                  <a:pt x="2863105" y="168938"/>
                  <a:pt x="2846176" y="168938"/>
                  <a:pt x="2833480" y="168938"/>
                </a:cubicBezTo>
                <a:cubicBezTo>
                  <a:pt x="2825015" y="172212"/>
                  <a:pt x="2816551" y="172212"/>
                  <a:pt x="2808086" y="172212"/>
                </a:cubicBezTo>
                <a:cubicBezTo>
                  <a:pt x="2808082" y="175486"/>
                  <a:pt x="2807961" y="175486"/>
                  <a:pt x="2803854" y="175486"/>
                </a:cubicBezTo>
                <a:cubicBezTo>
                  <a:pt x="2799622" y="172212"/>
                  <a:pt x="2791157" y="172212"/>
                  <a:pt x="2782693" y="172212"/>
                </a:cubicBezTo>
                <a:cubicBezTo>
                  <a:pt x="2782693" y="172192"/>
                  <a:pt x="2782680" y="168938"/>
                  <a:pt x="2778461" y="168938"/>
                </a:cubicBezTo>
                <a:cubicBezTo>
                  <a:pt x="2748835" y="168938"/>
                  <a:pt x="2723442" y="172212"/>
                  <a:pt x="2693816" y="172212"/>
                </a:cubicBezTo>
                <a:cubicBezTo>
                  <a:pt x="2693816" y="172208"/>
                  <a:pt x="2693816" y="172094"/>
                  <a:pt x="2693816" y="168938"/>
                </a:cubicBezTo>
                <a:cubicBezTo>
                  <a:pt x="2681119" y="172212"/>
                  <a:pt x="2664190" y="172212"/>
                  <a:pt x="2647261" y="168938"/>
                </a:cubicBezTo>
                <a:cubicBezTo>
                  <a:pt x="2647261" y="168916"/>
                  <a:pt x="2647233" y="165674"/>
                  <a:pt x="2638797" y="168938"/>
                </a:cubicBezTo>
                <a:cubicBezTo>
                  <a:pt x="2638797" y="168961"/>
                  <a:pt x="2638782" y="172212"/>
                  <a:pt x="2634565" y="172212"/>
                </a:cubicBezTo>
                <a:cubicBezTo>
                  <a:pt x="2630333" y="172212"/>
                  <a:pt x="2626100" y="172212"/>
                  <a:pt x="2617636" y="168938"/>
                </a:cubicBezTo>
                <a:cubicBezTo>
                  <a:pt x="2617636" y="172212"/>
                  <a:pt x="2617636" y="172212"/>
                  <a:pt x="2613404" y="175486"/>
                </a:cubicBezTo>
                <a:cubicBezTo>
                  <a:pt x="2613392" y="175477"/>
                  <a:pt x="2609165" y="172212"/>
                  <a:pt x="2604939" y="172212"/>
                </a:cubicBezTo>
                <a:cubicBezTo>
                  <a:pt x="2596475" y="172212"/>
                  <a:pt x="2592242" y="175486"/>
                  <a:pt x="2583778" y="175486"/>
                </a:cubicBezTo>
                <a:cubicBezTo>
                  <a:pt x="2571081" y="175486"/>
                  <a:pt x="2558385" y="175486"/>
                  <a:pt x="2549920" y="175486"/>
                </a:cubicBezTo>
                <a:cubicBezTo>
                  <a:pt x="2541456" y="178760"/>
                  <a:pt x="2532991" y="178760"/>
                  <a:pt x="2524527" y="178760"/>
                </a:cubicBezTo>
                <a:cubicBezTo>
                  <a:pt x="2524527" y="178765"/>
                  <a:pt x="2524527" y="178881"/>
                  <a:pt x="2524527" y="182034"/>
                </a:cubicBezTo>
                <a:lnTo>
                  <a:pt x="2503366" y="178760"/>
                </a:lnTo>
                <a:cubicBezTo>
                  <a:pt x="2499133" y="178760"/>
                  <a:pt x="2499133" y="182034"/>
                  <a:pt x="2494901" y="182034"/>
                </a:cubicBezTo>
                <a:cubicBezTo>
                  <a:pt x="2494894" y="182034"/>
                  <a:pt x="2494727" y="182034"/>
                  <a:pt x="2490669" y="182034"/>
                </a:cubicBezTo>
                <a:cubicBezTo>
                  <a:pt x="2486437" y="182034"/>
                  <a:pt x="2482204" y="182034"/>
                  <a:pt x="2473740" y="182034"/>
                </a:cubicBezTo>
                <a:cubicBezTo>
                  <a:pt x="2473735" y="178760"/>
                  <a:pt x="2473591" y="178760"/>
                  <a:pt x="2469508" y="178760"/>
                </a:cubicBezTo>
                <a:cubicBezTo>
                  <a:pt x="2469508" y="178765"/>
                  <a:pt x="2469508" y="178881"/>
                  <a:pt x="2469508" y="182034"/>
                </a:cubicBezTo>
                <a:cubicBezTo>
                  <a:pt x="2456811" y="178760"/>
                  <a:pt x="2439882" y="178760"/>
                  <a:pt x="2427185" y="178760"/>
                </a:cubicBezTo>
                <a:cubicBezTo>
                  <a:pt x="2418721" y="175486"/>
                  <a:pt x="2414489" y="175486"/>
                  <a:pt x="2406024" y="175486"/>
                </a:cubicBezTo>
                <a:cubicBezTo>
                  <a:pt x="2406008" y="175473"/>
                  <a:pt x="2401784" y="172206"/>
                  <a:pt x="2397560" y="168938"/>
                </a:cubicBezTo>
                <a:lnTo>
                  <a:pt x="2389095" y="168938"/>
                </a:lnTo>
                <a:cubicBezTo>
                  <a:pt x="2384863" y="172212"/>
                  <a:pt x="2384863" y="172212"/>
                  <a:pt x="2384863" y="175486"/>
                </a:cubicBezTo>
                <a:cubicBezTo>
                  <a:pt x="2384816" y="175474"/>
                  <a:pt x="2372151" y="172212"/>
                  <a:pt x="2363702" y="172212"/>
                </a:cubicBezTo>
                <a:cubicBezTo>
                  <a:pt x="2355238" y="175486"/>
                  <a:pt x="2351005" y="172212"/>
                  <a:pt x="2346773" y="172212"/>
                </a:cubicBezTo>
                <a:cubicBezTo>
                  <a:pt x="2334076" y="175486"/>
                  <a:pt x="2325612" y="175486"/>
                  <a:pt x="2317147" y="175486"/>
                </a:cubicBezTo>
                <a:cubicBezTo>
                  <a:pt x="2317142" y="178760"/>
                  <a:pt x="2316998" y="178760"/>
                  <a:pt x="2312915" y="178760"/>
                </a:cubicBezTo>
                <a:cubicBezTo>
                  <a:pt x="2312915" y="175486"/>
                  <a:pt x="2312915" y="175486"/>
                  <a:pt x="2304451" y="175486"/>
                </a:cubicBezTo>
                <a:cubicBezTo>
                  <a:pt x="2304451" y="175509"/>
                  <a:pt x="2304422" y="178760"/>
                  <a:pt x="2295986" y="178760"/>
                </a:cubicBezTo>
                <a:cubicBezTo>
                  <a:pt x="2291754" y="175486"/>
                  <a:pt x="2291754" y="178760"/>
                  <a:pt x="2287522" y="182034"/>
                </a:cubicBezTo>
                <a:cubicBezTo>
                  <a:pt x="2283290" y="182034"/>
                  <a:pt x="2279057" y="182034"/>
                  <a:pt x="2274825" y="182034"/>
                </a:cubicBezTo>
                <a:cubicBezTo>
                  <a:pt x="2270593" y="188583"/>
                  <a:pt x="2274825" y="185309"/>
                  <a:pt x="2262128" y="188583"/>
                </a:cubicBezTo>
                <a:cubicBezTo>
                  <a:pt x="2262128" y="185309"/>
                  <a:pt x="2262128" y="182034"/>
                  <a:pt x="2262128" y="178760"/>
                </a:cubicBezTo>
                <a:lnTo>
                  <a:pt x="2245200" y="175486"/>
                </a:lnTo>
                <a:lnTo>
                  <a:pt x="2224038" y="178760"/>
                </a:lnTo>
                <a:cubicBezTo>
                  <a:pt x="2224015" y="178743"/>
                  <a:pt x="2219783" y="175486"/>
                  <a:pt x="2211342" y="175486"/>
                </a:cubicBezTo>
                <a:cubicBezTo>
                  <a:pt x="2194413" y="178760"/>
                  <a:pt x="2185948" y="175486"/>
                  <a:pt x="2173252" y="175486"/>
                </a:cubicBezTo>
                <a:cubicBezTo>
                  <a:pt x="2164787" y="175486"/>
                  <a:pt x="2143626" y="182034"/>
                  <a:pt x="2126697" y="182034"/>
                </a:cubicBezTo>
                <a:lnTo>
                  <a:pt x="2109768" y="178760"/>
                </a:lnTo>
                <a:lnTo>
                  <a:pt x="2092839" y="172212"/>
                </a:lnTo>
                <a:cubicBezTo>
                  <a:pt x="2092839" y="172208"/>
                  <a:pt x="2092839" y="172094"/>
                  <a:pt x="2092839" y="168938"/>
                </a:cubicBezTo>
                <a:cubicBezTo>
                  <a:pt x="2084375" y="168938"/>
                  <a:pt x="2071678" y="168938"/>
                  <a:pt x="2063214" y="168938"/>
                </a:cubicBezTo>
                <a:cubicBezTo>
                  <a:pt x="2050517" y="175486"/>
                  <a:pt x="2020891" y="168938"/>
                  <a:pt x="2020891" y="168938"/>
                </a:cubicBezTo>
                <a:cubicBezTo>
                  <a:pt x="2016659" y="172212"/>
                  <a:pt x="2016659" y="172212"/>
                  <a:pt x="2012427" y="175486"/>
                </a:cubicBezTo>
                <a:cubicBezTo>
                  <a:pt x="2008194" y="175486"/>
                  <a:pt x="1999730" y="175486"/>
                  <a:pt x="1991266" y="175486"/>
                </a:cubicBezTo>
                <a:cubicBezTo>
                  <a:pt x="1987033" y="178760"/>
                  <a:pt x="1982801" y="175486"/>
                  <a:pt x="1974337" y="175486"/>
                </a:cubicBezTo>
                <a:lnTo>
                  <a:pt x="1957408" y="178760"/>
                </a:lnTo>
                <a:cubicBezTo>
                  <a:pt x="1948943" y="178760"/>
                  <a:pt x="1940479" y="178760"/>
                  <a:pt x="1932014" y="182034"/>
                </a:cubicBezTo>
                <a:cubicBezTo>
                  <a:pt x="1923550" y="178760"/>
                  <a:pt x="1910853" y="185309"/>
                  <a:pt x="1898157" y="182034"/>
                </a:cubicBezTo>
                <a:lnTo>
                  <a:pt x="1889692" y="172212"/>
                </a:lnTo>
                <a:lnTo>
                  <a:pt x="1881228" y="172212"/>
                </a:lnTo>
                <a:cubicBezTo>
                  <a:pt x="1881228" y="172208"/>
                  <a:pt x="1881228" y="172094"/>
                  <a:pt x="1881228" y="168938"/>
                </a:cubicBezTo>
                <a:lnTo>
                  <a:pt x="1870118" y="172212"/>
                </a:lnTo>
                <a:cubicBezTo>
                  <a:pt x="1855834" y="172212"/>
                  <a:pt x="1851602" y="175486"/>
                  <a:pt x="1843138" y="175486"/>
                </a:cubicBezTo>
                <a:cubicBezTo>
                  <a:pt x="1838905" y="172212"/>
                  <a:pt x="1834673" y="172212"/>
                  <a:pt x="1826209" y="172212"/>
                </a:cubicBezTo>
                <a:cubicBezTo>
                  <a:pt x="1826204" y="175486"/>
                  <a:pt x="1826070" y="175486"/>
                  <a:pt x="1821976" y="175486"/>
                </a:cubicBezTo>
                <a:cubicBezTo>
                  <a:pt x="1813512" y="172212"/>
                  <a:pt x="1800815" y="168938"/>
                  <a:pt x="1792351" y="168938"/>
                </a:cubicBezTo>
                <a:lnTo>
                  <a:pt x="1775422" y="168938"/>
                </a:lnTo>
                <a:cubicBezTo>
                  <a:pt x="1771190" y="172212"/>
                  <a:pt x="1766957" y="172212"/>
                  <a:pt x="1762725" y="168938"/>
                </a:cubicBezTo>
                <a:cubicBezTo>
                  <a:pt x="1758493" y="172212"/>
                  <a:pt x="1733100" y="175486"/>
                  <a:pt x="1728867" y="175486"/>
                </a:cubicBezTo>
                <a:lnTo>
                  <a:pt x="1720403" y="175486"/>
                </a:lnTo>
                <a:cubicBezTo>
                  <a:pt x="1699242" y="175486"/>
                  <a:pt x="1695009" y="172212"/>
                  <a:pt x="1682313" y="168938"/>
                </a:cubicBezTo>
                <a:cubicBezTo>
                  <a:pt x="1682313" y="172212"/>
                  <a:pt x="1678081" y="172212"/>
                  <a:pt x="1673848" y="172212"/>
                </a:cubicBezTo>
                <a:cubicBezTo>
                  <a:pt x="1673848" y="172208"/>
                  <a:pt x="1673848" y="172094"/>
                  <a:pt x="1673848" y="168938"/>
                </a:cubicBezTo>
                <a:cubicBezTo>
                  <a:pt x="1673842" y="168938"/>
                  <a:pt x="1673685" y="168938"/>
                  <a:pt x="1669616" y="168938"/>
                </a:cubicBezTo>
                <a:cubicBezTo>
                  <a:pt x="1652687" y="172212"/>
                  <a:pt x="1635758" y="172212"/>
                  <a:pt x="1618829" y="172212"/>
                </a:cubicBezTo>
                <a:cubicBezTo>
                  <a:pt x="1614597" y="172212"/>
                  <a:pt x="1618829" y="175486"/>
                  <a:pt x="1614597" y="175486"/>
                </a:cubicBezTo>
                <a:cubicBezTo>
                  <a:pt x="1610365" y="172212"/>
                  <a:pt x="1610365" y="172212"/>
                  <a:pt x="1606133" y="172212"/>
                </a:cubicBezTo>
                <a:cubicBezTo>
                  <a:pt x="1606133" y="172208"/>
                  <a:pt x="1606133" y="172094"/>
                  <a:pt x="1606133" y="168938"/>
                </a:cubicBezTo>
                <a:cubicBezTo>
                  <a:pt x="1593436" y="168938"/>
                  <a:pt x="1555346" y="168938"/>
                  <a:pt x="1546881" y="168938"/>
                </a:cubicBezTo>
                <a:cubicBezTo>
                  <a:pt x="1542649" y="172212"/>
                  <a:pt x="1538417" y="172212"/>
                  <a:pt x="1534185" y="168938"/>
                </a:cubicBezTo>
                <a:cubicBezTo>
                  <a:pt x="1534185" y="168961"/>
                  <a:pt x="1534154" y="172212"/>
                  <a:pt x="1525720" y="172212"/>
                </a:cubicBezTo>
                <a:cubicBezTo>
                  <a:pt x="1525720" y="172208"/>
                  <a:pt x="1525720" y="172094"/>
                  <a:pt x="1525720" y="168938"/>
                </a:cubicBezTo>
                <a:cubicBezTo>
                  <a:pt x="1525715" y="168938"/>
                  <a:pt x="1525565" y="168938"/>
                  <a:pt x="1521488" y="168938"/>
                </a:cubicBezTo>
                <a:cubicBezTo>
                  <a:pt x="1517256" y="172212"/>
                  <a:pt x="1513024" y="172212"/>
                  <a:pt x="1508791" y="172212"/>
                </a:cubicBezTo>
                <a:cubicBezTo>
                  <a:pt x="1508787" y="175486"/>
                  <a:pt x="1508654" y="175486"/>
                  <a:pt x="1504559" y="175486"/>
                </a:cubicBezTo>
                <a:cubicBezTo>
                  <a:pt x="1504559" y="175463"/>
                  <a:pt x="1504529" y="172212"/>
                  <a:pt x="1496095" y="172212"/>
                </a:cubicBezTo>
                <a:cubicBezTo>
                  <a:pt x="1496095" y="175486"/>
                  <a:pt x="1496095" y="175486"/>
                  <a:pt x="1491862" y="178760"/>
                </a:cubicBezTo>
                <a:cubicBezTo>
                  <a:pt x="1487630" y="178760"/>
                  <a:pt x="1483398" y="178760"/>
                  <a:pt x="1479166" y="178760"/>
                </a:cubicBezTo>
                <a:lnTo>
                  <a:pt x="1474934" y="182034"/>
                </a:lnTo>
                <a:cubicBezTo>
                  <a:pt x="1462237" y="182034"/>
                  <a:pt x="1453772" y="178760"/>
                  <a:pt x="1441076" y="178760"/>
                </a:cubicBezTo>
                <a:cubicBezTo>
                  <a:pt x="1441076" y="178765"/>
                  <a:pt x="1441076" y="178881"/>
                  <a:pt x="1441076" y="182034"/>
                </a:cubicBezTo>
                <a:cubicBezTo>
                  <a:pt x="1424147" y="182034"/>
                  <a:pt x="1402986" y="175486"/>
                  <a:pt x="1394521" y="172212"/>
                </a:cubicBezTo>
                <a:cubicBezTo>
                  <a:pt x="1381824" y="172212"/>
                  <a:pt x="1373360" y="175486"/>
                  <a:pt x="1364896" y="175486"/>
                </a:cubicBezTo>
                <a:lnTo>
                  <a:pt x="1356431" y="175486"/>
                </a:lnTo>
                <a:cubicBezTo>
                  <a:pt x="1352199" y="175486"/>
                  <a:pt x="1360663" y="172212"/>
                  <a:pt x="1352199" y="172212"/>
                </a:cubicBezTo>
                <a:cubicBezTo>
                  <a:pt x="1343734" y="172212"/>
                  <a:pt x="1335270" y="172212"/>
                  <a:pt x="1326805" y="172212"/>
                </a:cubicBezTo>
                <a:cubicBezTo>
                  <a:pt x="1322573" y="168938"/>
                  <a:pt x="1322573" y="168938"/>
                  <a:pt x="1318341" y="168938"/>
                </a:cubicBezTo>
                <a:cubicBezTo>
                  <a:pt x="1314109" y="175486"/>
                  <a:pt x="1301412" y="168938"/>
                  <a:pt x="1288715" y="168938"/>
                </a:cubicBezTo>
                <a:cubicBezTo>
                  <a:pt x="1288715" y="168961"/>
                  <a:pt x="1288685" y="172212"/>
                  <a:pt x="1280251" y="172212"/>
                </a:cubicBezTo>
                <a:cubicBezTo>
                  <a:pt x="1280251" y="172208"/>
                  <a:pt x="1280251" y="172094"/>
                  <a:pt x="1280251" y="168938"/>
                </a:cubicBezTo>
                <a:cubicBezTo>
                  <a:pt x="1276019" y="172212"/>
                  <a:pt x="1271786" y="172212"/>
                  <a:pt x="1271786" y="175486"/>
                </a:cubicBezTo>
                <a:cubicBezTo>
                  <a:pt x="1267554" y="175486"/>
                  <a:pt x="1263322" y="172212"/>
                  <a:pt x="1259090" y="172212"/>
                </a:cubicBezTo>
                <a:cubicBezTo>
                  <a:pt x="1254857" y="175486"/>
                  <a:pt x="1254857" y="178760"/>
                  <a:pt x="1250625" y="178760"/>
                </a:cubicBezTo>
                <a:cubicBezTo>
                  <a:pt x="1246393" y="175486"/>
                  <a:pt x="1242161" y="172212"/>
                  <a:pt x="1237929" y="172212"/>
                </a:cubicBezTo>
                <a:cubicBezTo>
                  <a:pt x="1233696" y="175486"/>
                  <a:pt x="1233696" y="175486"/>
                  <a:pt x="1233696" y="178760"/>
                </a:cubicBezTo>
                <a:cubicBezTo>
                  <a:pt x="1229464" y="178760"/>
                  <a:pt x="1225232" y="175486"/>
                  <a:pt x="1221000" y="175486"/>
                </a:cubicBezTo>
                <a:cubicBezTo>
                  <a:pt x="1212535" y="178760"/>
                  <a:pt x="1208303" y="178760"/>
                  <a:pt x="1199838" y="178760"/>
                </a:cubicBezTo>
                <a:cubicBezTo>
                  <a:pt x="1199831" y="175486"/>
                  <a:pt x="1195602" y="175486"/>
                  <a:pt x="1191374" y="175486"/>
                </a:cubicBezTo>
                <a:cubicBezTo>
                  <a:pt x="1191374" y="172212"/>
                  <a:pt x="1187142" y="168938"/>
                  <a:pt x="1182909" y="168938"/>
                </a:cubicBezTo>
                <a:cubicBezTo>
                  <a:pt x="1178677" y="168938"/>
                  <a:pt x="1174445" y="168938"/>
                  <a:pt x="1165981" y="168938"/>
                </a:cubicBezTo>
                <a:cubicBezTo>
                  <a:pt x="1140587" y="165663"/>
                  <a:pt x="1119426" y="172212"/>
                  <a:pt x="1098265" y="168938"/>
                </a:cubicBezTo>
                <a:cubicBezTo>
                  <a:pt x="1089800" y="172212"/>
                  <a:pt x="1081336" y="172212"/>
                  <a:pt x="1072871" y="172212"/>
                </a:cubicBezTo>
                <a:lnTo>
                  <a:pt x="1068639" y="168938"/>
                </a:lnTo>
                <a:cubicBezTo>
                  <a:pt x="1060175" y="168938"/>
                  <a:pt x="1055943" y="168938"/>
                  <a:pt x="1047478" y="168938"/>
                </a:cubicBezTo>
                <a:cubicBezTo>
                  <a:pt x="1047474" y="165663"/>
                  <a:pt x="1047346" y="165663"/>
                  <a:pt x="1043246" y="165663"/>
                </a:cubicBezTo>
                <a:cubicBezTo>
                  <a:pt x="1043246" y="168938"/>
                  <a:pt x="1043246" y="168938"/>
                  <a:pt x="1039014" y="172212"/>
                </a:cubicBezTo>
                <a:cubicBezTo>
                  <a:pt x="1030549" y="172212"/>
                  <a:pt x="1005156" y="168938"/>
                  <a:pt x="988227" y="168938"/>
                </a:cubicBezTo>
                <a:cubicBezTo>
                  <a:pt x="983994" y="172189"/>
                  <a:pt x="983965" y="168938"/>
                  <a:pt x="975530" y="168938"/>
                </a:cubicBezTo>
                <a:cubicBezTo>
                  <a:pt x="971298" y="172212"/>
                  <a:pt x="967066" y="172212"/>
                  <a:pt x="962833" y="172212"/>
                </a:cubicBezTo>
                <a:cubicBezTo>
                  <a:pt x="950137" y="175486"/>
                  <a:pt x="937440" y="175486"/>
                  <a:pt x="928976" y="175486"/>
                </a:cubicBezTo>
                <a:lnTo>
                  <a:pt x="916279" y="175486"/>
                </a:lnTo>
                <a:cubicBezTo>
                  <a:pt x="912047" y="172212"/>
                  <a:pt x="907814" y="172212"/>
                  <a:pt x="903582" y="168938"/>
                </a:cubicBezTo>
                <a:cubicBezTo>
                  <a:pt x="903582" y="172212"/>
                  <a:pt x="903582" y="172212"/>
                  <a:pt x="903582" y="175486"/>
                </a:cubicBezTo>
                <a:cubicBezTo>
                  <a:pt x="899350" y="178760"/>
                  <a:pt x="899350" y="172212"/>
                  <a:pt x="890885" y="168938"/>
                </a:cubicBezTo>
                <a:cubicBezTo>
                  <a:pt x="890886" y="172212"/>
                  <a:pt x="890886" y="172212"/>
                  <a:pt x="890885" y="175486"/>
                </a:cubicBezTo>
                <a:cubicBezTo>
                  <a:pt x="886653" y="172212"/>
                  <a:pt x="882421" y="172212"/>
                  <a:pt x="873957" y="168938"/>
                </a:cubicBezTo>
                <a:cubicBezTo>
                  <a:pt x="873957" y="172212"/>
                  <a:pt x="873957" y="172212"/>
                  <a:pt x="873957" y="175486"/>
                </a:cubicBezTo>
                <a:cubicBezTo>
                  <a:pt x="873935" y="175486"/>
                  <a:pt x="869714" y="175486"/>
                  <a:pt x="865492" y="175486"/>
                </a:cubicBezTo>
                <a:cubicBezTo>
                  <a:pt x="865492" y="172212"/>
                  <a:pt x="865492" y="172212"/>
                  <a:pt x="861260" y="168938"/>
                </a:cubicBezTo>
                <a:cubicBezTo>
                  <a:pt x="857028" y="168938"/>
                  <a:pt x="852795" y="175486"/>
                  <a:pt x="844331" y="172212"/>
                </a:cubicBezTo>
                <a:cubicBezTo>
                  <a:pt x="844331" y="172208"/>
                  <a:pt x="844331" y="172094"/>
                  <a:pt x="844331" y="168938"/>
                </a:cubicBezTo>
                <a:cubicBezTo>
                  <a:pt x="840099" y="172212"/>
                  <a:pt x="840099" y="172212"/>
                  <a:pt x="835866" y="172212"/>
                </a:cubicBezTo>
                <a:cubicBezTo>
                  <a:pt x="835867" y="172208"/>
                  <a:pt x="835867" y="172094"/>
                  <a:pt x="835866" y="168938"/>
                </a:cubicBezTo>
                <a:cubicBezTo>
                  <a:pt x="806241" y="165663"/>
                  <a:pt x="776615" y="172212"/>
                  <a:pt x="759686" y="175486"/>
                </a:cubicBezTo>
                <a:cubicBezTo>
                  <a:pt x="746989" y="172212"/>
                  <a:pt x="708900" y="175486"/>
                  <a:pt x="687739" y="172212"/>
                </a:cubicBezTo>
                <a:cubicBezTo>
                  <a:pt x="687738" y="172208"/>
                  <a:pt x="687738" y="172094"/>
                  <a:pt x="687739" y="168938"/>
                </a:cubicBezTo>
                <a:cubicBezTo>
                  <a:pt x="675042" y="172212"/>
                  <a:pt x="662345" y="172212"/>
                  <a:pt x="649648" y="172212"/>
                </a:cubicBezTo>
                <a:cubicBezTo>
                  <a:pt x="649648" y="172208"/>
                  <a:pt x="649648" y="172094"/>
                  <a:pt x="649648" y="168938"/>
                </a:cubicBezTo>
                <a:cubicBezTo>
                  <a:pt x="632719" y="172212"/>
                  <a:pt x="620023" y="172212"/>
                  <a:pt x="611558" y="168938"/>
                </a:cubicBezTo>
                <a:cubicBezTo>
                  <a:pt x="607326" y="172212"/>
                  <a:pt x="603094" y="172212"/>
                  <a:pt x="598862" y="172212"/>
                </a:cubicBezTo>
                <a:cubicBezTo>
                  <a:pt x="590397" y="175486"/>
                  <a:pt x="586165" y="175486"/>
                  <a:pt x="581933" y="175486"/>
                </a:cubicBezTo>
                <a:cubicBezTo>
                  <a:pt x="565004" y="172212"/>
                  <a:pt x="552307" y="175486"/>
                  <a:pt x="539610" y="175486"/>
                </a:cubicBezTo>
                <a:cubicBezTo>
                  <a:pt x="539605" y="172212"/>
                  <a:pt x="539462" y="172212"/>
                  <a:pt x="535378" y="172212"/>
                </a:cubicBezTo>
                <a:lnTo>
                  <a:pt x="518449" y="175486"/>
                </a:lnTo>
                <a:cubicBezTo>
                  <a:pt x="509985" y="175486"/>
                  <a:pt x="505752" y="178760"/>
                  <a:pt x="501520" y="178760"/>
                </a:cubicBezTo>
                <a:cubicBezTo>
                  <a:pt x="497288" y="175486"/>
                  <a:pt x="497288" y="175486"/>
                  <a:pt x="493056" y="175486"/>
                </a:cubicBezTo>
                <a:cubicBezTo>
                  <a:pt x="488824" y="172212"/>
                  <a:pt x="484591" y="172212"/>
                  <a:pt x="480359" y="172212"/>
                </a:cubicBezTo>
                <a:cubicBezTo>
                  <a:pt x="480359" y="172208"/>
                  <a:pt x="480359" y="172094"/>
                  <a:pt x="480359" y="168938"/>
                </a:cubicBezTo>
                <a:cubicBezTo>
                  <a:pt x="476127" y="168938"/>
                  <a:pt x="476127" y="168938"/>
                  <a:pt x="471895" y="168938"/>
                </a:cubicBezTo>
                <a:lnTo>
                  <a:pt x="463430" y="168938"/>
                </a:lnTo>
                <a:cubicBezTo>
                  <a:pt x="450733" y="162389"/>
                  <a:pt x="429572" y="168938"/>
                  <a:pt x="425340" y="168938"/>
                </a:cubicBezTo>
                <a:cubicBezTo>
                  <a:pt x="404179" y="168938"/>
                  <a:pt x="383018" y="168938"/>
                  <a:pt x="361857" y="168938"/>
                </a:cubicBezTo>
                <a:cubicBezTo>
                  <a:pt x="357624" y="168938"/>
                  <a:pt x="357624" y="168938"/>
                  <a:pt x="357624" y="168938"/>
                </a:cubicBezTo>
                <a:cubicBezTo>
                  <a:pt x="349160" y="172212"/>
                  <a:pt x="340695" y="172212"/>
                  <a:pt x="332231" y="175486"/>
                </a:cubicBezTo>
                <a:cubicBezTo>
                  <a:pt x="323767" y="172212"/>
                  <a:pt x="319534" y="172212"/>
                  <a:pt x="311070" y="172212"/>
                </a:cubicBezTo>
                <a:cubicBezTo>
                  <a:pt x="311070" y="172208"/>
                  <a:pt x="311070" y="172094"/>
                  <a:pt x="311070" y="168938"/>
                </a:cubicBezTo>
                <a:cubicBezTo>
                  <a:pt x="289909" y="168938"/>
                  <a:pt x="272980" y="168938"/>
                  <a:pt x="251819" y="168938"/>
                </a:cubicBezTo>
                <a:cubicBezTo>
                  <a:pt x="243354" y="168938"/>
                  <a:pt x="234890" y="168938"/>
                  <a:pt x="226425" y="168938"/>
                </a:cubicBezTo>
                <a:cubicBezTo>
                  <a:pt x="217961" y="168938"/>
                  <a:pt x="209496" y="168938"/>
                  <a:pt x="201032" y="168938"/>
                </a:cubicBezTo>
                <a:lnTo>
                  <a:pt x="193625" y="170165"/>
                </a:lnTo>
                <a:cubicBezTo>
                  <a:pt x="179871" y="168938"/>
                  <a:pt x="167174" y="168938"/>
                  <a:pt x="154477" y="168938"/>
                </a:cubicBezTo>
                <a:lnTo>
                  <a:pt x="146013" y="168938"/>
                </a:lnTo>
                <a:cubicBezTo>
                  <a:pt x="137548" y="172212"/>
                  <a:pt x="133316" y="172212"/>
                  <a:pt x="129084" y="172212"/>
                </a:cubicBezTo>
                <a:cubicBezTo>
                  <a:pt x="124852" y="175486"/>
                  <a:pt x="120619" y="172212"/>
                  <a:pt x="116387" y="172212"/>
                </a:cubicBezTo>
                <a:cubicBezTo>
                  <a:pt x="103691" y="175486"/>
                  <a:pt x="95226" y="178760"/>
                  <a:pt x="82529" y="178760"/>
                </a:cubicBezTo>
                <a:cubicBezTo>
                  <a:pt x="82529" y="178780"/>
                  <a:pt x="82492" y="182034"/>
                  <a:pt x="69833" y="182034"/>
                </a:cubicBezTo>
                <a:cubicBezTo>
                  <a:pt x="61368" y="178760"/>
                  <a:pt x="48672" y="175486"/>
                  <a:pt x="35975" y="175486"/>
                </a:cubicBezTo>
                <a:lnTo>
                  <a:pt x="35975" y="168938"/>
                </a:lnTo>
                <a:lnTo>
                  <a:pt x="26452" y="168528"/>
                </a:lnTo>
                <a:cubicBezTo>
                  <a:pt x="25394" y="167300"/>
                  <a:pt x="25394" y="165663"/>
                  <a:pt x="23278" y="165663"/>
                </a:cubicBezTo>
                <a:cubicBezTo>
                  <a:pt x="19046" y="162389"/>
                  <a:pt x="10581" y="162389"/>
                  <a:pt x="2117" y="165663"/>
                </a:cubicBezTo>
                <a:cubicBezTo>
                  <a:pt x="2117" y="132036"/>
                  <a:pt x="2117" y="103563"/>
                  <a:pt x="2117" y="79454"/>
                </a:cubicBezTo>
                <a:lnTo>
                  <a:pt x="0" y="79454"/>
                </a:lnTo>
                <a:cubicBezTo>
                  <a:pt x="0" y="14552"/>
                  <a:pt x="0" y="14552"/>
                  <a:pt x="0" y="14552"/>
                </a:cubicBezTo>
                <a:cubicBezTo>
                  <a:pt x="8464" y="14552"/>
                  <a:pt x="12697" y="14552"/>
                  <a:pt x="16929" y="14552"/>
                </a:cubicBezTo>
                <a:cubicBezTo>
                  <a:pt x="21161" y="14552"/>
                  <a:pt x="21161" y="14552"/>
                  <a:pt x="25393" y="14552"/>
                </a:cubicBezTo>
                <a:cubicBezTo>
                  <a:pt x="29626" y="11278"/>
                  <a:pt x="33858" y="14552"/>
                  <a:pt x="42322" y="14552"/>
                </a:cubicBezTo>
                <a:lnTo>
                  <a:pt x="50787" y="11278"/>
                </a:lnTo>
                <a:cubicBezTo>
                  <a:pt x="55019" y="11278"/>
                  <a:pt x="55019" y="4730"/>
                  <a:pt x="59251" y="4730"/>
                </a:cubicBezTo>
                <a:lnTo>
                  <a:pt x="61963" y="10306"/>
                </a:lnTo>
                <a:cubicBezTo>
                  <a:pt x="64542" y="12301"/>
                  <a:pt x="67716" y="5548"/>
                  <a:pt x="80412" y="8004"/>
                </a:cubicBezTo>
                <a:cubicBezTo>
                  <a:pt x="84645" y="8004"/>
                  <a:pt x="80412" y="14552"/>
                  <a:pt x="93109" y="14552"/>
                </a:cubicBezTo>
                <a:lnTo>
                  <a:pt x="100515" y="14143"/>
                </a:lnTo>
                <a:cubicBezTo>
                  <a:pt x="105806" y="11278"/>
                  <a:pt x="110038" y="11278"/>
                  <a:pt x="114270" y="11278"/>
                </a:cubicBezTo>
                <a:cubicBezTo>
                  <a:pt x="114270" y="11281"/>
                  <a:pt x="114270" y="11388"/>
                  <a:pt x="114270" y="14552"/>
                </a:cubicBezTo>
                <a:cubicBezTo>
                  <a:pt x="131199" y="14552"/>
                  <a:pt x="148128" y="14552"/>
                  <a:pt x="165057" y="14552"/>
                </a:cubicBezTo>
                <a:lnTo>
                  <a:pt x="169289" y="11278"/>
                </a:lnTo>
                <a:cubicBezTo>
                  <a:pt x="177754" y="11278"/>
                  <a:pt x="186218" y="11278"/>
                  <a:pt x="194683" y="11278"/>
                </a:cubicBezTo>
                <a:cubicBezTo>
                  <a:pt x="198915" y="11278"/>
                  <a:pt x="203147" y="11278"/>
                  <a:pt x="203147" y="14552"/>
                </a:cubicBezTo>
                <a:cubicBezTo>
                  <a:pt x="211612" y="11278"/>
                  <a:pt x="215844" y="11278"/>
                  <a:pt x="220076" y="11278"/>
                </a:cubicBezTo>
                <a:cubicBezTo>
                  <a:pt x="224308" y="8004"/>
                  <a:pt x="228541" y="11278"/>
                  <a:pt x="232773" y="11278"/>
                </a:cubicBezTo>
                <a:cubicBezTo>
                  <a:pt x="232773" y="8004"/>
                  <a:pt x="232773" y="8004"/>
                  <a:pt x="232773" y="4730"/>
                </a:cubicBezTo>
                <a:cubicBezTo>
                  <a:pt x="245469" y="8004"/>
                  <a:pt x="258166" y="8004"/>
                  <a:pt x="270863" y="8004"/>
                </a:cubicBezTo>
                <a:cubicBezTo>
                  <a:pt x="270863" y="7985"/>
                  <a:pt x="270876" y="4720"/>
                  <a:pt x="275095" y="1455"/>
                </a:cubicBezTo>
                <a:cubicBezTo>
                  <a:pt x="279327" y="4730"/>
                  <a:pt x="283559" y="4730"/>
                  <a:pt x="287792" y="4730"/>
                </a:cubicBezTo>
                <a:cubicBezTo>
                  <a:pt x="287792" y="4725"/>
                  <a:pt x="287792" y="4602"/>
                  <a:pt x="287792" y="1455"/>
                </a:cubicBezTo>
                <a:cubicBezTo>
                  <a:pt x="287797" y="1455"/>
                  <a:pt x="287935" y="1455"/>
                  <a:pt x="292024" y="1455"/>
                </a:cubicBezTo>
                <a:cubicBezTo>
                  <a:pt x="292024" y="4730"/>
                  <a:pt x="292024" y="8004"/>
                  <a:pt x="296256" y="8004"/>
                </a:cubicBezTo>
                <a:cubicBezTo>
                  <a:pt x="296273" y="8004"/>
                  <a:pt x="300497" y="8004"/>
                  <a:pt x="304721" y="8004"/>
                </a:cubicBezTo>
                <a:cubicBezTo>
                  <a:pt x="321650" y="11278"/>
                  <a:pt x="334346" y="11278"/>
                  <a:pt x="351275" y="11278"/>
                </a:cubicBezTo>
                <a:cubicBezTo>
                  <a:pt x="355507" y="11278"/>
                  <a:pt x="351275" y="8004"/>
                  <a:pt x="363972" y="4730"/>
                </a:cubicBezTo>
                <a:lnTo>
                  <a:pt x="389365" y="8004"/>
                </a:lnTo>
                <a:lnTo>
                  <a:pt x="410526" y="11278"/>
                </a:lnTo>
                <a:cubicBezTo>
                  <a:pt x="410526" y="11281"/>
                  <a:pt x="410526" y="11388"/>
                  <a:pt x="410526" y="14552"/>
                </a:cubicBezTo>
                <a:lnTo>
                  <a:pt x="423223" y="11278"/>
                </a:lnTo>
                <a:cubicBezTo>
                  <a:pt x="427455" y="11278"/>
                  <a:pt x="431688" y="11278"/>
                  <a:pt x="440152" y="14552"/>
                </a:cubicBezTo>
                <a:cubicBezTo>
                  <a:pt x="444384" y="11278"/>
                  <a:pt x="448616" y="11278"/>
                  <a:pt x="452849" y="11278"/>
                </a:cubicBezTo>
                <a:cubicBezTo>
                  <a:pt x="452853" y="8004"/>
                  <a:pt x="452984" y="8004"/>
                  <a:pt x="457081" y="8004"/>
                </a:cubicBezTo>
                <a:cubicBezTo>
                  <a:pt x="457081" y="11278"/>
                  <a:pt x="457081" y="11278"/>
                  <a:pt x="461313" y="14552"/>
                </a:cubicBezTo>
                <a:lnTo>
                  <a:pt x="474010" y="11278"/>
                </a:lnTo>
                <a:cubicBezTo>
                  <a:pt x="482474" y="11278"/>
                  <a:pt x="490939" y="8004"/>
                  <a:pt x="499403" y="8004"/>
                </a:cubicBezTo>
                <a:cubicBezTo>
                  <a:pt x="499403" y="7999"/>
                  <a:pt x="499403" y="7876"/>
                  <a:pt x="499403" y="4730"/>
                </a:cubicBezTo>
                <a:cubicBezTo>
                  <a:pt x="503635" y="8004"/>
                  <a:pt x="507868" y="8004"/>
                  <a:pt x="507868" y="11278"/>
                </a:cubicBezTo>
                <a:cubicBezTo>
                  <a:pt x="524797" y="11278"/>
                  <a:pt x="529029" y="11278"/>
                  <a:pt x="529029" y="1455"/>
                </a:cubicBezTo>
                <a:cubicBezTo>
                  <a:pt x="537493" y="4730"/>
                  <a:pt x="541726" y="4730"/>
                  <a:pt x="545958" y="1455"/>
                </a:cubicBezTo>
                <a:cubicBezTo>
                  <a:pt x="554422" y="8004"/>
                  <a:pt x="558655" y="11278"/>
                  <a:pt x="562887" y="14552"/>
                </a:cubicBezTo>
                <a:lnTo>
                  <a:pt x="571351" y="11278"/>
                </a:lnTo>
                <a:cubicBezTo>
                  <a:pt x="571351" y="11281"/>
                  <a:pt x="571351" y="11388"/>
                  <a:pt x="571351" y="14552"/>
                </a:cubicBezTo>
                <a:cubicBezTo>
                  <a:pt x="579816" y="14552"/>
                  <a:pt x="579816" y="14552"/>
                  <a:pt x="592512" y="14552"/>
                </a:cubicBezTo>
                <a:cubicBezTo>
                  <a:pt x="596745" y="8004"/>
                  <a:pt x="596745" y="17826"/>
                  <a:pt x="617906" y="14552"/>
                </a:cubicBezTo>
                <a:cubicBezTo>
                  <a:pt x="622138" y="14552"/>
                  <a:pt x="626370" y="14552"/>
                  <a:pt x="630602" y="14552"/>
                </a:cubicBezTo>
                <a:cubicBezTo>
                  <a:pt x="634835" y="14552"/>
                  <a:pt x="634835" y="14552"/>
                  <a:pt x="639067" y="14552"/>
                </a:cubicBezTo>
                <a:cubicBezTo>
                  <a:pt x="643299" y="11278"/>
                  <a:pt x="643299" y="11278"/>
                  <a:pt x="647531" y="14552"/>
                </a:cubicBezTo>
                <a:cubicBezTo>
                  <a:pt x="655996" y="14552"/>
                  <a:pt x="660228" y="11278"/>
                  <a:pt x="664460" y="11278"/>
                </a:cubicBezTo>
                <a:cubicBezTo>
                  <a:pt x="664460" y="11281"/>
                  <a:pt x="664460" y="11388"/>
                  <a:pt x="664460" y="14552"/>
                </a:cubicBezTo>
                <a:cubicBezTo>
                  <a:pt x="668693" y="14552"/>
                  <a:pt x="672925" y="17826"/>
                  <a:pt x="677157" y="17826"/>
                </a:cubicBezTo>
                <a:cubicBezTo>
                  <a:pt x="677157" y="14552"/>
                  <a:pt x="681389" y="14552"/>
                  <a:pt x="681389" y="11278"/>
                </a:cubicBezTo>
                <a:cubicBezTo>
                  <a:pt x="694086" y="11278"/>
                  <a:pt x="702550" y="11278"/>
                  <a:pt x="711015" y="11278"/>
                </a:cubicBezTo>
                <a:cubicBezTo>
                  <a:pt x="711015" y="11281"/>
                  <a:pt x="711015" y="11388"/>
                  <a:pt x="711015" y="14552"/>
                </a:cubicBezTo>
                <a:lnTo>
                  <a:pt x="719479" y="11278"/>
                </a:lnTo>
                <a:cubicBezTo>
                  <a:pt x="719479" y="11281"/>
                  <a:pt x="719479" y="11388"/>
                  <a:pt x="719479" y="14552"/>
                </a:cubicBezTo>
                <a:cubicBezTo>
                  <a:pt x="723712" y="11278"/>
                  <a:pt x="723712" y="8004"/>
                  <a:pt x="723712" y="4730"/>
                </a:cubicBezTo>
                <a:cubicBezTo>
                  <a:pt x="732176" y="8004"/>
                  <a:pt x="736408" y="8004"/>
                  <a:pt x="744873" y="8004"/>
                </a:cubicBezTo>
                <a:cubicBezTo>
                  <a:pt x="744889" y="7965"/>
                  <a:pt x="749130" y="-1812"/>
                  <a:pt x="761802" y="1455"/>
                </a:cubicBezTo>
                <a:cubicBezTo>
                  <a:pt x="761807" y="1455"/>
                  <a:pt x="761957" y="1455"/>
                  <a:pt x="766034" y="1455"/>
                </a:cubicBezTo>
                <a:cubicBezTo>
                  <a:pt x="770266" y="1455"/>
                  <a:pt x="774498" y="1455"/>
                  <a:pt x="778731" y="1455"/>
                </a:cubicBezTo>
                <a:lnTo>
                  <a:pt x="786137" y="2683"/>
                </a:lnTo>
                <a:cubicBezTo>
                  <a:pt x="799892" y="1455"/>
                  <a:pt x="808356" y="1455"/>
                  <a:pt x="821053" y="1455"/>
                </a:cubicBezTo>
                <a:cubicBezTo>
                  <a:pt x="833750" y="4730"/>
                  <a:pt x="837982" y="4730"/>
                  <a:pt x="842214" y="4730"/>
                </a:cubicBezTo>
                <a:lnTo>
                  <a:pt x="854911" y="4730"/>
                </a:lnTo>
                <a:cubicBezTo>
                  <a:pt x="871840" y="4730"/>
                  <a:pt x="888769" y="4730"/>
                  <a:pt x="905698" y="4730"/>
                </a:cubicBezTo>
                <a:cubicBezTo>
                  <a:pt x="918394" y="1455"/>
                  <a:pt x="931091" y="1455"/>
                  <a:pt x="948020" y="1455"/>
                </a:cubicBezTo>
                <a:cubicBezTo>
                  <a:pt x="956484" y="4730"/>
                  <a:pt x="960716" y="4730"/>
                  <a:pt x="969181" y="4730"/>
                </a:cubicBezTo>
                <a:cubicBezTo>
                  <a:pt x="969181" y="4725"/>
                  <a:pt x="969181" y="4602"/>
                  <a:pt x="969181" y="1455"/>
                </a:cubicBezTo>
                <a:cubicBezTo>
                  <a:pt x="973413" y="4730"/>
                  <a:pt x="977645" y="4730"/>
                  <a:pt x="981878" y="4730"/>
                </a:cubicBezTo>
                <a:lnTo>
                  <a:pt x="986110" y="1455"/>
                </a:lnTo>
                <a:cubicBezTo>
                  <a:pt x="990342" y="1455"/>
                  <a:pt x="990342" y="1455"/>
                  <a:pt x="994574" y="1455"/>
                </a:cubicBezTo>
                <a:cubicBezTo>
                  <a:pt x="994574" y="1455"/>
                  <a:pt x="998807" y="4730"/>
                  <a:pt x="998806" y="8004"/>
                </a:cubicBezTo>
                <a:cubicBezTo>
                  <a:pt x="1003039" y="8004"/>
                  <a:pt x="1007271" y="11278"/>
                  <a:pt x="1011503" y="11278"/>
                </a:cubicBezTo>
                <a:cubicBezTo>
                  <a:pt x="1015735" y="8004"/>
                  <a:pt x="1015735" y="8004"/>
                  <a:pt x="1015735" y="1455"/>
                </a:cubicBezTo>
                <a:cubicBezTo>
                  <a:pt x="1028432" y="1455"/>
                  <a:pt x="1041129" y="1455"/>
                  <a:pt x="1053826" y="1455"/>
                </a:cubicBezTo>
                <a:cubicBezTo>
                  <a:pt x="1053826" y="4730"/>
                  <a:pt x="1053826" y="8004"/>
                  <a:pt x="1053826" y="11278"/>
                </a:cubicBezTo>
                <a:cubicBezTo>
                  <a:pt x="1062290" y="8004"/>
                  <a:pt x="1066522" y="8004"/>
                  <a:pt x="1070754" y="4730"/>
                </a:cubicBezTo>
                <a:cubicBezTo>
                  <a:pt x="1070754" y="8004"/>
                  <a:pt x="1070754" y="8004"/>
                  <a:pt x="1074987" y="11278"/>
                </a:cubicBezTo>
                <a:cubicBezTo>
                  <a:pt x="1079219" y="11278"/>
                  <a:pt x="1079219" y="8004"/>
                  <a:pt x="1083451" y="8004"/>
                </a:cubicBezTo>
                <a:cubicBezTo>
                  <a:pt x="1096148" y="8004"/>
                  <a:pt x="1100380" y="11278"/>
                  <a:pt x="1108845" y="11278"/>
                </a:cubicBezTo>
                <a:cubicBezTo>
                  <a:pt x="1108845" y="11249"/>
                  <a:pt x="1108883" y="8004"/>
                  <a:pt x="1117309" y="8004"/>
                </a:cubicBezTo>
                <a:cubicBezTo>
                  <a:pt x="1117309" y="11278"/>
                  <a:pt x="1121541" y="11278"/>
                  <a:pt x="1121541" y="14552"/>
                </a:cubicBezTo>
                <a:cubicBezTo>
                  <a:pt x="1125773" y="14552"/>
                  <a:pt x="1125773" y="14552"/>
                  <a:pt x="1130006" y="14552"/>
                </a:cubicBezTo>
                <a:cubicBezTo>
                  <a:pt x="1142702" y="14552"/>
                  <a:pt x="1146935" y="14552"/>
                  <a:pt x="1155399" y="14552"/>
                </a:cubicBezTo>
                <a:cubicBezTo>
                  <a:pt x="1172328" y="11278"/>
                  <a:pt x="1185025" y="14552"/>
                  <a:pt x="1197722" y="14552"/>
                </a:cubicBezTo>
                <a:cubicBezTo>
                  <a:pt x="1206186" y="11278"/>
                  <a:pt x="1218883" y="11278"/>
                  <a:pt x="1227347" y="14552"/>
                </a:cubicBezTo>
                <a:cubicBezTo>
                  <a:pt x="1227347" y="14528"/>
                  <a:pt x="1227393" y="11278"/>
                  <a:pt x="1240044" y="11278"/>
                </a:cubicBezTo>
                <a:cubicBezTo>
                  <a:pt x="1240044" y="11281"/>
                  <a:pt x="1240044" y="11388"/>
                  <a:pt x="1240044" y="14552"/>
                </a:cubicBezTo>
                <a:cubicBezTo>
                  <a:pt x="1240051" y="14552"/>
                  <a:pt x="1240222" y="14552"/>
                  <a:pt x="1244276" y="14552"/>
                </a:cubicBezTo>
                <a:cubicBezTo>
                  <a:pt x="1244281" y="11278"/>
                  <a:pt x="1244423" y="11278"/>
                  <a:pt x="1248508" y="11278"/>
                </a:cubicBezTo>
                <a:cubicBezTo>
                  <a:pt x="1248508" y="11281"/>
                  <a:pt x="1248508" y="11388"/>
                  <a:pt x="1248508" y="14552"/>
                </a:cubicBezTo>
                <a:cubicBezTo>
                  <a:pt x="1248538" y="14552"/>
                  <a:pt x="1252755" y="14552"/>
                  <a:pt x="1256973" y="14552"/>
                </a:cubicBezTo>
                <a:cubicBezTo>
                  <a:pt x="1265437" y="14552"/>
                  <a:pt x="1278134" y="14552"/>
                  <a:pt x="1286598" y="14552"/>
                </a:cubicBezTo>
                <a:cubicBezTo>
                  <a:pt x="1286598" y="11278"/>
                  <a:pt x="1290831" y="8004"/>
                  <a:pt x="1290830" y="4730"/>
                </a:cubicBezTo>
                <a:cubicBezTo>
                  <a:pt x="1299295" y="4730"/>
                  <a:pt x="1311992" y="4730"/>
                  <a:pt x="1320456" y="4730"/>
                </a:cubicBezTo>
                <a:cubicBezTo>
                  <a:pt x="1320456" y="4725"/>
                  <a:pt x="1320456" y="4602"/>
                  <a:pt x="1320456" y="1455"/>
                </a:cubicBezTo>
                <a:lnTo>
                  <a:pt x="1333153" y="4730"/>
                </a:lnTo>
                <a:lnTo>
                  <a:pt x="1342676" y="3093"/>
                </a:lnTo>
                <a:cubicBezTo>
                  <a:pt x="1343733" y="3911"/>
                  <a:pt x="1343733" y="4730"/>
                  <a:pt x="1345850" y="4730"/>
                </a:cubicBezTo>
                <a:cubicBezTo>
                  <a:pt x="1354314" y="4730"/>
                  <a:pt x="1358546" y="4730"/>
                  <a:pt x="1362779" y="4730"/>
                </a:cubicBezTo>
                <a:cubicBezTo>
                  <a:pt x="1367011" y="8004"/>
                  <a:pt x="1367011" y="8004"/>
                  <a:pt x="1367011" y="11278"/>
                </a:cubicBezTo>
                <a:cubicBezTo>
                  <a:pt x="1396636" y="11278"/>
                  <a:pt x="1422030" y="14552"/>
                  <a:pt x="1451655" y="14552"/>
                </a:cubicBezTo>
                <a:cubicBezTo>
                  <a:pt x="1455888" y="14552"/>
                  <a:pt x="1455888" y="8004"/>
                  <a:pt x="1464352" y="8004"/>
                </a:cubicBezTo>
                <a:cubicBezTo>
                  <a:pt x="1464352" y="11278"/>
                  <a:pt x="1468584" y="11278"/>
                  <a:pt x="1468584" y="14552"/>
                </a:cubicBezTo>
                <a:cubicBezTo>
                  <a:pt x="1485513" y="14552"/>
                  <a:pt x="1481281" y="8004"/>
                  <a:pt x="1485513" y="8004"/>
                </a:cubicBezTo>
                <a:cubicBezTo>
                  <a:pt x="1489745" y="8004"/>
                  <a:pt x="1493978" y="11278"/>
                  <a:pt x="1498210" y="11278"/>
                </a:cubicBezTo>
                <a:lnTo>
                  <a:pt x="1510907" y="11278"/>
                </a:lnTo>
                <a:cubicBezTo>
                  <a:pt x="1510907" y="11281"/>
                  <a:pt x="1510907" y="11388"/>
                  <a:pt x="1510907" y="14552"/>
                </a:cubicBezTo>
                <a:cubicBezTo>
                  <a:pt x="1523603" y="11278"/>
                  <a:pt x="1540532" y="14552"/>
                  <a:pt x="1561693" y="11278"/>
                </a:cubicBezTo>
                <a:cubicBezTo>
                  <a:pt x="1565926" y="8004"/>
                  <a:pt x="1565926" y="11278"/>
                  <a:pt x="1570158" y="11278"/>
                </a:cubicBezTo>
                <a:cubicBezTo>
                  <a:pt x="1578622" y="11278"/>
                  <a:pt x="1587087" y="11278"/>
                  <a:pt x="1599783" y="11278"/>
                </a:cubicBezTo>
                <a:cubicBezTo>
                  <a:pt x="1599783" y="11281"/>
                  <a:pt x="1599783" y="11388"/>
                  <a:pt x="1599783" y="14552"/>
                </a:cubicBezTo>
                <a:cubicBezTo>
                  <a:pt x="1608248" y="11278"/>
                  <a:pt x="1612480" y="11278"/>
                  <a:pt x="1616712" y="14552"/>
                </a:cubicBezTo>
                <a:cubicBezTo>
                  <a:pt x="1616731" y="14523"/>
                  <a:pt x="1620963" y="8011"/>
                  <a:pt x="1629409" y="11278"/>
                </a:cubicBezTo>
                <a:cubicBezTo>
                  <a:pt x="1629409" y="11281"/>
                  <a:pt x="1629409" y="11388"/>
                  <a:pt x="1629409" y="14552"/>
                </a:cubicBezTo>
                <a:cubicBezTo>
                  <a:pt x="1633641" y="14552"/>
                  <a:pt x="1637873" y="14552"/>
                  <a:pt x="1642106" y="14552"/>
                </a:cubicBezTo>
                <a:cubicBezTo>
                  <a:pt x="1650570" y="14552"/>
                  <a:pt x="1642106" y="17826"/>
                  <a:pt x="1646338" y="14552"/>
                </a:cubicBezTo>
                <a:cubicBezTo>
                  <a:pt x="1650570" y="14552"/>
                  <a:pt x="1654802" y="14552"/>
                  <a:pt x="1659035" y="14552"/>
                </a:cubicBezTo>
                <a:cubicBezTo>
                  <a:pt x="1667499" y="11278"/>
                  <a:pt x="1675964" y="8004"/>
                  <a:pt x="1684428" y="8004"/>
                </a:cubicBezTo>
                <a:cubicBezTo>
                  <a:pt x="1684438" y="8012"/>
                  <a:pt x="1688665" y="11278"/>
                  <a:pt x="1692892" y="11278"/>
                </a:cubicBezTo>
                <a:cubicBezTo>
                  <a:pt x="1709821" y="4730"/>
                  <a:pt x="1705589" y="8004"/>
                  <a:pt x="1714053" y="8004"/>
                </a:cubicBezTo>
                <a:cubicBezTo>
                  <a:pt x="1714054" y="4730"/>
                  <a:pt x="1714054" y="1455"/>
                  <a:pt x="1718286" y="1455"/>
                </a:cubicBezTo>
                <a:cubicBezTo>
                  <a:pt x="1719344" y="637"/>
                  <a:pt x="1725163" y="228"/>
                  <a:pt x="1733297" y="74"/>
                </a:cubicBezTo>
                <a:close/>
              </a:path>
            </a:pathLst>
          </a:custGeom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1" y="0"/>
            <a:ext cx="9314539" cy="685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hidden">
          <a:xfrm>
            <a:off x="1" y="1"/>
            <a:ext cx="9218611" cy="6858000"/>
          </a:xfrm>
          <a:prstGeom prst="rect">
            <a:avLst/>
          </a:prstGeom>
          <a:solidFill>
            <a:schemeClr val="accent1"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Freeform 9"/>
          <p:cNvSpPr>
            <a:spLocks/>
          </p:cNvSpPr>
          <p:nvPr/>
        </p:nvSpPr>
        <p:spPr bwMode="hidden">
          <a:xfrm rot="5400000">
            <a:off x="5885540" y="3333074"/>
            <a:ext cx="6858000" cy="191857"/>
          </a:xfrm>
          <a:custGeom>
            <a:avLst/>
            <a:gdLst/>
            <a:ahLst/>
            <a:cxnLst/>
            <a:rect l="l" t="t" r="r" b="b"/>
            <a:pathLst>
              <a:path w="12186710" h="191857">
                <a:moveTo>
                  <a:pt x="1733297" y="74"/>
                </a:moveTo>
                <a:cubicBezTo>
                  <a:pt x="1757698" y="-386"/>
                  <a:pt x="1802930" y="1455"/>
                  <a:pt x="1802930" y="1455"/>
                </a:cubicBezTo>
                <a:cubicBezTo>
                  <a:pt x="1802930" y="1473"/>
                  <a:pt x="1802930" y="4738"/>
                  <a:pt x="1802930" y="8004"/>
                </a:cubicBezTo>
                <a:lnTo>
                  <a:pt x="1807163" y="1455"/>
                </a:lnTo>
                <a:cubicBezTo>
                  <a:pt x="1811395" y="1455"/>
                  <a:pt x="1815627" y="1455"/>
                  <a:pt x="1819859" y="1455"/>
                </a:cubicBezTo>
                <a:lnTo>
                  <a:pt x="1828324" y="1455"/>
                </a:lnTo>
                <a:cubicBezTo>
                  <a:pt x="1830440" y="3093"/>
                  <a:pt x="1830440" y="3093"/>
                  <a:pt x="1832556" y="4730"/>
                </a:cubicBezTo>
                <a:cubicBezTo>
                  <a:pt x="1836788" y="8004"/>
                  <a:pt x="1841021" y="4730"/>
                  <a:pt x="1845253" y="1455"/>
                </a:cubicBezTo>
                <a:lnTo>
                  <a:pt x="1849485" y="8004"/>
                </a:lnTo>
                <a:cubicBezTo>
                  <a:pt x="1857949" y="8004"/>
                  <a:pt x="1857949" y="4730"/>
                  <a:pt x="1870646" y="4730"/>
                </a:cubicBezTo>
                <a:cubicBezTo>
                  <a:pt x="1879111" y="8004"/>
                  <a:pt x="1887575" y="8004"/>
                  <a:pt x="1896040" y="8004"/>
                </a:cubicBezTo>
                <a:cubicBezTo>
                  <a:pt x="1896044" y="11278"/>
                  <a:pt x="1896177" y="11278"/>
                  <a:pt x="1900272" y="11278"/>
                </a:cubicBezTo>
                <a:cubicBezTo>
                  <a:pt x="1908736" y="8004"/>
                  <a:pt x="1921433" y="4730"/>
                  <a:pt x="1934130" y="4730"/>
                </a:cubicBezTo>
                <a:cubicBezTo>
                  <a:pt x="1938362" y="8004"/>
                  <a:pt x="1942594" y="8004"/>
                  <a:pt x="1946826" y="4730"/>
                </a:cubicBezTo>
                <a:cubicBezTo>
                  <a:pt x="1951059" y="8004"/>
                  <a:pt x="1951059" y="8004"/>
                  <a:pt x="1955291" y="8004"/>
                </a:cubicBezTo>
                <a:lnTo>
                  <a:pt x="1972220" y="11278"/>
                </a:lnTo>
                <a:cubicBezTo>
                  <a:pt x="1972220" y="11281"/>
                  <a:pt x="1972220" y="11388"/>
                  <a:pt x="1972220" y="14552"/>
                </a:cubicBezTo>
                <a:cubicBezTo>
                  <a:pt x="1976452" y="11278"/>
                  <a:pt x="1980684" y="11278"/>
                  <a:pt x="1984917" y="11278"/>
                </a:cubicBezTo>
                <a:cubicBezTo>
                  <a:pt x="1989149" y="11278"/>
                  <a:pt x="2018774" y="17826"/>
                  <a:pt x="2023006" y="14552"/>
                </a:cubicBezTo>
                <a:cubicBezTo>
                  <a:pt x="2031471" y="11278"/>
                  <a:pt x="2039935" y="11278"/>
                  <a:pt x="2048400" y="11278"/>
                </a:cubicBezTo>
                <a:cubicBezTo>
                  <a:pt x="2048400" y="8004"/>
                  <a:pt x="2048400" y="8004"/>
                  <a:pt x="2052632" y="4730"/>
                </a:cubicBezTo>
                <a:lnTo>
                  <a:pt x="2056864" y="8004"/>
                </a:lnTo>
                <a:cubicBezTo>
                  <a:pt x="2065329" y="8004"/>
                  <a:pt x="2073793" y="8004"/>
                  <a:pt x="2082258" y="8004"/>
                </a:cubicBezTo>
                <a:cubicBezTo>
                  <a:pt x="2086490" y="8004"/>
                  <a:pt x="2090722" y="8004"/>
                  <a:pt x="2090722" y="4730"/>
                </a:cubicBezTo>
                <a:lnTo>
                  <a:pt x="2094955" y="8004"/>
                </a:lnTo>
                <a:cubicBezTo>
                  <a:pt x="2111883" y="8004"/>
                  <a:pt x="2128812" y="8004"/>
                  <a:pt x="2141509" y="8004"/>
                </a:cubicBezTo>
                <a:cubicBezTo>
                  <a:pt x="2145741" y="11278"/>
                  <a:pt x="2145741" y="11278"/>
                  <a:pt x="2145741" y="14552"/>
                </a:cubicBezTo>
                <a:cubicBezTo>
                  <a:pt x="2149973" y="11278"/>
                  <a:pt x="2154206" y="11278"/>
                  <a:pt x="2158438" y="11278"/>
                </a:cubicBezTo>
                <a:cubicBezTo>
                  <a:pt x="2166902" y="11278"/>
                  <a:pt x="2171135" y="11278"/>
                  <a:pt x="2179599" y="11278"/>
                </a:cubicBezTo>
                <a:cubicBezTo>
                  <a:pt x="2179599" y="11281"/>
                  <a:pt x="2179599" y="11388"/>
                  <a:pt x="2179599" y="14552"/>
                </a:cubicBezTo>
                <a:cubicBezTo>
                  <a:pt x="2183831" y="11278"/>
                  <a:pt x="2183831" y="11278"/>
                  <a:pt x="2188064" y="8004"/>
                </a:cubicBezTo>
                <a:cubicBezTo>
                  <a:pt x="2188069" y="8004"/>
                  <a:pt x="2188211" y="8004"/>
                  <a:pt x="2192296" y="8004"/>
                </a:cubicBezTo>
                <a:cubicBezTo>
                  <a:pt x="2196528" y="8004"/>
                  <a:pt x="2196528" y="4730"/>
                  <a:pt x="2209225" y="4730"/>
                </a:cubicBezTo>
                <a:cubicBezTo>
                  <a:pt x="2209225" y="8004"/>
                  <a:pt x="2213457" y="11278"/>
                  <a:pt x="2217689" y="14552"/>
                </a:cubicBezTo>
                <a:cubicBezTo>
                  <a:pt x="2226154" y="11278"/>
                  <a:pt x="2226154" y="8004"/>
                  <a:pt x="2230386" y="4730"/>
                </a:cubicBezTo>
                <a:cubicBezTo>
                  <a:pt x="2234618" y="4730"/>
                  <a:pt x="2238850" y="11278"/>
                  <a:pt x="2251547" y="8004"/>
                </a:cubicBezTo>
                <a:cubicBezTo>
                  <a:pt x="2251547" y="7999"/>
                  <a:pt x="2251547" y="7876"/>
                  <a:pt x="2251547" y="4730"/>
                </a:cubicBezTo>
                <a:cubicBezTo>
                  <a:pt x="2260011" y="8004"/>
                  <a:pt x="2264244" y="4730"/>
                  <a:pt x="2272708" y="4730"/>
                </a:cubicBezTo>
                <a:cubicBezTo>
                  <a:pt x="2272708" y="8004"/>
                  <a:pt x="2276940" y="8004"/>
                  <a:pt x="2276940" y="11278"/>
                </a:cubicBezTo>
                <a:cubicBezTo>
                  <a:pt x="2281173" y="8004"/>
                  <a:pt x="2281173" y="4730"/>
                  <a:pt x="2281173" y="1455"/>
                </a:cubicBezTo>
                <a:cubicBezTo>
                  <a:pt x="2285405" y="4730"/>
                  <a:pt x="2289637" y="4730"/>
                  <a:pt x="2293869" y="4730"/>
                </a:cubicBezTo>
                <a:lnTo>
                  <a:pt x="2302334" y="1455"/>
                </a:lnTo>
                <a:cubicBezTo>
                  <a:pt x="2319263" y="4730"/>
                  <a:pt x="2323495" y="4730"/>
                  <a:pt x="2331959" y="1455"/>
                </a:cubicBezTo>
                <a:lnTo>
                  <a:pt x="2344656" y="4730"/>
                </a:lnTo>
                <a:cubicBezTo>
                  <a:pt x="2348888" y="4730"/>
                  <a:pt x="2357353" y="4730"/>
                  <a:pt x="2365817" y="1455"/>
                </a:cubicBezTo>
                <a:cubicBezTo>
                  <a:pt x="2370049" y="8004"/>
                  <a:pt x="2374282" y="8004"/>
                  <a:pt x="2382746" y="8004"/>
                </a:cubicBezTo>
                <a:cubicBezTo>
                  <a:pt x="2386978" y="11278"/>
                  <a:pt x="2386978" y="8004"/>
                  <a:pt x="2399675" y="8004"/>
                </a:cubicBezTo>
                <a:cubicBezTo>
                  <a:pt x="2416604" y="11278"/>
                  <a:pt x="2437765" y="8004"/>
                  <a:pt x="2454694" y="8004"/>
                </a:cubicBezTo>
                <a:cubicBezTo>
                  <a:pt x="2454694" y="7999"/>
                  <a:pt x="2454694" y="7876"/>
                  <a:pt x="2454694" y="4730"/>
                </a:cubicBezTo>
                <a:cubicBezTo>
                  <a:pt x="2458926" y="4730"/>
                  <a:pt x="2463159" y="4730"/>
                  <a:pt x="2467391" y="1455"/>
                </a:cubicBezTo>
                <a:cubicBezTo>
                  <a:pt x="2471623" y="4730"/>
                  <a:pt x="2471623" y="8004"/>
                  <a:pt x="2471623" y="11278"/>
                </a:cubicBezTo>
                <a:cubicBezTo>
                  <a:pt x="2480087" y="8004"/>
                  <a:pt x="2484320" y="8004"/>
                  <a:pt x="2492784" y="11278"/>
                </a:cubicBezTo>
                <a:cubicBezTo>
                  <a:pt x="2492784" y="11281"/>
                  <a:pt x="2492784" y="11388"/>
                  <a:pt x="2492784" y="14552"/>
                </a:cubicBezTo>
                <a:cubicBezTo>
                  <a:pt x="2501249" y="11278"/>
                  <a:pt x="2505481" y="11278"/>
                  <a:pt x="2509713" y="11278"/>
                </a:cubicBezTo>
                <a:cubicBezTo>
                  <a:pt x="2530874" y="11278"/>
                  <a:pt x="2556268" y="11278"/>
                  <a:pt x="2577429" y="11278"/>
                </a:cubicBezTo>
                <a:cubicBezTo>
                  <a:pt x="2577429" y="11281"/>
                  <a:pt x="2577429" y="11388"/>
                  <a:pt x="2577429" y="14552"/>
                </a:cubicBezTo>
                <a:lnTo>
                  <a:pt x="2584835" y="12915"/>
                </a:lnTo>
                <a:cubicBezTo>
                  <a:pt x="2598590" y="11278"/>
                  <a:pt x="2615519" y="11278"/>
                  <a:pt x="2628216" y="14552"/>
                </a:cubicBezTo>
                <a:cubicBezTo>
                  <a:pt x="2632448" y="11278"/>
                  <a:pt x="2632448" y="11278"/>
                  <a:pt x="2632448" y="8004"/>
                </a:cubicBezTo>
                <a:cubicBezTo>
                  <a:pt x="2636680" y="8004"/>
                  <a:pt x="2640912" y="11278"/>
                  <a:pt x="2645144" y="11278"/>
                </a:cubicBezTo>
                <a:cubicBezTo>
                  <a:pt x="2657841" y="8004"/>
                  <a:pt x="2670538" y="8004"/>
                  <a:pt x="2683235" y="8004"/>
                </a:cubicBezTo>
                <a:cubicBezTo>
                  <a:pt x="2691699" y="11278"/>
                  <a:pt x="2700163" y="8004"/>
                  <a:pt x="2708628" y="8004"/>
                </a:cubicBezTo>
                <a:cubicBezTo>
                  <a:pt x="2712860" y="11278"/>
                  <a:pt x="2717092" y="11278"/>
                  <a:pt x="2721325" y="11278"/>
                </a:cubicBezTo>
                <a:cubicBezTo>
                  <a:pt x="2721325" y="11281"/>
                  <a:pt x="2721325" y="11388"/>
                  <a:pt x="2721325" y="14552"/>
                </a:cubicBezTo>
                <a:lnTo>
                  <a:pt x="2738254" y="14552"/>
                </a:lnTo>
                <a:cubicBezTo>
                  <a:pt x="2750950" y="14552"/>
                  <a:pt x="2763647" y="11278"/>
                  <a:pt x="2776344" y="11278"/>
                </a:cubicBezTo>
                <a:cubicBezTo>
                  <a:pt x="2776367" y="11287"/>
                  <a:pt x="2784808" y="14552"/>
                  <a:pt x="2784808" y="14552"/>
                </a:cubicBezTo>
                <a:cubicBezTo>
                  <a:pt x="2801737" y="11278"/>
                  <a:pt x="2827130" y="11278"/>
                  <a:pt x="2839827" y="8004"/>
                </a:cubicBezTo>
                <a:cubicBezTo>
                  <a:pt x="2839827" y="4730"/>
                  <a:pt x="2839827" y="1455"/>
                  <a:pt x="2844059" y="1455"/>
                </a:cubicBezTo>
                <a:cubicBezTo>
                  <a:pt x="2844066" y="1455"/>
                  <a:pt x="2844231" y="1455"/>
                  <a:pt x="2848292" y="1455"/>
                </a:cubicBezTo>
                <a:cubicBezTo>
                  <a:pt x="2852524" y="4730"/>
                  <a:pt x="2860988" y="4730"/>
                  <a:pt x="2869453" y="1455"/>
                </a:cubicBezTo>
                <a:lnTo>
                  <a:pt x="2869453" y="8004"/>
                </a:lnTo>
                <a:cubicBezTo>
                  <a:pt x="2877917" y="8004"/>
                  <a:pt x="2886382" y="8004"/>
                  <a:pt x="2894846" y="4730"/>
                </a:cubicBezTo>
                <a:cubicBezTo>
                  <a:pt x="2894868" y="4747"/>
                  <a:pt x="2899100" y="8004"/>
                  <a:pt x="2907543" y="8004"/>
                </a:cubicBezTo>
                <a:cubicBezTo>
                  <a:pt x="2907543" y="7979"/>
                  <a:pt x="2907576" y="4730"/>
                  <a:pt x="2916007" y="4730"/>
                </a:cubicBezTo>
                <a:lnTo>
                  <a:pt x="2937168" y="8004"/>
                </a:lnTo>
                <a:cubicBezTo>
                  <a:pt x="2941401" y="11278"/>
                  <a:pt x="2941401" y="11278"/>
                  <a:pt x="2941401" y="14552"/>
                </a:cubicBezTo>
                <a:cubicBezTo>
                  <a:pt x="2945633" y="11278"/>
                  <a:pt x="2949865" y="11278"/>
                  <a:pt x="2954097" y="11278"/>
                </a:cubicBezTo>
                <a:cubicBezTo>
                  <a:pt x="2958330" y="8004"/>
                  <a:pt x="2958330" y="4730"/>
                  <a:pt x="2958330" y="1455"/>
                </a:cubicBezTo>
                <a:cubicBezTo>
                  <a:pt x="2975258" y="4730"/>
                  <a:pt x="2987955" y="4730"/>
                  <a:pt x="3000652" y="8004"/>
                </a:cubicBezTo>
                <a:cubicBezTo>
                  <a:pt x="3000660" y="8004"/>
                  <a:pt x="3004888" y="8001"/>
                  <a:pt x="3009116" y="4730"/>
                </a:cubicBezTo>
                <a:cubicBezTo>
                  <a:pt x="3013349" y="8004"/>
                  <a:pt x="3017581" y="8004"/>
                  <a:pt x="3021813" y="8004"/>
                </a:cubicBezTo>
                <a:cubicBezTo>
                  <a:pt x="3030277" y="11278"/>
                  <a:pt x="3042974" y="11278"/>
                  <a:pt x="3051439" y="11278"/>
                </a:cubicBezTo>
                <a:cubicBezTo>
                  <a:pt x="3051439" y="11281"/>
                  <a:pt x="3051439" y="11388"/>
                  <a:pt x="3051439" y="14552"/>
                </a:cubicBezTo>
                <a:cubicBezTo>
                  <a:pt x="3059903" y="8004"/>
                  <a:pt x="3059903" y="8004"/>
                  <a:pt x="3059903" y="1455"/>
                </a:cubicBezTo>
                <a:cubicBezTo>
                  <a:pt x="3059903" y="1455"/>
                  <a:pt x="3076832" y="4730"/>
                  <a:pt x="3068368" y="4730"/>
                </a:cubicBezTo>
                <a:cubicBezTo>
                  <a:pt x="3064135" y="8004"/>
                  <a:pt x="3064135" y="11278"/>
                  <a:pt x="3064135" y="14552"/>
                </a:cubicBezTo>
                <a:cubicBezTo>
                  <a:pt x="3068368" y="11278"/>
                  <a:pt x="3072600" y="11278"/>
                  <a:pt x="3076832" y="11278"/>
                </a:cubicBezTo>
                <a:cubicBezTo>
                  <a:pt x="3076832" y="11281"/>
                  <a:pt x="3076832" y="11388"/>
                  <a:pt x="3076832" y="14552"/>
                </a:cubicBezTo>
                <a:lnTo>
                  <a:pt x="3089529" y="11278"/>
                </a:lnTo>
                <a:lnTo>
                  <a:pt x="3110690" y="11278"/>
                </a:lnTo>
                <a:cubicBezTo>
                  <a:pt x="3119154" y="8004"/>
                  <a:pt x="3119154" y="11278"/>
                  <a:pt x="3127619" y="11278"/>
                </a:cubicBezTo>
                <a:cubicBezTo>
                  <a:pt x="3136083" y="8004"/>
                  <a:pt x="3136083" y="14552"/>
                  <a:pt x="3144548" y="14552"/>
                </a:cubicBezTo>
                <a:cubicBezTo>
                  <a:pt x="3144566" y="11278"/>
                  <a:pt x="3148789" y="11278"/>
                  <a:pt x="3153012" y="11278"/>
                </a:cubicBezTo>
                <a:cubicBezTo>
                  <a:pt x="3161477" y="8004"/>
                  <a:pt x="3161477" y="11278"/>
                  <a:pt x="3169941" y="11278"/>
                </a:cubicBezTo>
                <a:cubicBezTo>
                  <a:pt x="3169967" y="11258"/>
                  <a:pt x="3174199" y="8004"/>
                  <a:pt x="3182638" y="8004"/>
                </a:cubicBezTo>
                <a:cubicBezTo>
                  <a:pt x="3182642" y="11278"/>
                  <a:pt x="3182773" y="11278"/>
                  <a:pt x="3186870" y="11278"/>
                </a:cubicBezTo>
                <a:cubicBezTo>
                  <a:pt x="3186870" y="8004"/>
                  <a:pt x="3191102" y="8004"/>
                  <a:pt x="3191102" y="4730"/>
                </a:cubicBezTo>
                <a:cubicBezTo>
                  <a:pt x="3199567" y="8004"/>
                  <a:pt x="3212263" y="8004"/>
                  <a:pt x="3220728" y="8004"/>
                </a:cubicBezTo>
                <a:cubicBezTo>
                  <a:pt x="3233425" y="11278"/>
                  <a:pt x="3250354" y="11278"/>
                  <a:pt x="3263050" y="11278"/>
                </a:cubicBezTo>
                <a:cubicBezTo>
                  <a:pt x="3263050" y="11281"/>
                  <a:pt x="3263050" y="11388"/>
                  <a:pt x="3263050" y="14552"/>
                </a:cubicBezTo>
                <a:lnTo>
                  <a:pt x="3274689" y="12915"/>
                </a:lnTo>
                <a:lnTo>
                  <a:pt x="3284211" y="14552"/>
                </a:lnTo>
                <a:cubicBezTo>
                  <a:pt x="3292676" y="14552"/>
                  <a:pt x="3296908" y="14552"/>
                  <a:pt x="3305373" y="14552"/>
                </a:cubicBezTo>
                <a:cubicBezTo>
                  <a:pt x="3309605" y="14552"/>
                  <a:pt x="3309605" y="17826"/>
                  <a:pt x="3322301" y="14552"/>
                </a:cubicBezTo>
                <a:cubicBezTo>
                  <a:pt x="3330766" y="11278"/>
                  <a:pt x="3334998" y="17826"/>
                  <a:pt x="3339230" y="14552"/>
                </a:cubicBezTo>
                <a:cubicBezTo>
                  <a:pt x="3339261" y="14529"/>
                  <a:pt x="3347703" y="8004"/>
                  <a:pt x="3351927" y="8004"/>
                </a:cubicBezTo>
                <a:cubicBezTo>
                  <a:pt x="3351927" y="8022"/>
                  <a:pt x="3351939" y="14552"/>
                  <a:pt x="3360392" y="14552"/>
                </a:cubicBezTo>
                <a:cubicBezTo>
                  <a:pt x="3364624" y="11278"/>
                  <a:pt x="3364624" y="11278"/>
                  <a:pt x="3368856" y="8004"/>
                </a:cubicBezTo>
                <a:cubicBezTo>
                  <a:pt x="3368856" y="7999"/>
                  <a:pt x="3368856" y="7876"/>
                  <a:pt x="3368856" y="4730"/>
                </a:cubicBezTo>
                <a:cubicBezTo>
                  <a:pt x="3373088" y="8004"/>
                  <a:pt x="3377320" y="8004"/>
                  <a:pt x="3381553" y="8004"/>
                </a:cubicBezTo>
                <a:cubicBezTo>
                  <a:pt x="3385785" y="8004"/>
                  <a:pt x="3385785" y="8004"/>
                  <a:pt x="3390017" y="4730"/>
                </a:cubicBezTo>
                <a:cubicBezTo>
                  <a:pt x="3390017" y="8004"/>
                  <a:pt x="3394249" y="8004"/>
                  <a:pt x="3394249" y="11278"/>
                </a:cubicBezTo>
                <a:cubicBezTo>
                  <a:pt x="3398482" y="11278"/>
                  <a:pt x="3402714" y="11278"/>
                  <a:pt x="3406946" y="11278"/>
                </a:cubicBezTo>
                <a:cubicBezTo>
                  <a:pt x="3411178" y="8004"/>
                  <a:pt x="3415411" y="11278"/>
                  <a:pt x="3419643" y="11278"/>
                </a:cubicBezTo>
                <a:cubicBezTo>
                  <a:pt x="3419643" y="8004"/>
                  <a:pt x="3419643" y="4730"/>
                  <a:pt x="3415411" y="1455"/>
                </a:cubicBezTo>
                <a:cubicBezTo>
                  <a:pt x="3419643" y="1455"/>
                  <a:pt x="3423875" y="1455"/>
                  <a:pt x="3428107" y="1455"/>
                </a:cubicBezTo>
                <a:lnTo>
                  <a:pt x="3436572" y="4730"/>
                </a:lnTo>
                <a:cubicBezTo>
                  <a:pt x="3436572" y="8004"/>
                  <a:pt x="3436572" y="8004"/>
                  <a:pt x="3436572" y="11278"/>
                </a:cubicBezTo>
                <a:cubicBezTo>
                  <a:pt x="3445036" y="11278"/>
                  <a:pt x="3453501" y="8004"/>
                  <a:pt x="3461965" y="8004"/>
                </a:cubicBezTo>
                <a:lnTo>
                  <a:pt x="3461965" y="14552"/>
                </a:lnTo>
                <a:cubicBezTo>
                  <a:pt x="3470430" y="14552"/>
                  <a:pt x="3487358" y="8004"/>
                  <a:pt x="3508520" y="11278"/>
                </a:cubicBezTo>
                <a:cubicBezTo>
                  <a:pt x="3508520" y="11281"/>
                  <a:pt x="3508520" y="11388"/>
                  <a:pt x="3508520" y="14552"/>
                </a:cubicBezTo>
                <a:cubicBezTo>
                  <a:pt x="3516984" y="14552"/>
                  <a:pt x="3525449" y="14552"/>
                  <a:pt x="3533913" y="14552"/>
                </a:cubicBezTo>
                <a:cubicBezTo>
                  <a:pt x="3538145" y="14552"/>
                  <a:pt x="3538145" y="14552"/>
                  <a:pt x="3542377" y="14552"/>
                </a:cubicBezTo>
                <a:cubicBezTo>
                  <a:pt x="3550842" y="11278"/>
                  <a:pt x="3559306" y="11278"/>
                  <a:pt x="3567771" y="11278"/>
                </a:cubicBezTo>
                <a:cubicBezTo>
                  <a:pt x="3588932" y="11278"/>
                  <a:pt x="3605861" y="11278"/>
                  <a:pt x="3627022" y="14552"/>
                </a:cubicBezTo>
                <a:cubicBezTo>
                  <a:pt x="3635487" y="8004"/>
                  <a:pt x="3639719" y="14552"/>
                  <a:pt x="3639719" y="14552"/>
                </a:cubicBezTo>
                <a:cubicBezTo>
                  <a:pt x="3643951" y="11278"/>
                  <a:pt x="3648183" y="11278"/>
                  <a:pt x="3656648" y="11278"/>
                </a:cubicBezTo>
                <a:cubicBezTo>
                  <a:pt x="3656648" y="11281"/>
                  <a:pt x="3656648" y="11388"/>
                  <a:pt x="3656648" y="14552"/>
                </a:cubicBezTo>
                <a:cubicBezTo>
                  <a:pt x="3656653" y="14552"/>
                  <a:pt x="3656807" y="14552"/>
                  <a:pt x="3660880" y="14552"/>
                </a:cubicBezTo>
                <a:cubicBezTo>
                  <a:pt x="3660893" y="14532"/>
                  <a:pt x="3665125" y="8009"/>
                  <a:pt x="3673577" y="11278"/>
                </a:cubicBezTo>
                <a:cubicBezTo>
                  <a:pt x="3677809" y="11278"/>
                  <a:pt x="3673577" y="17826"/>
                  <a:pt x="3682041" y="14552"/>
                </a:cubicBezTo>
                <a:lnTo>
                  <a:pt x="3686273" y="11278"/>
                </a:lnTo>
                <a:cubicBezTo>
                  <a:pt x="3690506" y="11278"/>
                  <a:pt x="3694738" y="11278"/>
                  <a:pt x="3698970" y="11278"/>
                </a:cubicBezTo>
                <a:cubicBezTo>
                  <a:pt x="3703202" y="8022"/>
                  <a:pt x="3703226" y="11278"/>
                  <a:pt x="3711667" y="11278"/>
                </a:cubicBezTo>
                <a:cubicBezTo>
                  <a:pt x="3728596" y="8004"/>
                  <a:pt x="3741292" y="8004"/>
                  <a:pt x="3753989" y="8004"/>
                </a:cubicBezTo>
                <a:cubicBezTo>
                  <a:pt x="3762453" y="11278"/>
                  <a:pt x="3770918" y="8004"/>
                  <a:pt x="3783615" y="8004"/>
                </a:cubicBezTo>
                <a:cubicBezTo>
                  <a:pt x="3787847" y="11278"/>
                  <a:pt x="3792079" y="11278"/>
                  <a:pt x="3796311" y="11278"/>
                </a:cubicBezTo>
                <a:cubicBezTo>
                  <a:pt x="3796311" y="11281"/>
                  <a:pt x="3796311" y="11388"/>
                  <a:pt x="3796311" y="14552"/>
                </a:cubicBezTo>
                <a:cubicBezTo>
                  <a:pt x="3800544" y="14552"/>
                  <a:pt x="3804776" y="14552"/>
                  <a:pt x="3809008" y="14552"/>
                </a:cubicBezTo>
                <a:lnTo>
                  <a:pt x="3813240" y="14552"/>
                </a:lnTo>
                <a:cubicBezTo>
                  <a:pt x="3813246" y="14552"/>
                  <a:pt x="3813396" y="14552"/>
                  <a:pt x="3817472" y="14552"/>
                </a:cubicBezTo>
                <a:cubicBezTo>
                  <a:pt x="3817476" y="11278"/>
                  <a:pt x="3817603" y="11278"/>
                  <a:pt x="3821705" y="11278"/>
                </a:cubicBezTo>
                <a:cubicBezTo>
                  <a:pt x="3821705" y="11290"/>
                  <a:pt x="3821712" y="14552"/>
                  <a:pt x="3825937" y="14552"/>
                </a:cubicBezTo>
                <a:cubicBezTo>
                  <a:pt x="3834401" y="14552"/>
                  <a:pt x="3842866" y="14552"/>
                  <a:pt x="3851330" y="14552"/>
                </a:cubicBezTo>
                <a:cubicBezTo>
                  <a:pt x="3859795" y="11278"/>
                  <a:pt x="3868259" y="14552"/>
                  <a:pt x="3876724" y="14552"/>
                </a:cubicBezTo>
                <a:cubicBezTo>
                  <a:pt x="3889420" y="11278"/>
                  <a:pt x="3902117" y="11278"/>
                  <a:pt x="3910582" y="11278"/>
                </a:cubicBezTo>
                <a:cubicBezTo>
                  <a:pt x="3910582" y="11281"/>
                  <a:pt x="3910582" y="11388"/>
                  <a:pt x="3910582" y="14552"/>
                </a:cubicBezTo>
                <a:lnTo>
                  <a:pt x="3919046" y="14552"/>
                </a:lnTo>
                <a:cubicBezTo>
                  <a:pt x="3923278" y="17826"/>
                  <a:pt x="3948672" y="11278"/>
                  <a:pt x="3961368" y="14552"/>
                </a:cubicBezTo>
                <a:cubicBezTo>
                  <a:pt x="3965601" y="14552"/>
                  <a:pt x="3974065" y="14552"/>
                  <a:pt x="3982529" y="14552"/>
                </a:cubicBezTo>
                <a:cubicBezTo>
                  <a:pt x="3982533" y="17826"/>
                  <a:pt x="3982661" y="17826"/>
                  <a:pt x="3986762" y="17826"/>
                </a:cubicBezTo>
                <a:cubicBezTo>
                  <a:pt x="3990994" y="14552"/>
                  <a:pt x="3990994" y="14552"/>
                  <a:pt x="3995226" y="11278"/>
                </a:cubicBezTo>
                <a:cubicBezTo>
                  <a:pt x="4003691" y="11278"/>
                  <a:pt x="4012155" y="11278"/>
                  <a:pt x="4020620" y="14552"/>
                </a:cubicBezTo>
                <a:cubicBezTo>
                  <a:pt x="4024852" y="11278"/>
                  <a:pt x="4024852" y="11278"/>
                  <a:pt x="4029084" y="11278"/>
                </a:cubicBezTo>
                <a:lnTo>
                  <a:pt x="4036490" y="9641"/>
                </a:lnTo>
                <a:cubicBezTo>
                  <a:pt x="4040723" y="8822"/>
                  <a:pt x="4039665" y="8004"/>
                  <a:pt x="4041781" y="8004"/>
                </a:cubicBezTo>
                <a:lnTo>
                  <a:pt x="4052890" y="9641"/>
                </a:lnTo>
                <a:cubicBezTo>
                  <a:pt x="4071406" y="14552"/>
                  <a:pt x="4088335" y="8004"/>
                  <a:pt x="4088335" y="8004"/>
                </a:cubicBezTo>
                <a:cubicBezTo>
                  <a:pt x="4096800" y="8004"/>
                  <a:pt x="4101032" y="8004"/>
                  <a:pt x="4109496" y="8004"/>
                </a:cubicBezTo>
                <a:cubicBezTo>
                  <a:pt x="4126425" y="11278"/>
                  <a:pt x="4147586" y="11278"/>
                  <a:pt x="4168748" y="11278"/>
                </a:cubicBezTo>
                <a:cubicBezTo>
                  <a:pt x="4168748" y="11284"/>
                  <a:pt x="4168748" y="11421"/>
                  <a:pt x="4168748" y="14552"/>
                </a:cubicBezTo>
                <a:cubicBezTo>
                  <a:pt x="4189909" y="11278"/>
                  <a:pt x="4215302" y="8004"/>
                  <a:pt x="4236463" y="4730"/>
                </a:cubicBezTo>
                <a:cubicBezTo>
                  <a:pt x="4236463" y="8004"/>
                  <a:pt x="4236463" y="8004"/>
                  <a:pt x="4236463" y="11278"/>
                </a:cubicBezTo>
                <a:lnTo>
                  <a:pt x="4244928" y="11278"/>
                </a:lnTo>
                <a:cubicBezTo>
                  <a:pt x="4244928" y="8004"/>
                  <a:pt x="4244928" y="8004"/>
                  <a:pt x="4244928" y="4730"/>
                </a:cubicBezTo>
                <a:cubicBezTo>
                  <a:pt x="4257625" y="4730"/>
                  <a:pt x="4266089" y="4730"/>
                  <a:pt x="4278786" y="4730"/>
                </a:cubicBezTo>
                <a:cubicBezTo>
                  <a:pt x="4278786" y="8004"/>
                  <a:pt x="4278786" y="8004"/>
                  <a:pt x="4283018" y="11278"/>
                </a:cubicBezTo>
                <a:cubicBezTo>
                  <a:pt x="4283030" y="11278"/>
                  <a:pt x="4287256" y="11278"/>
                  <a:pt x="4291482" y="11278"/>
                </a:cubicBezTo>
                <a:cubicBezTo>
                  <a:pt x="4291482" y="11284"/>
                  <a:pt x="4291482" y="11421"/>
                  <a:pt x="4291482" y="14552"/>
                </a:cubicBezTo>
                <a:cubicBezTo>
                  <a:pt x="4291487" y="14552"/>
                  <a:pt x="4291616" y="14552"/>
                  <a:pt x="4295715" y="14552"/>
                </a:cubicBezTo>
                <a:cubicBezTo>
                  <a:pt x="4304179" y="11278"/>
                  <a:pt x="4316876" y="11278"/>
                  <a:pt x="4325340" y="11278"/>
                </a:cubicBezTo>
                <a:cubicBezTo>
                  <a:pt x="4325352" y="11288"/>
                  <a:pt x="4329585" y="14552"/>
                  <a:pt x="4338037" y="14552"/>
                </a:cubicBezTo>
                <a:cubicBezTo>
                  <a:pt x="4338037" y="11278"/>
                  <a:pt x="4342269" y="11278"/>
                  <a:pt x="4342269" y="8004"/>
                </a:cubicBezTo>
                <a:cubicBezTo>
                  <a:pt x="4350734" y="8004"/>
                  <a:pt x="4363430" y="11278"/>
                  <a:pt x="4371895" y="11278"/>
                </a:cubicBezTo>
                <a:lnTo>
                  <a:pt x="4376127" y="14552"/>
                </a:lnTo>
                <a:cubicBezTo>
                  <a:pt x="4397288" y="14552"/>
                  <a:pt x="4409985" y="14552"/>
                  <a:pt x="4426914" y="14552"/>
                </a:cubicBezTo>
                <a:cubicBezTo>
                  <a:pt x="4426914" y="14529"/>
                  <a:pt x="4426929" y="11267"/>
                  <a:pt x="4431146" y="8004"/>
                </a:cubicBezTo>
                <a:cubicBezTo>
                  <a:pt x="4443843" y="8004"/>
                  <a:pt x="4456539" y="8004"/>
                  <a:pt x="4473468" y="8004"/>
                </a:cubicBezTo>
                <a:cubicBezTo>
                  <a:pt x="4473468" y="7996"/>
                  <a:pt x="4473468" y="7841"/>
                  <a:pt x="4473468" y="4730"/>
                </a:cubicBezTo>
                <a:cubicBezTo>
                  <a:pt x="4486165" y="8004"/>
                  <a:pt x="4490397" y="8004"/>
                  <a:pt x="4498862" y="8004"/>
                </a:cubicBezTo>
                <a:cubicBezTo>
                  <a:pt x="4503094" y="11278"/>
                  <a:pt x="4507326" y="11278"/>
                  <a:pt x="4511558" y="11278"/>
                </a:cubicBezTo>
                <a:cubicBezTo>
                  <a:pt x="4511558" y="11285"/>
                  <a:pt x="4511558" y="11432"/>
                  <a:pt x="4511558" y="14552"/>
                </a:cubicBezTo>
                <a:lnTo>
                  <a:pt x="4528487" y="14552"/>
                </a:lnTo>
                <a:lnTo>
                  <a:pt x="4535894" y="15780"/>
                </a:lnTo>
                <a:cubicBezTo>
                  <a:pt x="4549649" y="11278"/>
                  <a:pt x="4562345" y="14552"/>
                  <a:pt x="4562345" y="14552"/>
                </a:cubicBezTo>
                <a:cubicBezTo>
                  <a:pt x="4570810" y="11278"/>
                  <a:pt x="4583506" y="11278"/>
                  <a:pt x="4591971" y="11278"/>
                </a:cubicBezTo>
                <a:cubicBezTo>
                  <a:pt x="4600435" y="8004"/>
                  <a:pt x="4608900" y="8004"/>
                  <a:pt x="4621596" y="8004"/>
                </a:cubicBezTo>
                <a:cubicBezTo>
                  <a:pt x="4621600" y="11278"/>
                  <a:pt x="4621719" y="11278"/>
                  <a:pt x="4625829" y="11278"/>
                </a:cubicBezTo>
                <a:cubicBezTo>
                  <a:pt x="4625849" y="8004"/>
                  <a:pt x="4630071" y="8004"/>
                  <a:pt x="4634293" y="8004"/>
                </a:cubicBezTo>
                <a:cubicBezTo>
                  <a:pt x="4634293" y="7996"/>
                  <a:pt x="4634293" y="7841"/>
                  <a:pt x="4634293" y="4730"/>
                </a:cubicBezTo>
                <a:cubicBezTo>
                  <a:pt x="4651222" y="1455"/>
                  <a:pt x="4668151" y="8004"/>
                  <a:pt x="4680848" y="1455"/>
                </a:cubicBezTo>
                <a:cubicBezTo>
                  <a:pt x="4689312" y="4730"/>
                  <a:pt x="4689312" y="8004"/>
                  <a:pt x="4689312" y="11278"/>
                </a:cubicBezTo>
                <a:cubicBezTo>
                  <a:pt x="4693544" y="8004"/>
                  <a:pt x="4693544" y="4730"/>
                  <a:pt x="4693544" y="1455"/>
                </a:cubicBezTo>
                <a:cubicBezTo>
                  <a:pt x="4697777" y="1455"/>
                  <a:pt x="4702009" y="1455"/>
                  <a:pt x="4706241" y="1455"/>
                </a:cubicBezTo>
                <a:cubicBezTo>
                  <a:pt x="4710473" y="1455"/>
                  <a:pt x="4710473" y="4730"/>
                  <a:pt x="4710473" y="8004"/>
                </a:cubicBezTo>
                <a:cubicBezTo>
                  <a:pt x="4718938" y="8004"/>
                  <a:pt x="4752796" y="4730"/>
                  <a:pt x="4769725" y="8004"/>
                </a:cubicBezTo>
                <a:cubicBezTo>
                  <a:pt x="4778189" y="11278"/>
                  <a:pt x="4795118" y="17826"/>
                  <a:pt x="4812047" y="14552"/>
                </a:cubicBezTo>
                <a:cubicBezTo>
                  <a:pt x="4812081" y="14526"/>
                  <a:pt x="4820520" y="7997"/>
                  <a:pt x="4824744" y="4730"/>
                </a:cubicBezTo>
                <a:cubicBezTo>
                  <a:pt x="4828976" y="11278"/>
                  <a:pt x="4828976" y="11278"/>
                  <a:pt x="4828976" y="14552"/>
                </a:cubicBezTo>
                <a:lnTo>
                  <a:pt x="4837440" y="4730"/>
                </a:lnTo>
                <a:lnTo>
                  <a:pt x="4850137" y="8004"/>
                </a:lnTo>
                <a:cubicBezTo>
                  <a:pt x="4867066" y="8004"/>
                  <a:pt x="4883995" y="8004"/>
                  <a:pt x="4905156" y="8004"/>
                </a:cubicBezTo>
                <a:cubicBezTo>
                  <a:pt x="4909388" y="11278"/>
                  <a:pt x="4913620" y="11278"/>
                  <a:pt x="4922085" y="11278"/>
                </a:cubicBezTo>
                <a:cubicBezTo>
                  <a:pt x="4922085" y="11295"/>
                  <a:pt x="4922095" y="14552"/>
                  <a:pt x="4926317" y="14552"/>
                </a:cubicBezTo>
                <a:cubicBezTo>
                  <a:pt x="4934782" y="14552"/>
                  <a:pt x="4955943" y="11278"/>
                  <a:pt x="4968639" y="14552"/>
                </a:cubicBezTo>
                <a:lnTo>
                  <a:pt x="4985568" y="14552"/>
                </a:lnTo>
                <a:cubicBezTo>
                  <a:pt x="4989801" y="17826"/>
                  <a:pt x="4994033" y="17826"/>
                  <a:pt x="5002497" y="14552"/>
                </a:cubicBezTo>
                <a:cubicBezTo>
                  <a:pt x="5004613" y="12915"/>
                  <a:pt x="5004613" y="12915"/>
                  <a:pt x="5006729" y="11278"/>
                </a:cubicBezTo>
                <a:cubicBezTo>
                  <a:pt x="5010962" y="8004"/>
                  <a:pt x="5027891" y="11278"/>
                  <a:pt x="5036355" y="11278"/>
                </a:cubicBezTo>
                <a:cubicBezTo>
                  <a:pt x="5057516" y="4730"/>
                  <a:pt x="5082910" y="11278"/>
                  <a:pt x="5099839" y="11278"/>
                </a:cubicBezTo>
                <a:cubicBezTo>
                  <a:pt x="5099839" y="8004"/>
                  <a:pt x="5099839" y="4730"/>
                  <a:pt x="5099839" y="1455"/>
                </a:cubicBezTo>
                <a:cubicBezTo>
                  <a:pt x="5099844" y="1455"/>
                  <a:pt x="5099984" y="1455"/>
                  <a:pt x="5104071" y="1455"/>
                </a:cubicBezTo>
                <a:cubicBezTo>
                  <a:pt x="5104071" y="4730"/>
                  <a:pt x="5108303" y="4730"/>
                  <a:pt x="5108303" y="11278"/>
                </a:cubicBezTo>
                <a:cubicBezTo>
                  <a:pt x="5116767" y="11278"/>
                  <a:pt x="5116767" y="11278"/>
                  <a:pt x="5125232" y="8004"/>
                </a:cubicBezTo>
                <a:cubicBezTo>
                  <a:pt x="5125232" y="7996"/>
                  <a:pt x="5125232" y="7841"/>
                  <a:pt x="5125232" y="4730"/>
                </a:cubicBezTo>
                <a:cubicBezTo>
                  <a:pt x="5129464" y="4730"/>
                  <a:pt x="5133696" y="11278"/>
                  <a:pt x="5133696" y="11278"/>
                </a:cubicBezTo>
                <a:cubicBezTo>
                  <a:pt x="5142161" y="11278"/>
                  <a:pt x="5146393" y="8004"/>
                  <a:pt x="5154858" y="8004"/>
                </a:cubicBezTo>
                <a:cubicBezTo>
                  <a:pt x="5154881" y="8022"/>
                  <a:pt x="5159113" y="11278"/>
                  <a:pt x="5167554" y="11278"/>
                </a:cubicBezTo>
                <a:cubicBezTo>
                  <a:pt x="5171786" y="8004"/>
                  <a:pt x="5171786" y="8004"/>
                  <a:pt x="5171786" y="4730"/>
                </a:cubicBezTo>
                <a:cubicBezTo>
                  <a:pt x="5180251" y="4730"/>
                  <a:pt x="5180251" y="8004"/>
                  <a:pt x="5188715" y="8004"/>
                </a:cubicBezTo>
                <a:cubicBezTo>
                  <a:pt x="5188715" y="7996"/>
                  <a:pt x="5188715" y="7841"/>
                  <a:pt x="5188715" y="4730"/>
                </a:cubicBezTo>
                <a:cubicBezTo>
                  <a:pt x="5197180" y="4730"/>
                  <a:pt x="5197180" y="11278"/>
                  <a:pt x="5205644" y="11278"/>
                </a:cubicBezTo>
                <a:cubicBezTo>
                  <a:pt x="5209877" y="8004"/>
                  <a:pt x="5209877" y="8004"/>
                  <a:pt x="5209877" y="4730"/>
                </a:cubicBezTo>
                <a:cubicBezTo>
                  <a:pt x="5218341" y="8004"/>
                  <a:pt x="5222573" y="8004"/>
                  <a:pt x="5231038" y="8004"/>
                </a:cubicBezTo>
                <a:cubicBezTo>
                  <a:pt x="5231038" y="7996"/>
                  <a:pt x="5231038" y="7841"/>
                  <a:pt x="5231038" y="4730"/>
                </a:cubicBezTo>
                <a:cubicBezTo>
                  <a:pt x="5235270" y="4730"/>
                  <a:pt x="5239502" y="4730"/>
                  <a:pt x="5243734" y="4730"/>
                </a:cubicBezTo>
                <a:cubicBezTo>
                  <a:pt x="5243738" y="8004"/>
                  <a:pt x="5243855" y="8004"/>
                  <a:pt x="5247967" y="8004"/>
                </a:cubicBezTo>
                <a:cubicBezTo>
                  <a:pt x="5247967" y="7996"/>
                  <a:pt x="5247967" y="7841"/>
                  <a:pt x="5247967" y="4730"/>
                </a:cubicBezTo>
                <a:cubicBezTo>
                  <a:pt x="5252199" y="4730"/>
                  <a:pt x="5256431" y="4730"/>
                  <a:pt x="5264896" y="4730"/>
                </a:cubicBezTo>
                <a:cubicBezTo>
                  <a:pt x="5264896" y="8004"/>
                  <a:pt x="5264896" y="8004"/>
                  <a:pt x="5264896" y="11278"/>
                </a:cubicBezTo>
                <a:cubicBezTo>
                  <a:pt x="5269128" y="11278"/>
                  <a:pt x="5277592" y="11278"/>
                  <a:pt x="5281824" y="14552"/>
                </a:cubicBezTo>
                <a:cubicBezTo>
                  <a:pt x="5281824" y="14525"/>
                  <a:pt x="5281860" y="11278"/>
                  <a:pt x="5290289" y="11278"/>
                </a:cubicBezTo>
                <a:cubicBezTo>
                  <a:pt x="5290289" y="11294"/>
                  <a:pt x="5290309" y="14552"/>
                  <a:pt x="5298753" y="14552"/>
                </a:cubicBezTo>
                <a:cubicBezTo>
                  <a:pt x="5298753" y="14525"/>
                  <a:pt x="5298789" y="11278"/>
                  <a:pt x="5307218" y="11278"/>
                </a:cubicBezTo>
                <a:cubicBezTo>
                  <a:pt x="5307218" y="11285"/>
                  <a:pt x="5307218" y="11432"/>
                  <a:pt x="5307218" y="14552"/>
                </a:cubicBezTo>
                <a:cubicBezTo>
                  <a:pt x="5311450" y="14552"/>
                  <a:pt x="5311450" y="14552"/>
                  <a:pt x="5315682" y="14552"/>
                </a:cubicBezTo>
                <a:cubicBezTo>
                  <a:pt x="5319915" y="17826"/>
                  <a:pt x="5328379" y="11278"/>
                  <a:pt x="5336843" y="14552"/>
                </a:cubicBezTo>
                <a:lnTo>
                  <a:pt x="5345308" y="11278"/>
                </a:lnTo>
                <a:cubicBezTo>
                  <a:pt x="5358005" y="11278"/>
                  <a:pt x="5370701" y="11278"/>
                  <a:pt x="5387630" y="11278"/>
                </a:cubicBezTo>
                <a:cubicBezTo>
                  <a:pt x="5387630" y="11285"/>
                  <a:pt x="5387630" y="11432"/>
                  <a:pt x="5387630" y="14552"/>
                </a:cubicBezTo>
                <a:lnTo>
                  <a:pt x="5395037" y="12915"/>
                </a:lnTo>
                <a:cubicBezTo>
                  <a:pt x="5404559" y="11278"/>
                  <a:pt x="5413024" y="11278"/>
                  <a:pt x="5425720" y="11278"/>
                </a:cubicBezTo>
                <a:cubicBezTo>
                  <a:pt x="5425720" y="11295"/>
                  <a:pt x="5425731" y="14552"/>
                  <a:pt x="5429953" y="14552"/>
                </a:cubicBezTo>
                <a:cubicBezTo>
                  <a:pt x="5438417" y="17826"/>
                  <a:pt x="5442649" y="14552"/>
                  <a:pt x="5442649" y="14552"/>
                </a:cubicBezTo>
                <a:cubicBezTo>
                  <a:pt x="5463810" y="11278"/>
                  <a:pt x="5489204" y="14552"/>
                  <a:pt x="5497668" y="17826"/>
                </a:cubicBezTo>
                <a:cubicBezTo>
                  <a:pt x="5506133" y="11278"/>
                  <a:pt x="5514597" y="11278"/>
                  <a:pt x="5518829" y="8004"/>
                </a:cubicBezTo>
                <a:cubicBezTo>
                  <a:pt x="5518852" y="8027"/>
                  <a:pt x="5531522" y="21095"/>
                  <a:pt x="5527294" y="14552"/>
                </a:cubicBezTo>
                <a:cubicBezTo>
                  <a:pt x="5535758" y="8004"/>
                  <a:pt x="5535758" y="8004"/>
                  <a:pt x="5539991" y="4730"/>
                </a:cubicBezTo>
                <a:cubicBezTo>
                  <a:pt x="5540007" y="4730"/>
                  <a:pt x="5544231" y="4730"/>
                  <a:pt x="5548455" y="4730"/>
                </a:cubicBezTo>
                <a:cubicBezTo>
                  <a:pt x="5547397" y="9641"/>
                  <a:pt x="5548455" y="9641"/>
                  <a:pt x="5552687" y="11278"/>
                </a:cubicBezTo>
                <a:cubicBezTo>
                  <a:pt x="5552687" y="11285"/>
                  <a:pt x="5552687" y="11432"/>
                  <a:pt x="5552687" y="14552"/>
                </a:cubicBezTo>
                <a:cubicBezTo>
                  <a:pt x="5552694" y="14552"/>
                  <a:pt x="5552844" y="14552"/>
                  <a:pt x="5556919" y="14552"/>
                </a:cubicBezTo>
                <a:cubicBezTo>
                  <a:pt x="5556919" y="11278"/>
                  <a:pt x="5556919" y="8004"/>
                  <a:pt x="5556919" y="4730"/>
                </a:cubicBezTo>
                <a:cubicBezTo>
                  <a:pt x="5561152" y="4730"/>
                  <a:pt x="5569616" y="4730"/>
                  <a:pt x="5578081" y="4730"/>
                </a:cubicBezTo>
                <a:cubicBezTo>
                  <a:pt x="5578081" y="8004"/>
                  <a:pt x="5578081" y="8004"/>
                  <a:pt x="5582313" y="11278"/>
                </a:cubicBezTo>
                <a:cubicBezTo>
                  <a:pt x="5599242" y="11278"/>
                  <a:pt x="5611938" y="11278"/>
                  <a:pt x="5628867" y="11278"/>
                </a:cubicBezTo>
                <a:lnTo>
                  <a:pt x="5638390" y="10050"/>
                </a:lnTo>
                <a:cubicBezTo>
                  <a:pt x="5639448" y="11278"/>
                  <a:pt x="5639448" y="12915"/>
                  <a:pt x="5641564" y="14552"/>
                </a:cubicBezTo>
                <a:cubicBezTo>
                  <a:pt x="5645796" y="14552"/>
                  <a:pt x="5650029" y="14552"/>
                  <a:pt x="5654261" y="14552"/>
                </a:cubicBezTo>
                <a:cubicBezTo>
                  <a:pt x="5654261" y="11278"/>
                  <a:pt x="5654261" y="11278"/>
                  <a:pt x="5654261" y="8004"/>
                </a:cubicBezTo>
                <a:lnTo>
                  <a:pt x="5661667" y="11278"/>
                </a:lnTo>
                <a:cubicBezTo>
                  <a:pt x="5662725" y="12097"/>
                  <a:pt x="5662725" y="12915"/>
                  <a:pt x="5662725" y="14552"/>
                </a:cubicBezTo>
                <a:cubicBezTo>
                  <a:pt x="5671190" y="11278"/>
                  <a:pt x="5683886" y="8004"/>
                  <a:pt x="5692351" y="11278"/>
                </a:cubicBezTo>
                <a:cubicBezTo>
                  <a:pt x="5692351" y="11285"/>
                  <a:pt x="5692351" y="11432"/>
                  <a:pt x="5692351" y="14552"/>
                </a:cubicBezTo>
                <a:cubicBezTo>
                  <a:pt x="5696583" y="14552"/>
                  <a:pt x="5696583" y="14552"/>
                  <a:pt x="5700815" y="14552"/>
                </a:cubicBezTo>
                <a:cubicBezTo>
                  <a:pt x="5709280" y="11278"/>
                  <a:pt x="5717744" y="11278"/>
                  <a:pt x="5726209" y="11278"/>
                </a:cubicBezTo>
                <a:cubicBezTo>
                  <a:pt x="5730441" y="11278"/>
                  <a:pt x="5734673" y="11278"/>
                  <a:pt x="5743138" y="14552"/>
                </a:cubicBezTo>
                <a:cubicBezTo>
                  <a:pt x="5743138" y="11278"/>
                  <a:pt x="5747370" y="8004"/>
                  <a:pt x="5751602" y="4730"/>
                </a:cubicBezTo>
                <a:cubicBezTo>
                  <a:pt x="5755834" y="8004"/>
                  <a:pt x="5760067" y="8004"/>
                  <a:pt x="5764299" y="8004"/>
                </a:cubicBezTo>
                <a:cubicBezTo>
                  <a:pt x="5764299" y="7996"/>
                  <a:pt x="5764299" y="7841"/>
                  <a:pt x="5764299" y="4730"/>
                </a:cubicBezTo>
                <a:cubicBezTo>
                  <a:pt x="5781228" y="4730"/>
                  <a:pt x="5785460" y="4730"/>
                  <a:pt x="5798157" y="4730"/>
                </a:cubicBezTo>
                <a:lnTo>
                  <a:pt x="5806621" y="1455"/>
                </a:lnTo>
                <a:cubicBezTo>
                  <a:pt x="5808737" y="3093"/>
                  <a:pt x="5808737" y="3093"/>
                  <a:pt x="5810853" y="4730"/>
                </a:cubicBezTo>
                <a:cubicBezTo>
                  <a:pt x="5815086" y="8004"/>
                  <a:pt x="5819318" y="8004"/>
                  <a:pt x="5823550" y="4730"/>
                </a:cubicBezTo>
                <a:lnTo>
                  <a:pt x="5832015" y="8004"/>
                </a:lnTo>
                <a:cubicBezTo>
                  <a:pt x="5857408" y="14552"/>
                  <a:pt x="5903962" y="8004"/>
                  <a:pt x="5920891" y="4730"/>
                </a:cubicBezTo>
                <a:cubicBezTo>
                  <a:pt x="5929356" y="8004"/>
                  <a:pt x="5937820" y="8004"/>
                  <a:pt x="5946285" y="8004"/>
                </a:cubicBezTo>
                <a:cubicBezTo>
                  <a:pt x="5946285" y="11278"/>
                  <a:pt x="5950517" y="11278"/>
                  <a:pt x="5950517" y="14552"/>
                </a:cubicBezTo>
                <a:cubicBezTo>
                  <a:pt x="5958981" y="11278"/>
                  <a:pt x="5971678" y="11278"/>
                  <a:pt x="5980143" y="11278"/>
                </a:cubicBezTo>
                <a:cubicBezTo>
                  <a:pt x="5980143" y="8004"/>
                  <a:pt x="5980143" y="8004"/>
                  <a:pt x="5980143" y="4730"/>
                </a:cubicBezTo>
                <a:lnTo>
                  <a:pt x="5988607" y="4730"/>
                </a:lnTo>
                <a:cubicBezTo>
                  <a:pt x="5988607" y="8004"/>
                  <a:pt x="5988607" y="11278"/>
                  <a:pt x="5988607" y="14552"/>
                </a:cubicBezTo>
                <a:cubicBezTo>
                  <a:pt x="5997072" y="11278"/>
                  <a:pt x="6001304" y="11278"/>
                  <a:pt x="6005536" y="11278"/>
                </a:cubicBezTo>
                <a:lnTo>
                  <a:pt x="6022465" y="11278"/>
                </a:lnTo>
                <a:cubicBezTo>
                  <a:pt x="6039394" y="8004"/>
                  <a:pt x="6056323" y="11278"/>
                  <a:pt x="6077484" y="11278"/>
                </a:cubicBezTo>
                <a:cubicBezTo>
                  <a:pt x="6077501" y="11291"/>
                  <a:pt x="6081733" y="14552"/>
                  <a:pt x="6090181" y="14552"/>
                </a:cubicBezTo>
                <a:cubicBezTo>
                  <a:pt x="6107110" y="11278"/>
                  <a:pt x="6128271" y="11278"/>
                  <a:pt x="6145200" y="11278"/>
                </a:cubicBezTo>
                <a:cubicBezTo>
                  <a:pt x="6149432" y="8004"/>
                  <a:pt x="6149432" y="8004"/>
                  <a:pt x="6149432" y="4730"/>
                </a:cubicBezTo>
                <a:lnTo>
                  <a:pt x="6156838" y="6367"/>
                </a:lnTo>
                <a:cubicBezTo>
                  <a:pt x="6162129" y="7998"/>
                  <a:pt x="6162129" y="7867"/>
                  <a:pt x="6162129" y="4730"/>
                </a:cubicBezTo>
                <a:cubicBezTo>
                  <a:pt x="6179057" y="8004"/>
                  <a:pt x="6191754" y="8004"/>
                  <a:pt x="6208683" y="8004"/>
                </a:cubicBezTo>
                <a:cubicBezTo>
                  <a:pt x="6212915" y="11278"/>
                  <a:pt x="6217148" y="8004"/>
                  <a:pt x="6225612" y="8004"/>
                </a:cubicBezTo>
                <a:cubicBezTo>
                  <a:pt x="6234076" y="11278"/>
                  <a:pt x="6242541" y="11278"/>
                  <a:pt x="6251005" y="11278"/>
                </a:cubicBezTo>
                <a:cubicBezTo>
                  <a:pt x="6251005" y="11252"/>
                  <a:pt x="6251057" y="7990"/>
                  <a:pt x="6263702" y="4730"/>
                </a:cubicBezTo>
                <a:cubicBezTo>
                  <a:pt x="6263702" y="8004"/>
                  <a:pt x="6267934" y="11278"/>
                  <a:pt x="6267934" y="14552"/>
                </a:cubicBezTo>
                <a:cubicBezTo>
                  <a:pt x="6272167" y="14552"/>
                  <a:pt x="6272167" y="14552"/>
                  <a:pt x="6276399" y="14552"/>
                </a:cubicBezTo>
                <a:cubicBezTo>
                  <a:pt x="6276399" y="11278"/>
                  <a:pt x="6280631" y="11278"/>
                  <a:pt x="6280631" y="8004"/>
                </a:cubicBezTo>
                <a:cubicBezTo>
                  <a:pt x="6289095" y="8004"/>
                  <a:pt x="6284863" y="14552"/>
                  <a:pt x="6297560" y="14552"/>
                </a:cubicBezTo>
                <a:lnTo>
                  <a:pt x="6310257" y="14552"/>
                </a:lnTo>
                <a:cubicBezTo>
                  <a:pt x="6314489" y="11278"/>
                  <a:pt x="6318721" y="11278"/>
                  <a:pt x="6322953" y="11278"/>
                </a:cubicBezTo>
                <a:cubicBezTo>
                  <a:pt x="6327186" y="11283"/>
                  <a:pt x="6327186" y="11408"/>
                  <a:pt x="6327186" y="14552"/>
                </a:cubicBezTo>
                <a:cubicBezTo>
                  <a:pt x="6339882" y="14552"/>
                  <a:pt x="6344114" y="11278"/>
                  <a:pt x="6344114" y="11278"/>
                </a:cubicBezTo>
                <a:cubicBezTo>
                  <a:pt x="6356811" y="11278"/>
                  <a:pt x="6369508" y="11278"/>
                  <a:pt x="6386437" y="14552"/>
                </a:cubicBezTo>
                <a:cubicBezTo>
                  <a:pt x="6394901" y="14552"/>
                  <a:pt x="6407598" y="14552"/>
                  <a:pt x="6416062" y="14552"/>
                </a:cubicBezTo>
                <a:cubicBezTo>
                  <a:pt x="6432991" y="14552"/>
                  <a:pt x="6449920" y="14552"/>
                  <a:pt x="6466849" y="14552"/>
                </a:cubicBezTo>
                <a:lnTo>
                  <a:pt x="6474256" y="15780"/>
                </a:lnTo>
                <a:cubicBezTo>
                  <a:pt x="6492243" y="11278"/>
                  <a:pt x="6509171" y="14552"/>
                  <a:pt x="6517636" y="14552"/>
                </a:cubicBezTo>
                <a:cubicBezTo>
                  <a:pt x="6534565" y="17826"/>
                  <a:pt x="6572655" y="14552"/>
                  <a:pt x="6576887" y="11278"/>
                </a:cubicBezTo>
                <a:cubicBezTo>
                  <a:pt x="6576887" y="14552"/>
                  <a:pt x="6581119" y="14552"/>
                  <a:pt x="6581119" y="17826"/>
                </a:cubicBezTo>
                <a:cubicBezTo>
                  <a:pt x="6585352" y="14552"/>
                  <a:pt x="6585352" y="14552"/>
                  <a:pt x="6585352" y="11278"/>
                </a:cubicBezTo>
                <a:cubicBezTo>
                  <a:pt x="6602281" y="11278"/>
                  <a:pt x="6619209" y="11278"/>
                  <a:pt x="6631906" y="14552"/>
                </a:cubicBezTo>
                <a:cubicBezTo>
                  <a:pt x="6636138" y="14552"/>
                  <a:pt x="6636138" y="21101"/>
                  <a:pt x="6640371" y="17826"/>
                </a:cubicBezTo>
                <a:lnTo>
                  <a:pt x="6644603" y="14552"/>
                </a:lnTo>
                <a:cubicBezTo>
                  <a:pt x="6665764" y="8004"/>
                  <a:pt x="6661532" y="14552"/>
                  <a:pt x="6682693" y="14552"/>
                </a:cubicBezTo>
                <a:cubicBezTo>
                  <a:pt x="6686925" y="11278"/>
                  <a:pt x="6703854" y="17826"/>
                  <a:pt x="6703854" y="14552"/>
                </a:cubicBezTo>
                <a:cubicBezTo>
                  <a:pt x="6703854" y="14521"/>
                  <a:pt x="6703874" y="11262"/>
                  <a:pt x="6708086" y="8004"/>
                </a:cubicBezTo>
                <a:cubicBezTo>
                  <a:pt x="6729247" y="11278"/>
                  <a:pt x="6746176" y="11278"/>
                  <a:pt x="6767338" y="14552"/>
                </a:cubicBezTo>
                <a:cubicBezTo>
                  <a:pt x="6784266" y="8004"/>
                  <a:pt x="6788499" y="14552"/>
                  <a:pt x="6796963" y="14552"/>
                </a:cubicBezTo>
                <a:cubicBezTo>
                  <a:pt x="6813892" y="11278"/>
                  <a:pt x="6830821" y="11278"/>
                  <a:pt x="6847750" y="11278"/>
                </a:cubicBezTo>
                <a:cubicBezTo>
                  <a:pt x="6856214" y="11278"/>
                  <a:pt x="6864679" y="11278"/>
                  <a:pt x="6873143" y="14552"/>
                </a:cubicBezTo>
                <a:cubicBezTo>
                  <a:pt x="6877376" y="11278"/>
                  <a:pt x="6877376" y="11278"/>
                  <a:pt x="6881608" y="11278"/>
                </a:cubicBezTo>
                <a:cubicBezTo>
                  <a:pt x="6890072" y="4730"/>
                  <a:pt x="6911233" y="11278"/>
                  <a:pt x="6911233" y="11278"/>
                </a:cubicBezTo>
                <a:cubicBezTo>
                  <a:pt x="6919698" y="8004"/>
                  <a:pt x="6928162" y="8004"/>
                  <a:pt x="6932395" y="4730"/>
                </a:cubicBezTo>
                <a:lnTo>
                  <a:pt x="6936958" y="9794"/>
                </a:lnTo>
                <a:cubicBezTo>
                  <a:pt x="6940330" y="10869"/>
                  <a:pt x="6941917" y="2274"/>
                  <a:pt x="6957788" y="4730"/>
                </a:cubicBezTo>
                <a:lnTo>
                  <a:pt x="6966252" y="14552"/>
                </a:lnTo>
                <a:cubicBezTo>
                  <a:pt x="6983181" y="11278"/>
                  <a:pt x="6974717" y="11278"/>
                  <a:pt x="6991646" y="14552"/>
                </a:cubicBezTo>
                <a:cubicBezTo>
                  <a:pt x="6991651" y="11278"/>
                  <a:pt x="6991792" y="11278"/>
                  <a:pt x="6995878" y="11278"/>
                </a:cubicBezTo>
                <a:cubicBezTo>
                  <a:pt x="6991646" y="8004"/>
                  <a:pt x="6991646" y="8004"/>
                  <a:pt x="6991646" y="1455"/>
                </a:cubicBezTo>
                <a:cubicBezTo>
                  <a:pt x="6991679" y="1455"/>
                  <a:pt x="6995895" y="1455"/>
                  <a:pt x="7000110" y="1455"/>
                </a:cubicBezTo>
                <a:cubicBezTo>
                  <a:pt x="7000110" y="1481"/>
                  <a:pt x="7000110" y="4743"/>
                  <a:pt x="7000110" y="8004"/>
                </a:cubicBezTo>
                <a:cubicBezTo>
                  <a:pt x="7000143" y="8004"/>
                  <a:pt x="7004358" y="8004"/>
                  <a:pt x="7008575" y="8004"/>
                </a:cubicBezTo>
                <a:cubicBezTo>
                  <a:pt x="7008575" y="11278"/>
                  <a:pt x="7008575" y="11278"/>
                  <a:pt x="7008575" y="14552"/>
                </a:cubicBezTo>
                <a:cubicBezTo>
                  <a:pt x="7025504" y="11278"/>
                  <a:pt x="7042433" y="11278"/>
                  <a:pt x="7059361" y="8004"/>
                </a:cubicBezTo>
                <a:cubicBezTo>
                  <a:pt x="7067826" y="11278"/>
                  <a:pt x="7076290" y="11278"/>
                  <a:pt x="7084755" y="14552"/>
                </a:cubicBezTo>
                <a:cubicBezTo>
                  <a:pt x="7088987" y="11278"/>
                  <a:pt x="7088987" y="8004"/>
                  <a:pt x="7088987" y="4730"/>
                </a:cubicBezTo>
                <a:lnTo>
                  <a:pt x="7096394" y="7132"/>
                </a:lnTo>
                <a:cubicBezTo>
                  <a:pt x="7097452" y="7116"/>
                  <a:pt x="7097452" y="6299"/>
                  <a:pt x="7097452" y="4730"/>
                </a:cubicBezTo>
                <a:lnTo>
                  <a:pt x="7104858" y="8004"/>
                </a:lnTo>
                <a:cubicBezTo>
                  <a:pt x="7105916" y="8823"/>
                  <a:pt x="7105916" y="9641"/>
                  <a:pt x="7105916" y="11278"/>
                </a:cubicBezTo>
                <a:cubicBezTo>
                  <a:pt x="7110148" y="11278"/>
                  <a:pt x="7114380" y="8004"/>
                  <a:pt x="7118613" y="8004"/>
                </a:cubicBezTo>
                <a:cubicBezTo>
                  <a:pt x="7118613" y="11278"/>
                  <a:pt x="7118613" y="11278"/>
                  <a:pt x="7118613" y="14552"/>
                </a:cubicBezTo>
                <a:cubicBezTo>
                  <a:pt x="7127077" y="11278"/>
                  <a:pt x="7135542" y="11278"/>
                  <a:pt x="7144006" y="11278"/>
                </a:cubicBezTo>
                <a:cubicBezTo>
                  <a:pt x="7144006" y="11294"/>
                  <a:pt x="7144027" y="14552"/>
                  <a:pt x="7152471" y="14552"/>
                </a:cubicBezTo>
                <a:cubicBezTo>
                  <a:pt x="7156703" y="11278"/>
                  <a:pt x="7165167" y="11278"/>
                  <a:pt x="7173632" y="11278"/>
                </a:cubicBezTo>
                <a:cubicBezTo>
                  <a:pt x="7173632" y="8004"/>
                  <a:pt x="7173632" y="8004"/>
                  <a:pt x="7177864" y="4730"/>
                </a:cubicBezTo>
                <a:cubicBezTo>
                  <a:pt x="7190561" y="4730"/>
                  <a:pt x="7207490" y="4730"/>
                  <a:pt x="7220186" y="1455"/>
                </a:cubicBezTo>
                <a:lnTo>
                  <a:pt x="7224418" y="8004"/>
                </a:lnTo>
                <a:lnTo>
                  <a:pt x="7228651" y="1455"/>
                </a:lnTo>
                <a:cubicBezTo>
                  <a:pt x="7232883" y="1455"/>
                  <a:pt x="7232883" y="1455"/>
                  <a:pt x="7237115" y="1455"/>
                </a:cubicBezTo>
                <a:cubicBezTo>
                  <a:pt x="7237115" y="4730"/>
                  <a:pt x="7237115" y="8004"/>
                  <a:pt x="7237115" y="11278"/>
                </a:cubicBezTo>
                <a:cubicBezTo>
                  <a:pt x="7245580" y="11278"/>
                  <a:pt x="7249812" y="11278"/>
                  <a:pt x="7254044" y="11278"/>
                </a:cubicBezTo>
                <a:cubicBezTo>
                  <a:pt x="7262509" y="8004"/>
                  <a:pt x="7266741" y="11278"/>
                  <a:pt x="7270973" y="11278"/>
                </a:cubicBezTo>
                <a:cubicBezTo>
                  <a:pt x="7275205" y="8004"/>
                  <a:pt x="7275205" y="8004"/>
                  <a:pt x="7275205" y="4730"/>
                </a:cubicBezTo>
                <a:lnTo>
                  <a:pt x="7287902" y="8004"/>
                </a:lnTo>
                <a:cubicBezTo>
                  <a:pt x="7296366" y="8004"/>
                  <a:pt x="7300599" y="8004"/>
                  <a:pt x="7304831" y="4730"/>
                </a:cubicBezTo>
                <a:cubicBezTo>
                  <a:pt x="7304842" y="4730"/>
                  <a:pt x="7305049" y="4730"/>
                  <a:pt x="7309063" y="4730"/>
                </a:cubicBezTo>
                <a:cubicBezTo>
                  <a:pt x="7309063" y="8004"/>
                  <a:pt x="7313295" y="11278"/>
                  <a:pt x="7317528" y="14552"/>
                </a:cubicBezTo>
                <a:cubicBezTo>
                  <a:pt x="7321760" y="11278"/>
                  <a:pt x="7325992" y="11278"/>
                  <a:pt x="7330224" y="11278"/>
                </a:cubicBezTo>
                <a:cubicBezTo>
                  <a:pt x="7330224" y="11294"/>
                  <a:pt x="7330245" y="14552"/>
                  <a:pt x="7338689" y="14552"/>
                </a:cubicBezTo>
                <a:cubicBezTo>
                  <a:pt x="7338689" y="11278"/>
                  <a:pt x="7338689" y="11278"/>
                  <a:pt x="7342921" y="8004"/>
                </a:cubicBezTo>
                <a:cubicBezTo>
                  <a:pt x="7347153" y="8004"/>
                  <a:pt x="7351385" y="11278"/>
                  <a:pt x="7355618" y="11278"/>
                </a:cubicBezTo>
                <a:cubicBezTo>
                  <a:pt x="7355618" y="8004"/>
                  <a:pt x="7355618" y="4730"/>
                  <a:pt x="7355618" y="1455"/>
                </a:cubicBezTo>
                <a:lnTo>
                  <a:pt x="7360908" y="3093"/>
                </a:lnTo>
                <a:cubicBezTo>
                  <a:pt x="7361437" y="3502"/>
                  <a:pt x="7360908" y="3912"/>
                  <a:pt x="7359850" y="4730"/>
                </a:cubicBezTo>
                <a:cubicBezTo>
                  <a:pt x="7359850" y="8004"/>
                  <a:pt x="7359850" y="11278"/>
                  <a:pt x="7359850" y="14552"/>
                </a:cubicBezTo>
                <a:lnTo>
                  <a:pt x="7368314" y="4730"/>
                </a:lnTo>
                <a:cubicBezTo>
                  <a:pt x="7372547" y="4730"/>
                  <a:pt x="7372547" y="4730"/>
                  <a:pt x="7376779" y="4730"/>
                </a:cubicBezTo>
                <a:cubicBezTo>
                  <a:pt x="7376779" y="8004"/>
                  <a:pt x="7376779" y="8004"/>
                  <a:pt x="7376779" y="11278"/>
                </a:cubicBezTo>
                <a:cubicBezTo>
                  <a:pt x="7385243" y="11278"/>
                  <a:pt x="7385243" y="1455"/>
                  <a:pt x="7402172" y="4730"/>
                </a:cubicBezTo>
                <a:cubicBezTo>
                  <a:pt x="7419101" y="8004"/>
                  <a:pt x="7436030" y="8004"/>
                  <a:pt x="7457191" y="4730"/>
                </a:cubicBezTo>
                <a:cubicBezTo>
                  <a:pt x="7461423" y="1455"/>
                  <a:pt x="7465656" y="1455"/>
                  <a:pt x="7469888" y="1455"/>
                </a:cubicBezTo>
                <a:cubicBezTo>
                  <a:pt x="7469888" y="4730"/>
                  <a:pt x="7469888" y="8004"/>
                  <a:pt x="7469888" y="11278"/>
                </a:cubicBezTo>
                <a:cubicBezTo>
                  <a:pt x="7499514" y="11278"/>
                  <a:pt x="7507978" y="11278"/>
                  <a:pt x="7529139" y="4730"/>
                </a:cubicBezTo>
                <a:cubicBezTo>
                  <a:pt x="7529139" y="8004"/>
                  <a:pt x="7529139" y="8004"/>
                  <a:pt x="7529139" y="11278"/>
                </a:cubicBezTo>
                <a:cubicBezTo>
                  <a:pt x="7541836" y="11278"/>
                  <a:pt x="7550300" y="8004"/>
                  <a:pt x="7562997" y="8004"/>
                </a:cubicBezTo>
                <a:cubicBezTo>
                  <a:pt x="7575694" y="11278"/>
                  <a:pt x="7584158" y="11278"/>
                  <a:pt x="7592623" y="11278"/>
                </a:cubicBezTo>
                <a:cubicBezTo>
                  <a:pt x="7595797" y="8822"/>
                  <a:pt x="7594739" y="8004"/>
                  <a:pt x="7596855" y="8004"/>
                </a:cubicBezTo>
                <a:cubicBezTo>
                  <a:pt x="7601087" y="11278"/>
                  <a:pt x="7605319" y="11278"/>
                  <a:pt x="7609552" y="14552"/>
                </a:cubicBezTo>
                <a:cubicBezTo>
                  <a:pt x="7618016" y="14552"/>
                  <a:pt x="7622248" y="11278"/>
                  <a:pt x="7634945" y="14552"/>
                </a:cubicBezTo>
                <a:cubicBezTo>
                  <a:pt x="7634945" y="14566"/>
                  <a:pt x="7634963" y="17819"/>
                  <a:pt x="7643409" y="14552"/>
                </a:cubicBezTo>
                <a:cubicBezTo>
                  <a:pt x="7656106" y="14552"/>
                  <a:pt x="7668803" y="17826"/>
                  <a:pt x="7681499" y="17826"/>
                </a:cubicBezTo>
                <a:cubicBezTo>
                  <a:pt x="7681499" y="17818"/>
                  <a:pt x="7681499" y="17656"/>
                  <a:pt x="7681499" y="14552"/>
                </a:cubicBezTo>
                <a:cubicBezTo>
                  <a:pt x="7685732" y="14552"/>
                  <a:pt x="7685732" y="14552"/>
                  <a:pt x="7689964" y="14552"/>
                </a:cubicBezTo>
                <a:cubicBezTo>
                  <a:pt x="7698428" y="11278"/>
                  <a:pt x="7702661" y="14552"/>
                  <a:pt x="7702661" y="14552"/>
                </a:cubicBezTo>
                <a:cubicBezTo>
                  <a:pt x="7715357" y="14552"/>
                  <a:pt x="7728054" y="14552"/>
                  <a:pt x="7736518" y="14552"/>
                </a:cubicBezTo>
                <a:lnTo>
                  <a:pt x="7744983" y="4730"/>
                </a:lnTo>
                <a:cubicBezTo>
                  <a:pt x="7757680" y="4730"/>
                  <a:pt x="7770376" y="4730"/>
                  <a:pt x="7783073" y="4730"/>
                </a:cubicBezTo>
                <a:cubicBezTo>
                  <a:pt x="7787305" y="1455"/>
                  <a:pt x="7795770" y="1455"/>
                  <a:pt x="7804234" y="1455"/>
                </a:cubicBezTo>
                <a:cubicBezTo>
                  <a:pt x="7804234" y="1481"/>
                  <a:pt x="7804234" y="4743"/>
                  <a:pt x="7804234" y="8004"/>
                </a:cubicBezTo>
                <a:cubicBezTo>
                  <a:pt x="7804245" y="8004"/>
                  <a:pt x="7804445" y="8004"/>
                  <a:pt x="7808466" y="8004"/>
                </a:cubicBezTo>
                <a:lnTo>
                  <a:pt x="7808466" y="1455"/>
                </a:lnTo>
                <a:cubicBezTo>
                  <a:pt x="7808481" y="1455"/>
                  <a:pt x="7812707" y="1455"/>
                  <a:pt x="7816931" y="1455"/>
                </a:cubicBezTo>
                <a:cubicBezTo>
                  <a:pt x="7816931" y="4730"/>
                  <a:pt x="7816931" y="8004"/>
                  <a:pt x="7816931" y="11278"/>
                </a:cubicBezTo>
                <a:cubicBezTo>
                  <a:pt x="7816942" y="11278"/>
                  <a:pt x="7817142" y="11278"/>
                  <a:pt x="7821163" y="11278"/>
                </a:cubicBezTo>
                <a:cubicBezTo>
                  <a:pt x="7821163" y="11285"/>
                  <a:pt x="7821163" y="11432"/>
                  <a:pt x="7821163" y="14552"/>
                </a:cubicBezTo>
                <a:cubicBezTo>
                  <a:pt x="7821174" y="14552"/>
                  <a:pt x="7821372" y="14552"/>
                  <a:pt x="7825395" y="14552"/>
                </a:cubicBezTo>
                <a:cubicBezTo>
                  <a:pt x="7829628" y="11278"/>
                  <a:pt x="7833860" y="11278"/>
                  <a:pt x="7842324" y="11278"/>
                </a:cubicBezTo>
                <a:cubicBezTo>
                  <a:pt x="7842324" y="11285"/>
                  <a:pt x="7842324" y="11432"/>
                  <a:pt x="7842324" y="14552"/>
                </a:cubicBezTo>
                <a:cubicBezTo>
                  <a:pt x="7855021" y="11278"/>
                  <a:pt x="7859253" y="11278"/>
                  <a:pt x="7867718" y="14552"/>
                </a:cubicBezTo>
                <a:cubicBezTo>
                  <a:pt x="7867718" y="11278"/>
                  <a:pt x="7871950" y="8004"/>
                  <a:pt x="7871950" y="4730"/>
                </a:cubicBezTo>
                <a:cubicBezTo>
                  <a:pt x="7888879" y="8004"/>
                  <a:pt x="7905808" y="8004"/>
                  <a:pt x="7918504" y="8004"/>
                </a:cubicBezTo>
                <a:cubicBezTo>
                  <a:pt x="7926969" y="8004"/>
                  <a:pt x="7939666" y="8004"/>
                  <a:pt x="7948130" y="4730"/>
                </a:cubicBezTo>
                <a:cubicBezTo>
                  <a:pt x="7948130" y="8004"/>
                  <a:pt x="7948130" y="8004"/>
                  <a:pt x="7952362" y="11278"/>
                </a:cubicBezTo>
                <a:cubicBezTo>
                  <a:pt x="7952426" y="11285"/>
                  <a:pt x="7981988" y="14552"/>
                  <a:pt x="7981988" y="14552"/>
                </a:cubicBezTo>
                <a:cubicBezTo>
                  <a:pt x="7981992" y="11278"/>
                  <a:pt x="7986223" y="11278"/>
                  <a:pt x="7990452" y="11278"/>
                </a:cubicBezTo>
                <a:cubicBezTo>
                  <a:pt x="7998917" y="11278"/>
                  <a:pt x="8003149" y="11278"/>
                  <a:pt x="8007381" y="11278"/>
                </a:cubicBezTo>
                <a:lnTo>
                  <a:pt x="8024310" y="11278"/>
                </a:lnTo>
                <a:cubicBezTo>
                  <a:pt x="8024310" y="8004"/>
                  <a:pt x="8028542" y="8004"/>
                  <a:pt x="8028542" y="4730"/>
                </a:cubicBezTo>
                <a:cubicBezTo>
                  <a:pt x="8037007" y="4730"/>
                  <a:pt x="8049704" y="4730"/>
                  <a:pt x="8058168" y="4730"/>
                </a:cubicBezTo>
                <a:cubicBezTo>
                  <a:pt x="8062400" y="8004"/>
                  <a:pt x="8062400" y="8004"/>
                  <a:pt x="8062400" y="11278"/>
                </a:cubicBezTo>
                <a:lnTo>
                  <a:pt x="8070865" y="8004"/>
                </a:lnTo>
                <a:cubicBezTo>
                  <a:pt x="8075097" y="11278"/>
                  <a:pt x="8075097" y="11278"/>
                  <a:pt x="8075097" y="14552"/>
                </a:cubicBezTo>
                <a:cubicBezTo>
                  <a:pt x="8083561" y="11278"/>
                  <a:pt x="8083561" y="8004"/>
                  <a:pt x="8083561" y="1455"/>
                </a:cubicBezTo>
                <a:cubicBezTo>
                  <a:pt x="8092026" y="4730"/>
                  <a:pt x="8092026" y="8004"/>
                  <a:pt x="8096258" y="8004"/>
                </a:cubicBezTo>
                <a:cubicBezTo>
                  <a:pt x="8096299" y="8004"/>
                  <a:pt x="8100511" y="8004"/>
                  <a:pt x="8104723" y="8004"/>
                </a:cubicBezTo>
                <a:cubicBezTo>
                  <a:pt x="8117419" y="11278"/>
                  <a:pt x="8130116" y="8004"/>
                  <a:pt x="8147045" y="8004"/>
                </a:cubicBezTo>
                <a:cubicBezTo>
                  <a:pt x="8151277" y="11278"/>
                  <a:pt x="8155509" y="8004"/>
                  <a:pt x="8159742" y="8004"/>
                </a:cubicBezTo>
                <a:cubicBezTo>
                  <a:pt x="8176670" y="14552"/>
                  <a:pt x="8197832" y="11278"/>
                  <a:pt x="8202064" y="11278"/>
                </a:cubicBezTo>
                <a:cubicBezTo>
                  <a:pt x="8210528" y="11278"/>
                  <a:pt x="8210528" y="17826"/>
                  <a:pt x="8218993" y="14552"/>
                </a:cubicBezTo>
                <a:lnTo>
                  <a:pt x="8223225" y="11278"/>
                </a:lnTo>
                <a:cubicBezTo>
                  <a:pt x="8235922" y="8004"/>
                  <a:pt x="8235922" y="17826"/>
                  <a:pt x="8257083" y="14552"/>
                </a:cubicBezTo>
                <a:cubicBezTo>
                  <a:pt x="8261315" y="14552"/>
                  <a:pt x="8265547" y="14552"/>
                  <a:pt x="8274012" y="14552"/>
                </a:cubicBezTo>
                <a:cubicBezTo>
                  <a:pt x="8282476" y="11278"/>
                  <a:pt x="8290941" y="11278"/>
                  <a:pt x="8299405" y="11278"/>
                </a:cubicBezTo>
                <a:cubicBezTo>
                  <a:pt x="8299405" y="11285"/>
                  <a:pt x="8299405" y="11432"/>
                  <a:pt x="8299405" y="14552"/>
                </a:cubicBezTo>
                <a:cubicBezTo>
                  <a:pt x="8299415" y="14552"/>
                  <a:pt x="8299606" y="14552"/>
                  <a:pt x="8303637" y="14552"/>
                </a:cubicBezTo>
                <a:cubicBezTo>
                  <a:pt x="8316334" y="11278"/>
                  <a:pt x="8329031" y="14552"/>
                  <a:pt x="8341727" y="14552"/>
                </a:cubicBezTo>
                <a:lnTo>
                  <a:pt x="8345960" y="11278"/>
                </a:lnTo>
                <a:cubicBezTo>
                  <a:pt x="8354424" y="11278"/>
                  <a:pt x="8358656" y="11278"/>
                  <a:pt x="8367121" y="11278"/>
                </a:cubicBezTo>
                <a:cubicBezTo>
                  <a:pt x="8367121" y="11285"/>
                  <a:pt x="8367121" y="11432"/>
                  <a:pt x="8367121" y="14552"/>
                </a:cubicBezTo>
                <a:lnTo>
                  <a:pt x="8388282" y="14552"/>
                </a:lnTo>
                <a:lnTo>
                  <a:pt x="8396746" y="8004"/>
                </a:lnTo>
                <a:cubicBezTo>
                  <a:pt x="8409443" y="4730"/>
                  <a:pt x="8439069" y="8004"/>
                  <a:pt x="8460230" y="8004"/>
                </a:cubicBezTo>
                <a:cubicBezTo>
                  <a:pt x="8472926" y="8004"/>
                  <a:pt x="8468694" y="8004"/>
                  <a:pt x="8477159" y="11278"/>
                </a:cubicBezTo>
                <a:lnTo>
                  <a:pt x="8485623" y="1455"/>
                </a:lnTo>
                <a:cubicBezTo>
                  <a:pt x="8489855" y="4730"/>
                  <a:pt x="8489855" y="8004"/>
                  <a:pt x="8489855" y="11278"/>
                </a:cubicBezTo>
                <a:cubicBezTo>
                  <a:pt x="8502552" y="14552"/>
                  <a:pt x="8511016" y="8004"/>
                  <a:pt x="8527945" y="11278"/>
                </a:cubicBezTo>
                <a:cubicBezTo>
                  <a:pt x="8527945" y="11285"/>
                  <a:pt x="8527945" y="11432"/>
                  <a:pt x="8527945" y="14552"/>
                </a:cubicBezTo>
                <a:lnTo>
                  <a:pt x="8536410" y="11278"/>
                </a:lnTo>
                <a:lnTo>
                  <a:pt x="8543816" y="13734"/>
                </a:lnTo>
                <a:cubicBezTo>
                  <a:pt x="8544874" y="12915"/>
                  <a:pt x="8544874" y="11278"/>
                  <a:pt x="8544874" y="11278"/>
                </a:cubicBezTo>
                <a:cubicBezTo>
                  <a:pt x="8561803" y="11278"/>
                  <a:pt x="8578732" y="8004"/>
                  <a:pt x="8595661" y="8004"/>
                </a:cubicBezTo>
                <a:cubicBezTo>
                  <a:pt x="8595668" y="11278"/>
                  <a:pt x="8595835" y="11278"/>
                  <a:pt x="8599893" y="11278"/>
                </a:cubicBezTo>
                <a:cubicBezTo>
                  <a:pt x="8599893" y="8004"/>
                  <a:pt x="8604126" y="4730"/>
                  <a:pt x="8608358" y="1455"/>
                </a:cubicBezTo>
                <a:cubicBezTo>
                  <a:pt x="8608369" y="1455"/>
                  <a:pt x="8608572" y="1455"/>
                  <a:pt x="8612590" y="1455"/>
                </a:cubicBezTo>
                <a:cubicBezTo>
                  <a:pt x="8616822" y="4730"/>
                  <a:pt x="8625287" y="4730"/>
                  <a:pt x="8633751" y="4730"/>
                </a:cubicBezTo>
                <a:cubicBezTo>
                  <a:pt x="8633751" y="4722"/>
                  <a:pt x="8633751" y="4563"/>
                  <a:pt x="8633751" y="1455"/>
                </a:cubicBezTo>
                <a:lnTo>
                  <a:pt x="8641158" y="3093"/>
                </a:lnTo>
                <a:cubicBezTo>
                  <a:pt x="8650680" y="4730"/>
                  <a:pt x="8659145" y="4730"/>
                  <a:pt x="8667609" y="1455"/>
                </a:cubicBezTo>
                <a:lnTo>
                  <a:pt x="8684538" y="8004"/>
                </a:lnTo>
                <a:lnTo>
                  <a:pt x="8684538" y="1455"/>
                </a:lnTo>
                <a:cubicBezTo>
                  <a:pt x="8693002" y="1455"/>
                  <a:pt x="8701467" y="1455"/>
                  <a:pt x="8709931" y="1455"/>
                </a:cubicBezTo>
                <a:cubicBezTo>
                  <a:pt x="8709931" y="4730"/>
                  <a:pt x="8709931" y="8004"/>
                  <a:pt x="8709931" y="11278"/>
                </a:cubicBezTo>
                <a:cubicBezTo>
                  <a:pt x="8726860" y="11278"/>
                  <a:pt x="8739557" y="11278"/>
                  <a:pt x="8756486" y="11278"/>
                </a:cubicBezTo>
                <a:cubicBezTo>
                  <a:pt x="8756486" y="11285"/>
                  <a:pt x="8756486" y="11432"/>
                  <a:pt x="8756486" y="14552"/>
                </a:cubicBezTo>
                <a:cubicBezTo>
                  <a:pt x="8756517" y="14552"/>
                  <a:pt x="8760734" y="14552"/>
                  <a:pt x="8764950" y="14552"/>
                </a:cubicBezTo>
                <a:cubicBezTo>
                  <a:pt x="8777647" y="14552"/>
                  <a:pt x="8786111" y="14552"/>
                  <a:pt x="8794576" y="14552"/>
                </a:cubicBezTo>
                <a:lnTo>
                  <a:pt x="8811505" y="14552"/>
                </a:lnTo>
                <a:cubicBezTo>
                  <a:pt x="8819969" y="11278"/>
                  <a:pt x="8828434" y="11278"/>
                  <a:pt x="8836898" y="11278"/>
                </a:cubicBezTo>
                <a:cubicBezTo>
                  <a:pt x="8836898" y="11285"/>
                  <a:pt x="8836898" y="11432"/>
                  <a:pt x="8836898" y="14552"/>
                </a:cubicBezTo>
                <a:lnTo>
                  <a:pt x="8844305" y="11278"/>
                </a:lnTo>
                <a:cubicBezTo>
                  <a:pt x="8845363" y="10460"/>
                  <a:pt x="8845363" y="9641"/>
                  <a:pt x="8845363" y="8004"/>
                </a:cubicBezTo>
                <a:cubicBezTo>
                  <a:pt x="8862292" y="4730"/>
                  <a:pt x="8883453" y="11278"/>
                  <a:pt x="8896149" y="14552"/>
                </a:cubicBezTo>
                <a:cubicBezTo>
                  <a:pt x="8896160" y="14552"/>
                  <a:pt x="8896362" y="14552"/>
                  <a:pt x="8900382" y="14552"/>
                </a:cubicBezTo>
                <a:cubicBezTo>
                  <a:pt x="8900393" y="14552"/>
                  <a:pt x="8900600" y="14552"/>
                  <a:pt x="8904614" y="14552"/>
                </a:cubicBezTo>
                <a:cubicBezTo>
                  <a:pt x="8917311" y="11278"/>
                  <a:pt x="8930007" y="11278"/>
                  <a:pt x="8942704" y="11278"/>
                </a:cubicBezTo>
                <a:cubicBezTo>
                  <a:pt x="8942704" y="8004"/>
                  <a:pt x="8942704" y="4730"/>
                  <a:pt x="8946936" y="1455"/>
                </a:cubicBezTo>
                <a:lnTo>
                  <a:pt x="8955401" y="11278"/>
                </a:lnTo>
                <a:cubicBezTo>
                  <a:pt x="8959633" y="11278"/>
                  <a:pt x="8959633" y="11278"/>
                  <a:pt x="8963865" y="11278"/>
                </a:cubicBezTo>
                <a:cubicBezTo>
                  <a:pt x="8965981" y="6367"/>
                  <a:pt x="8965981" y="6367"/>
                  <a:pt x="8968097" y="4730"/>
                </a:cubicBezTo>
                <a:cubicBezTo>
                  <a:pt x="8968097" y="4722"/>
                  <a:pt x="8968097" y="4563"/>
                  <a:pt x="8968097" y="1455"/>
                </a:cubicBezTo>
                <a:cubicBezTo>
                  <a:pt x="8972330" y="4730"/>
                  <a:pt x="8976562" y="8004"/>
                  <a:pt x="8980794" y="8004"/>
                </a:cubicBezTo>
                <a:cubicBezTo>
                  <a:pt x="8985026" y="8004"/>
                  <a:pt x="8985026" y="4730"/>
                  <a:pt x="8993491" y="4730"/>
                </a:cubicBezTo>
                <a:lnTo>
                  <a:pt x="9010420" y="8004"/>
                </a:lnTo>
                <a:cubicBezTo>
                  <a:pt x="9014652" y="8004"/>
                  <a:pt x="9014652" y="4730"/>
                  <a:pt x="9014652" y="1455"/>
                </a:cubicBezTo>
                <a:cubicBezTo>
                  <a:pt x="9018884" y="4730"/>
                  <a:pt x="9023116" y="4730"/>
                  <a:pt x="9027349" y="4730"/>
                </a:cubicBezTo>
                <a:cubicBezTo>
                  <a:pt x="9031581" y="8004"/>
                  <a:pt x="9035813" y="8004"/>
                  <a:pt x="9040045" y="4730"/>
                </a:cubicBezTo>
                <a:cubicBezTo>
                  <a:pt x="9048510" y="8004"/>
                  <a:pt x="9061206" y="8004"/>
                  <a:pt x="9069671" y="8004"/>
                </a:cubicBezTo>
                <a:cubicBezTo>
                  <a:pt x="9069679" y="11278"/>
                  <a:pt x="9069853" y="11278"/>
                  <a:pt x="9073903" y="11278"/>
                </a:cubicBezTo>
                <a:cubicBezTo>
                  <a:pt x="9082368" y="8004"/>
                  <a:pt x="9090832" y="11278"/>
                  <a:pt x="9099297" y="11278"/>
                </a:cubicBezTo>
                <a:cubicBezTo>
                  <a:pt x="9099297" y="8004"/>
                  <a:pt x="9099297" y="8004"/>
                  <a:pt x="9103529" y="4730"/>
                </a:cubicBezTo>
                <a:cubicBezTo>
                  <a:pt x="9111993" y="4730"/>
                  <a:pt x="9116225" y="4730"/>
                  <a:pt x="9124690" y="1455"/>
                </a:cubicBezTo>
                <a:cubicBezTo>
                  <a:pt x="9128922" y="4730"/>
                  <a:pt x="9128922" y="8004"/>
                  <a:pt x="9133154" y="11278"/>
                </a:cubicBezTo>
                <a:cubicBezTo>
                  <a:pt x="9135271" y="10459"/>
                  <a:pt x="9135271" y="9641"/>
                  <a:pt x="9137387" y="8004"/>
                </a:cubicBezTo>
                <a:cubicBezTo>
                  <a:pt x="9145851" y="8004"/>
                  <a:pt x="9158548" y="11278"/>
                  <a:pt x="9158548" y="11278"/>
                </a:cubicBezTo>
                <a:cubicBezTo>
                  <a:pt x="9171244" y="8004"/>
                  <a:pt x="9179709" y="8004"/>
                  <a:pt x="9188173" y="8004"/>
                </a:cubicBezTo>
                <a:cubicBezTo>
                  <a:pt x="9196638" y="11278"/>
                  <a:pt x="9200870" y="11278"/>
                  <a:pt x="9205102" y="11278"/>
                </a:cubicBezTo>
                <a:cubicBezTo>
                  <a:pt x="9213567" y="8004"/>
                  <a:pt x="9217799" y="8004"/>
                  <a:pt x="9226263" y="8004"/>
                </a:cubicBezTo>
                <a:cubicBezTo>
                  <a:pt x="9238960" y="14552"/>
                  <a:pt x="9247425" y="8004"/>
                  <a:pt x="9260121" y="8004"/>
                </a:cubicBezTo>
                <a:cubicBezTo>
                  <a:pt x="9264354" y="8004"/>
                  <a:pt x="9268586" y="11278"/>
                  <a:pt x="9272818" y="11278"/>
                </a:cubicBezTo>
                <a:cubicBezTo>
                  <a:pt x="9285515" y="8004"/>
                  <a:pt x="9298211" y="11278"/>
                  <a:pt x="9310908" y="11278"/>
                </a:cubicBezTo>
                <a:cubicBezTo>
                  <a:pt x="9315140" y="8004"/>
                  <a:pt x="9315140" y="8004"/>
                  <a:pt x="9319373" y="8004"/>
                </a:cubicBezTo>
                <a:cubicBezTo>
                  <a:pt x="9319373" y="7996"/>
                  <a:pt x="9319373" y="7841"/>
                  <a:pt x="9319373" y="4730"/>
                </a:cubicBezTo>
                <a:cubicBezTo>
                  <a:pt x="9323605" y="8004"/>
                  <a:pt x="9327837" y="8004"/>
                  <a:pt x="9332069" y="8004"/>
                </a:cubicBezTo>
                <a:lnTo>
                  <a:pt x="9340534" y="8004"/>
                </a:lnTo>
                <a:cubicBezTo>
                  <a:pt x="9340534" y="7996"/>
                  <a:pt x="9340534" y="7841"/>
                  <a:pt x="9340534" y="4730"/>
                </a:cubicBezTo>
                <a:lnTo>
                  <a:pt x="9357463" y="8004"/>
                </a:lnTo>
                <a:cubicBezTo>
                  <a:pt x="9365927" y="11278"/>
                  <a:pt x="9378624" y="11278"/>
                  <a:pt x="9387088" y="11278"/>
                </a:cubicBezTo>
                <a:cubicBezTo>
                  <a:pt x="9387088" y="11285"/>
                  <a:pt x="9387088" y="11432"/>
                  <a:pt x="9387088" y="14552"/>
                </a:cubicBezTo>
                <a:cubicBezTo>
                  <a:pt x="9387098" y="14552"/>
                  <a:pt x="9387302" y="14552"/>
                  <a:pt x="9391320" y="14552"/>
                </a:cubicBezTo>
                <a:cubicBezTo>
                  <a:pt x="9395553" y="11278"/>
                  <a:pt x="9399785" y="11278"/>
                  <a:pt x="9404017" y="11278"/>
                </a:cubicBezTo>
                <a:cubicBezTo>
                  <a:pt x="9404025" y="8004"/>
                  <a:pt x="9404203" y="8004"/>
                  <a:pt x="9408249" y="8004"/>
                </a:cubicBezTo>
                <a:cubicBezTo>
                  <a:pt x="9412482" y="11278"/>
                  <a:pt x="9416714" y="11278"/>
                  <a:pt x="9425178" y="11278"/>
                </a:cubicBezTo>
                <a:cubicBezTo>
                  <a:pt x="9425203" y="11298"/>
                  <a:pt x="9429424" y="14552"/>
                  <a:pt x="9433643" y="14552"/>
                </a:cubicBezTo>
                <a:cubicBezTo>
                  <a:pt x="9433643" y="11278"/>
                  <a:pt x="9437875" y="11278"/>
                  <a:pt x="9437875" y="4730"/>
                </a:cubicBezTo>
                <a:cubicBezTo>
                  <a:pt x="9450572" y="8004"/>
                  <a:pt x="9467501" y="8004"/>
                  <a:pt x="9480197" y="8004"/>
                </a:cubicBezTo>
                <a:cubicBezTo>
                  <a:pt x="9480197" y="7996"/>
                  <a:pt x="9480197" y="7841"/>
                  <a:pt x="9480197" y="4730"/>
                </a:cubicBezTo>
                <a:lnTo>
                  <a:pt x="9501358" y="4730"/>
                </a:lnTo>
                <a:cubicBezTo>
                  <a:pt x="9509823" y="8004"/>
                  <a:pt x="9518287" y="8004"/>
                  <a:pt x="9526752" y="8004"/>
                </a:cubicBezTo>
                <a:cubicBezTo>
                  <a:pt x="9543681" y="11278"/>
                  <a:pt x="9556378" y="11278"/>
                  <a:pt x="9569074" y="11278"/>
                </a:cubicBezTo>
                <a:lnTo>
                  <a:pt x="9572676" y="13212"/>
                </a:lnTo>
                <a:lnTo>
                  <a:pt x="9573306" y="14552"/>
                </a:lnTo>
                <a:lnTo>
                  <a:pt x="9581771" y="14552"/>
                </a:lnTo>
                <a:cubicBezTo>
                  <a:pt x="9577326" y="14552"/>
                  <a:pt x="9574438" y="14151"/>
                  <a:pt x="9572676" y="13212"/>
                </a:cubicBezTo>
                <a:cubicBezTo>
                  <a:pt x="9571190" y="9641"/>
                  <a:pt x="9571190" y="9641"/>
                  <a:pt x="9569074" y="8004"/>
                </a:cubicBezTo>
                <a:cubicBezTo>
                  <a:pt x="9570132" y="3093"/>
                  <a:pt x="9571190" y="3093"/>
                  <a:pt x="9573306" y="1455"/>
                </a:cubicBezTo>
                <a:cubicBezTo>
                  <a:pt x="9577539" y="1455"/>
                  <a:pt x="9581771" y="1455"/>
                  <a:pt x="9586003" y="1455"/>
                </a:cubicBezTo>
                <a:cubicBezTo>
                  <a:pt x="9590235" y="4730"/>
                  <a:pt x="9590235" y="4730"/>
                  <a:pt x="9594468" y="1455"/>
                </a:cubicBezTo>
                <a:cubicBezTo>
                  <a:pt x="9598700" y="4730"/>
                  <a:pt x="9598700" y="4730"/>
                  <a:pt x="9602932" y="4730"/>
                </a:cubicBezTo>
                <a:cubicBezTo>
                  <a:pt x="9628325" y="8004"/>
                  <a:pt x="9657951" y="11278"/>
                  <a:pt x="9683344" y="11278"/>
                </a:cubicBezTo>
                <a:cubicBezTo>
                  <a:pt x="9696041" y="8004"/>
                  <a:pt x="9708738" y="14552"/>
                  <a:pt x="9717202" y="14552"/>
                </a:cubicBezTo>
                <a:cubicBezTo>
                  <a:pt x="9721435" y="17826"/>
                  <a:pt x="9717202" y="14552"/>
                  <a:pt x="9721435" y="14552"/>
                </a:cubicBezTo>
                <a:cubicBezTo>
                  <a:pt x="9725667" y="14552"/>
                  <a:pt x="9729899" y="14552"/>
                  <a:pt x="9734131" y="14552"/>
                </a:cubicBezTo>
                <a:cubicBezTo>
                  <a:pt x="9738363" y="14552"/>
                  <a:pt x="9742596" y="14552"/>
                  <a:pt x="9746828" y="14552"/>
                </a:cubicBezTo>
                <a:cubicBezTo>
                  <a:pt x="9755292" y="14552"/>
                  <a:pt x="9759525" y="14552"/>
                  <a:pt x="9767989" y="14552"/>
                </a:cubicBezTo>
                <a:lnTo>
                  <a:pt x="9776454" y="17826"/>
                </a:lnTo>
                <a:cubicBezTo>
                  <a:pt x="9780686" y="17821"/>
                  <a:pt x="9780686" y="17688"/>
                  <a:pt x="9780686" y="14552"/>
                </a:cubicBezTo>
                <a:cubicBezTo>
                  <a:pt x="9789150" y="14552"/>
                  <a:pt x="9793382" y="14552"/>
                  <a:pt x="9801847" y="14552"/>
                </a:cubicBezTo>
                <a:cubicBezTo>
                  <a:pt x="9818776" y="11278"/>
                  <a:pt x="9839937" y="17826"/>
                  <a:pt x="9848401" y="17826"/>
                </a:cubicBezTo>
                <a:cubicBezTo>
                  <a:pt x="9861098" y="14552"/>
                  <a:pt x="9873795" y="14552"/>
                  <a:pt x="9886492" y="14552"/>
                </a:cubicBezTo>
                <a:cubicBezTo>
                  <a:pt x="9886492" y="14523"/>
                  <a:pt x="9886492" y="11263"/>
                  <a:pt x="9886492" y="8004"/>
                </a:cubicBezTo>
                <a:cubicBezTo>
                  <a:pt x="9886515" y="8022"/>
                  <a:pt x="9890736" y="11278"/>
                  <a:pt x="9894956" y="11278"/>
                </a:cubicBezTo>
                <a:cubicBezTo>
                  <a:pt x="9894956" y="8004"/>
                  <a:pt x="9894956" y="8004"/>
                  <a:pt x="9894956" y="4730"/>
                </a:cubicBezTo>
                <a:cubicBezTo>
                  <a:pt x="9894966" y="4730"/>
                  <a:pt x="9895163" y="4730"/>
                  <a:pt x="9899188" y="4730"/>
                </a:cubicBezTo>
                <a:cubicBezTo>
                  <a:pt x="9899188" y="8004"/>
                  <a:pt x="9899188" y="8004"/>
                  <a:pt x="9899188" y="11278"/>
                </a:cubicBezTo>
                <a:cubicBezTo>
                  <a:pt x="9907653" y="11278"/>
                  <a:pt x="9916117" y="11278"/>
                  <a:pt x="9924582" y="14552"/>
                </a:cubicBezTo>
                <a:cubicBezTo>
                  <a:pt x="9933046" y="11278"/>
                  <a:pt x="9945743" y="11278"/>
                  <a:pt x="9954207" y="11278"/>
                </a:cubicBezTo>
                <a:cubicBezTo>
                  <a:pt x="9954207" y="11285"/>
                  <a:pt x="9954207" y="11432"/>
                  <a:pt x="9954207" y="14552"/>
                </a:cubicBezTo>
                <a:lnTo>
                  <a:pt x="9962672" y="14552"/>
                </a:lnTo>
                <a:cubicBezTo>
                  <a:pt x="9971136" y="14552"/>
                  <a:pt x="9979601" y="14552"/>
                  <a:pt x="9988065" y="14552"/>
                </a:cubicBezTo>
                <a:cubicBezTo>
                  <a:pt x="9988065" y="14513"/>
                  <a:pt x="9988078" y="8014"/>
                  <a:pt x="9992297" y="11278"/>
                </a:cubicBezTo>
                <a:cubicBezTo>
                  <a:pt x="9992297" y="11285"/>
                  <a:pt x="9992297" y="11432"/>
                  <a:pt x="9992297" y="14552"/>
                </a:cubicBezTo>
                <a:cubicBezTo>
                  <a:pt x="10013458" y="11278"/>
                  <a:pt x="10021923" y="17826"/>
                  <a:pt x="10043084" y="14552"/>
                </a:cubicBezTo>
                <a:cubicBezTo>
                  <a:pt x="10051549" y="11278"/>
                  <a:pt x="10060013" y="11278"/>
                  <a:pt x="10068477" y="14552"/>
                </a:cubicBezTo>
                <a:cubicBezTo>
                  <a:pt x="10072710" y="11278"/>
                  <a:pt x="10076942" y="11278"/>
                  <a:pt x="10081174" y="11278"/>
                </a:cubicBezTo>
                <a:cubicBezTo>
                  <a:pt x="10085406" y="8004"/>
                  <a:pt x="10089639" y="8004"/>
                  <a:pt x="10093871" y="8004"/>
                </a:cubicBezTo>
                <a:cubicBezTo>
                  <a:pt x="10093871" y="7996"/>
                  <a:pt x="10093871" y="7841"/>
                  <a:pt x="10093871" y="4730"/>
                </a:cubicBezTo>
                <a:lnTo>
                  <a:pt x="10101277" y="6367"/>
                </a:lnTo>
                <a:cubicBezTo>
                  <a:pt x="10110800" y="8004"/>
                  <a:pt x="10119264" y="8004"/>
                  <a:pt x="10127729" y="4730"/>
                </a:cubicBezTo>
                <a:lnTo>
                  <a:pt x="10136193" y="8004"/>
                </a:lnTo>
                <a:lnTo>
                  <a:pt x="10144658" y="8004"/>
                </a:lnTo>
                <a:cubicBezTo>
                  <a:pt x="10148890" y="8004"/>
                  <a:pt x="10153122" y="11278"/>
                  <a:pt x="10157354" y="11278"/>
                </a:cubicBezTo>
                <a:cubicBezTo>
                  <a:pt x="10159471" y="6367"/>
                  <a:pt x="10159471" y="6367"/>
                  <a:pt x="10161587" y="4730"/>
                </a:cubicBezTo>
                <a:cubicBezTo>
                  <a:pt x="10161587" y="4722"/>
                  <a:pt x="10161587" y="4563"/>
                  <a:pt x="10161587" y="1455"/>
                </a:cubicBezTo>
                <a:cubicBezTo>
                  <a:pt x="10170051" y="4730"/>
                  <a:pt x="10174283" y="4730"/>
                  <a:pt x="10182748" y="4730"/>
                </a:cubicBezTo>
                <a:cubicBezTo>
                  <a:pt x="10182748" y="8004"/>
                  <a:pt x="10182748" y="8004"/>
                  <a:pt x="10186980" y="11278"/>
                </a:cubicBezTo>
                <a:cubicBezTo>
                  <a:pt x="10187040" y="11274"/>
                  <a:pt x="10233542" y="8004"/>
                  <a:pt x="10246231" y="8004"/>
                </a:cubicBezTo>
                <a:lnTo>
                  <a:pt x="10250463" y="1455"/>
                </a:lnTo>
                <a:cubicBezTo>
                  <a:pt x="10254696" y="1455"/>
                  <a:pt x="10258928" y="1455"/>
                  <a:pt x="10263160" y="1455"/>
                </a:cubicBezTo>
                <a:cubicBezTo>
                  <a:pt x="10267392" y="4730"/>
                  <a:pt x="10267392" y="4730"/>
                  <a:pt x="10267392" y="11278"/>
                </a:cubicBezTo>
                <a:cubicBezTo>
                  <a:pt x="10271625" y="8004"/>
                  <a:pt x="10271625" y="4730"/>
                  <a:pt x="10275857" y="1455"/>
                </a:cubicBezTo>
                <a:lnTo>
                  <a:pt x="10281676" y="1455"/>
                </a:lnTo>
                <a:cubicBezTo>
                  <a:pt x="10282205" y="2274"/>
                  <a:pt x="10282205" y="3093"/>
                  <a:pt x="10284321" y="1455"/>
                </a:cubicBezTo>
                <a:lnTo>
                  <a:pt x="10304953" y="2683"/>
                </a:lnTo>
                <a:cubicBezTo>
                  <a:pt x="10308657" y="3911"/>
                  <a:pt x="10309715" y="6367"/>
                  <a:pt x="10309715" y="11278"/>
                </a:cubicBezTo>
                <a:lnTo>
                  <a:pt x="10318179" y="11278"/>
                </a:lnTo>
                <a:cubicBezTo>
                  <a:pt x="10318179" y="8004"/>
                  <a:pt x="10318179" y="8004"/>
                  <a:pt x="10318179" y="4730"/>
                </a:cubicBezTo>
                <a:cubicBezTo>
                  <a:pt x="10322411" y="8004"/>
                  <a:pt x="10360501" y="11278"/>
                  <a:pt x="10373198" y="8004"/>
                </a:cubicBezTo>
                <a:cubicBezTo>
                  <a:pt x="10373198" y="7996"/>
                  <a:pt x="10373198" y="7841"/>
                  <a:pt x="10373198" y="4730"/>
                </a:cubicBezTo>
                <a:cubicBezTo>
                  <a:pt x="10394359" y="1455"/>
                  <a:pt x="10398591" y="14552"/>
                  <a:pt x="10423985" y="11278"/>
                </a:cubicBezTo>
                <a:cubicBezTo>
                  <a:pt x="10432449" y="8004"/>
                  <a:pt x="10436682" y="11278"/>
                  <a:pt x="10445146" y="11278"/>
                </a:cubicBezTo>
                <a:cubicBezTo>
                  <a:pt x="10449378" y="11278"/>
                  <a:pt x="10445146" y="8004"/>
                  <a:pt x="10453610" y="8004"/>
                </a:cubicBezTo>
                <a:cubicBezTo>
                  <a:pt x="10466307" y="8004"/>
                  <a:pt x="10470539" y="8004"/>
                  <a:pt x="10474772" y="8004"/>
                </a:cubicBezTo>
                <a:lnTo>
                  <a:pt x="10487468" y="8004"/>
                </a:lnTo>
                <a:cubicBezTo>
                  <a:pt x="10500165" y="8004"/>
                  <a:pt x="10508629" y="8004"/>
                  <a:pt x="10517094" y="4730"/>
                </a:cubicBezTo>
                <a:cubicBezTo>
                  <a:pt x="10517094" y="8004"/>
                  <a:pt x="10517094" y="8004"/>
                  <a:pt x="10521326" y="11278"/>
                </a:cubicBezTo>
                <a:cubicBezTo>
                  <a:pt x="10525558" y="11278"/>
                  <a:pt x="10529791" y="8004"/>
                  <a:pt x="10538255" y="8004"/>
                </a:cubicBezTo>
                <a:cubicBezTo>
                  <a:pt x="10538255" y="11278"/>
                  <a:pt x="10538255" y="11278"/>
                  <a:pt x="10538255" y="14552"/>
                </a:cubicBezTo>
                <a:cubicBezTo>
                  <a:pt x="10546720" y="11278"/>
                  <a:pt x="10567881" y="8004"/>
                  <a:pt x="10584810" y="11278"/>
                </a:cubicBezTo>
                <a:cubicBezTo>
                  <a:pt x="10584810" y="11301"/>
                  <a:pt x="10584854" y="14552"/>
                  <a:pt x="10597506" y="14552"/>
                </a:cubicBezTo>
                <a:cubicBezTo>
                  <a:pt x="10597534" y="14531"/>
                  <a:pt x="10601753" y="11278"/>
                  <a:pt x="10605971" y="11278"/>
                </a:cubicBezTo>
                <a:cubicBezTo>
                  <a:pt x="10605971" y="11285"/>
                  <a:pt x="10605971" y="11432"/>
                  <a:pt x="10605971" y="14552"/>
                </a:cubicBezTo>
                <a:cubicBezTo>
                  <a:pt x="10610203" y="14552"/>
                  <a:pt x="10614435" y="14552"/>
                  <a:pt x="10618667" y="14552"/>
                </a:cubicBezTo>
                <a:lnTo>
                  <a:pt x="10627132" y="8004"/>
                </a:lnTo>
                <a:cubicBezTo>
                  <a:pt x="10639829" y="8004"/>
                  <a:pt x="10656758" y="11278"/>
                  <a:pt x="10669454" y="11278"/>
                </a:cubicBezTo>
                <a:cubicBezTo>
                  <a:pt x="10669454" y="8004"/>
                  <a:pt x="10669454" y="8004"/>
                  <a:pt x="10669454" y="4730"/>
                </a:cubicBezTo>
                <a:cubicBezTo>
                  <a:pt x="10673686" y="4730"/>
                  <a:pt x="10686383" y="8004"/>
                  <a:pt x="10686383" y="8004"/>
                </a:cubicBezTo>
                <a:cubicBezTo>
                  <a:pt x="10686383" y="7996"/>
                  <a:pt x="10686383" y="7841"/>
                  <a:pt x="10686383" y="4730"/>
                </a:cubicBezTo>
                <a:cubicBezTo>
                  <a:pt x="10690615" y="4730"/>
                  <a:pt x="10699080" y="4730"/>
                  <a:pt x="10707544" y="1455"/>
                </a:cubicBezTo>
                <a:cubicBezTo>
                  <a:pt x="10711777" y="4730"/>
                  <a:pt x="10711777" y="4730"/>
                  <a:pt x="10716009" y="4730"/>
                </a:cubicBezTo>
                <a:cubicBezTo>
                  <a:pt x="10720241" y="8004"/>
                  <a:pt x="10724473" y="8004"/>
                  <a:pt x="10728705" y="8004"/>
                </a:cubicBezTo>
                <a:cubicBezTo>
                  <a:pt x="10749867" y="11278"/>
                  <a:pt x="10762563" y="11278"/>
                  <a:pt x="10775260" y="11278"/>
                </a:cubicBezTo>
                <a:cubicBezTo>
                  <a:pt x="10779492" y="11278"/>
                  <a:pt x="10783724" y="1455"/>
                  <a:pt x="10787957" y="1455"/>
                </a:cubicBezTo>
                <a:lnTo>
                  <a:pt x="10792189" y="8004"/>
                </a:lnTo>
                <a:lnTo>
                  <a:pt x="10796421" y="4730"/>
                </a:lnTo>
                <a:lnTo>
                  <a:pt x="10804886" y="8004"/>
                </a:lnTo>
                <a:cubicBezTo>
                  <a:pt x="10809118" y="8004"/>
                  <a:pt x="10813350" y="8004"/>
                  <a:pt x="10817582" y="4730"/>
                </a:cubicBezTo>
                <a:cubicBezTo>
                  <a:pt x="10830279" y="11278"/>
                  <a:pt x="10851440" y="8004"/>
                  <a:pt x="10859905" y="4730"/>
                </a:cubicBezTo>
                <a:cubicBezTo>
                  <a:pt x="10859905" y="8004"/>
                  <a:pt x="10859905" y="8004"/>
                  <a:pt x="10859905" y="11278"/>
                </a:cubicBezTo>
                <a:cubicBezTo>
                  <a:pt x="10872601" y="11278"/>
                  <a:pt x="10889530" y="8004"/>
                  <a:pt x="10906459" y="11278"/>
                </a:cubicBezTo>
                <a:cubicBezTo>
                  <a:pt x="10906459" y="11285"/>
                  <a:pt x="10906459" y="11432"/>
                  <a:pt x="10906459" y="14552"/>
                </a:cubicBezTo>
                <a:cubicBezTo>
                  <a:pt x="10914924" y="14552"/>
                  <a:pt x="10931853" y="17826"/>
                  <a:pt x="10944549" y="14552"/>
                </a:cubicBezTo>
                <a:lnTo>
                  <a:pt x="10955659" y="13324"/>
                </a:lnTo>
                <a:lnTo>
                  <a:pt x="10969943" y="8004"/>
                </a:lnTo>
                <a:cubicBezTo>
                  <a:pt x="10978407" y="8004"/>
                  <a:pt x="10978407" y="11278"/>
                  <a:pt x="10991104" y="11278"/>
                </a:cubicBezTo>
                <a:cubicBezTo>
                  <a:pt x="10999568" y="8004"/>
                  <a:pt x="11008033" y="8004"/>
                  <a:pt x="11020729" y="8004"/>
                </a:cubicBezTo>
                <a:cubicBezTo>
                  <a:pt x="11024962" y="8004"/>
                  <a:pt x="11016497" y="11278"/>
                  <a:pt x="11024962" y="11278"/>
                </a:cubicBezTo>
                <a:cubicBezTo>
                  <a:pt x="11024962" y="11231"/>
                  <a:pt x="11025008" y="4730"/>
                  <a:pt x="11037658" y="4730"/>
                </a:cubicBezTo>
                <a:cubicBezTo>
                  <a:pt x="11041891" y="8004"/>
                  <a:pt x="11041891" y="8004"/>
                  <a:pt x="11046123" y="8004"/>
                </a:cubicBezTo>
                <a:cubicBezTo>
                  <a:pt x="11046123" y="11278"/>
                  <a:pt x="11050355" y="11278"/>
                  <a:pt x="11050355" y="14552"/>
                </a:cubicBezTo>
                <a:cubicBezTo>
                  <a:pt x="11054587" y="11278"/>
                  <a:pt x="11058819" y="8004"/>
                  <a:pt x="11067284" y="11278"/>
                </a:cubicBezTo>
                <a:cubicBezTo>
                  <a:pt x="11067305" y="11294"/>
                  <a:pt x="11071537" y="14552"/>
                  <a:pt x="11079981" y="14552"/>
                </a:cubicBezTo>
                <a:cubicBezTo>
                  <a:pt x="11083155" y="11278"/>
                  <a:pt x="11082097" y="11278"/>
                  <a:pt x="11084213" y="11278"/>
                </a:cubicBezTo>
                <a:cubicBezTo>
                  <a:pt x="11084213" y="11285"/>
                  <a:pt x="11084213" y="11432"/>
                  <a:pt x="11084213" y="14552"/>
                </a:cubicBezTo>
                <a:cubicBezTo>
                  <a:pt x="11096910" y="11278"/>
                  <a:pt x="11105374" y="11278"/>
                  <a:pt x="11113838" y="11278"/>
                </a:cubicBezTo>
                <a:cubicBezTo>
                  <a:pt x="11113838" y="11285"/>
                  <a:pt x="11113838" y="11432"/>
                  <a:pt x="11113838" y="14552"/>
                </a:cubicBezTo>
                <a:lnTo>
                  <a:pt x="11121245" y="11278"/>
                </a:lnTo>
                <a:cubicBezTo>
                  <a:pt x="11122303" y="10460"/>
                  <a:pt x="11122303" y="9641"/>
                  <a:pt x="11122303" y="8004"/>
                </a:cubicBezTo>
                <a:lnTo>
                  <a:pt x="11139232" y="11278"/>
                </a:lnTo>
                <a:cubicBezTo>
                  <a:pt x="11139232" y="11285"/>
                  <a:pt x="11139232" y="11432"/>
                  <a:pt x="11139232" y="14552"/>
                </a:cubicBezTo>
                <a:cubicBezTo>
                  <a:pt x="11143464" y="11278"/>
                  <a:pt x="11147696" y="11278"/>
                  <a:pt x="11151929" y="11278"/>
                </a:cubicBezTo>
                <a:lnTo>
                  <a:pt x="11164625" y="14552"/>
                </a:lnTo>
                <a:cubicBezTo>
                  <a:pt x="11168857" y="11278"/>
                  <a:pt x="11173090" y="11278"/>
                  <a:pt x="11177322" y="11278"/>
                </a:cubicBezTo>
                <a:cubicBezTo>
                  <a:pt x="11177322" y="11285"/>
                  <a:pt x="11177322" y="11432"/>
                  <a:pt x="11177322" y="14552"/>
                </a:cubicBezTo>
                <a:cubicBezTo>
                  <a:pt x="11181554" y="11278"/>
                  <a:pt x="11190019" y="11278"/>
                  <a:pt x="11198483" y="11278"/>
                </a:cubicBezTo>
                <a:cubicBezTo>
                  <a:pt x="11198483" y="11285"/>
                  <a:pt x="11198483" y="11432"/>
                  <a:pt x="11198483" y="14552"/>
                </a:cubicBezTo>
                <a:cubicBezTo>
                  <a:pt x="11202715" y="14552"/>
                  <a:pt x="11202715" y="14552"/>
                  <a:pt x="11206948" y="14552"/>
                </a:cubicBezTo>
                <a:cubicBezTo>
                  <a:pt x="11215412" y="11278"/>
                  <a:pt x="11219644" y="11278"/>
                  <a:pt x="11228109" y="11278"/>
                </a:cubicBezTo>
                <a:cubicBezTo>
                  <a:pt x="11231283" y="8822"/>
                  <a:pt x="11230225" y="8004"/>
                  <a:pt x="11232341" y="8004"/>
                </a:cubicBezTo>
                <a:cubicBezTo>
                  <a:pt x="11236573" y="8004"/>
                  <a:pt x="11240805" y="14552"/>
                  <a:pt x="11249270" y="11278"/>
                </a:cubicBezTo>
                <a:cubicBezTo>
                  <a:pt x="11253502" y="8004"/>
                  <a:pt x="11253502" y="8004"/>
                  <a:pt x="11253502" y="4730"/>
                </a:cubicBezTo>
                <a:cubicBezTo>
                  <a:pt x="11261967" y="4730"/>
                  <a:pt x="11266199" y="4730"/>
                  <a:pt x="11270431" y="4730"/>
                </a:cubicBezTo>
                <a:cubicBezTo>
                  <a:pt x="11270431" y="4722"/>
                  <a:pt x="11270431" y="4563"/>
                  <a:pt x="11270431" y="1455"/>
                </a:cubicBezTo>
                <a:cubicBezTo>
                  <a:pt x="11278896" y="4730"/>
                  <a:pt x="11283128" y="4730"/>
                  <a:pt x="11287360" y="4730"/>
                </a:cubicBezTo>
                <a:cubicBezTo>
                  <a:pt x="11295824" y="8004"/>
                  <a:pt x="11304289" y="8004"/>
                  <a:pt x="11312753" y="8004"/>
                </a:cubicBezTo>
                <a:cubicBezTo>
                  <a:pt x="11312753" y="7996"/>
                  <a:pt x="11312753" y="7841"/>
                  <a:pt x="11312753" y="4730"/>
                </a:cubicBezTo>
                <a:cubicBezTo>
                  <a:pt x="11312763" y="4730"/>
                  <a:pt x="11312959" y="4730"/>
                  <a:pt x="11316986" y="4730"/>
                </a:cubicBezTo>
                <a:lnTo>
                  <a:pt x="11321747" y="10050"/>
                </a:lnTo>
                <a:cubicBezTo>
                  <a:pt x="11322276" y="10460"/>
                  <a:pt x="11323334" y="9641"/>
                  <a:pt x="11329682" y="8004"/>
                </a:cubicBezTo>
                <a:cubicBezTo>
                  <a:pt x="11329682" y="7996"/>
                  <a:pt x="11329682" y="7841"/>
                  <a:pt x="11329682" y="4730"/>
                </a:cubicBezTo>
                <a:cubicBezTo>
                  <a:pt x="11329692" y="4730"/>
                  <a:pt x="11329885" y="4730"/>
                  <a:pt x="11333915" y="4730"/>
                </a:cubicBezTo>
                <a:cubicBezTo>
                  <a:pt x="11338147" y="8004"/>
                  <a:pt x="11346611" y="8004"/>
                  <a:pt x="11355076" y="8004"/>
                </a:cubicBezTo>
                <a:cubicBezTo>
                  <a:pt x="11359308" y="11278"/>
                  <a:pt x="11363540" y="8004"/>
                  <a:pt x="11372005" y="8004"/>
                </a:cubicBezTo>
                <a:cubicBezTo>
                  <a:pt x="11376237" y="11278"/>
                  <a:pt x="11380469" y="11278"/>
                  <a:pt x="11384701" y="11278"/>
                </a:cubicBezTo>
                <a:cubicBezTo>
                  <a:pt x="11384701" y="11285"/>
                  <a:pt x="11384701" y="11432"/>
                  <a:pt x="11384701" y="14552"/>
                </a:cubicBezTo>
                <a:cubicBezTo>
                  <a:pt x="11393166" y="14552"/>
                  <a:pt x="11397398" y="11278"/>
                  <a:pt x="11401630" y="11278"/>
                </a:cubicBezTo>
                <a:cubicBezTo>
                  <a:pt x="11401630" y="11285"/>
                  <a:pt x="11401630" y="11432"/>
                  <a:pt x="11401630" y="14552"/>
                </a:cubicBezTo>
                <a:cubicBezTo>
                  <a:pt x="11410095" y="14552"/>
                  <a:pt x="11414327" y="14552"/>
                  <a:pt x="11418559" y="14552"/>
                </a:cubicBezTo>
                <a:cubicBezTo>
                  <a:pt x="11422791" y="14552"/>
                  <a:pt x="11427024" y="14552"/>
                  <a:pt x="11431256" y="14552"/>
                </a:cubicBezTo>
                <a:lnTo>
                  <a:pt x="11439720" y="11278"/>
                </a:lnTo>
                <a:cubicBezTo>
                  <a:pt x="11439720" y="8004"/>
                  <a:pt x="11439720" y="8004"/>
                  <a:pt x="11439720" y="4730"/>
                </a:cubicBezTo>
                <a:cubicBezTo>
                  <a:pt x="11456649" y="11278"/>
                  <a:pt x="11460881" y="4730"/>
                  <a:pt x="11473578" y="4730"/>
                </a:cubicBezTo>
                <a:cubicBezTo>
                  <a:pt x="11477810" y="8004"/>
                  <a:pt x="11486275" y="8004"/>
                  <a:pt x="11494739" y="8004"/>
                </a:cubicBezTo>
                <a:cubicBezTo>
                  <a:pt x="11494739" y="4730"/>
                  <a:pt x="11494739" y="1455"/>
                  <a:pt x="11498972" y="1455"/>
                </a:cubicBezTo>
                <a:cubicBezTo>
                  <a:pt x="11503204" y="1455"/>
                  <a:pt x="11511668" y="1455"/>
                  <a:pt x="11520133" y="1455"/>
                </a:cubicBezTo>
                <a:cubicBezTo>
                  <a:pt x="11522249" y="3093"/>
                  <a:pt x="11522249" y="3093"/>
                  <a:pt x="11524365" y="4730"/>
                </a:cubicBezTo>
                <a:cubicBezTo>
                  <a:pt x="11537062" y="11278"/>
                  <a:pt x="11549758" y="8004"/>
                  <a:pt x="11566687" y="11278"/>
                </a:cubicBezTo>
                <a:cubicBezTo>
                  <a:pt x="11566687" y="11285"/>
                  <a:pt x="11566687" y="11432"/>
                  <a:pt x="11566687" y="14552"/>
                </a:cubicBezTo>
                <a:lnTo>
                  <a:pt x="11574094" y="10050"/>
                </a:lnTo>
                <a:cubicBezTo>
                  <a:pt x="11579384" y="8004"/>
                  <a:pt x="11583616" y="8004"/>
                  <a:pt x="11587848" y="8004"/>
                </a:cubicBezTo>
                <a:cubicBezTo>
                  <a:pt x="11587848" y="7996"/>
                  <a:pt x="11587848" y="7841"/>
                  <a:pt x="11587848" y="4730"/>
                </a:cubicBezTo>
                <a:cubicBezTo>
                  <a:pt x="11609010" y="8004"/>
                  <a:pt x="11630171" y="8004"/>
                  <a:pt x="11651332" y="8004"/>
                </a:cubicBezTo>
                <a:lnTo>
                  <a:pt x="11651332" y="1455"/>
                </a:lnTo>
                <a:cubicBezTo>
                  <a:pt x="11664029" y="1455"/>
                  <a:pt x="11680957" y="1455"/>
                  <a:pt x="11693654" y="1455"/>
                </a:cubicBezTo>
                <a:cubicBezTo>
                  <a:pt x="11693654" y="1455"/>
                  <a:pt x="11697886" y="4730"/>
                  <a:pt x="11697886" y="8004"/>
                </a:cubicBezTo>
                <a:cubicBezTo>
                  <a:pt x="11706351" y="4730"/>
                  <a:pt x="11731744" y="4730"/>
                  <a:pt x="11740209" y="4730"/>
                </a:cubicBezTo>
                <a:cubicBezTo>
                  <a:pt x="11748673" y="8004"/>
                  <a:pt x="11740209" y="8004"/>
                  <a:pt x="11744441" y="4730"/>
                </a:cubicBezTo>
                <a:cubicBezTo>
                  <a:pt x="11748673" y="4730"/>
                  <a:pt x="11752905" y="4730"/>
                  <a:pt x="11752905" y="1455"/>
                </a:cubicBezTo>
                <a:cubicBezTo>
                  <a:pt x="11756079" y="3911"/>
                  <a:pt x="11755021" y="4730"/>
                  <a:pt x="11757138" y="4730"/>
                </a:cubicBezTo>
                <a:cubicBezTo>
                  <a:pt x="11765602" y="4730"/>
                  <a:pt x="11778299" y="4730"/>
                  <a:pt x="11786763" y="4730"/>
                </a:cubicBezTo>
                <a:cubicBezTo>
                  <a:pt x="11790995" y="8004"/>
                  <a:pt x="11790995" y="4730"/>
                  <a:pt x="11795228" y="1455"/>
                </a:cubicBezTo>
                <a:lnTo>
                  <a:pt x="11803692" y="4730"/>
                </a:lnTo>
                <a:cubicBezTo>
                  <a:pt x="11812157" y="8004"/>
                  <a:pt x="11816389" y="1455"/>
                  <a:pt x="11816389" y="1455"/>
                </a:cubicBezTo>
                <a:lnTo>
                  <a:pt x="11833318" y="4730"/>
                </a:lnTo>
                <a:cubicBezTo>
                  <a:pt x="11837550" y="1455"/>
                  <a:pt x="11837550" y="1455"/>
                  <a:pt x="11841782" y="1455"/>
                </a:cubicBezTo>
                <a:cubicBezTo>
                  <a:pt x="11854479" y="8004"/>
                  <a:pt x="11867176" y="8004"/>
                  <a:pt x="11879872" y="8004"/>
                </a:cubicBezTo>
                <a:cubicBezTo>
                  <a:pt x="11879872" y="7996"/>
                  <a:pt x="11879872" y="7841"/>
                  <a:pt x="11879872" y="4730"/>
                </a:cubicBezTo>
                <a:cubicBezTo>
                  <a:pt x="11888337" y="4730"/>
                  <a:pt x="11892569" y="4730"/>
                  <a:pt x="11896801" y="4730"/>
                </a:cubicBezTo>
                <a:cubicBezTo>
                  <a:pt x="11901033" y="4730"/>
                  <a:pt x="11913730" y="11278"/>
                  <a:pt x="11922195" y="8004"/>
                </a:cubicBezTo>
                <a:cubicBezTo>
                  <a:pt x="11926427" y="8004"/>
                  <a:pt x="11930659" y="1455"/>
                  <a:pt x="11939124" y="1455"/>
                </a:cubicBezTo>
                <a:cubicBezTo>
                  <a:pt x="11939155" y="1479"/>
                  <a:pt x="11943371" y="4742"/>
                  <a:pt x="11947588" y="8004"/>
                </a:cubicBezTo>
                <a:cubicBezTo>
                  <a:pt x="11964517" y="11278"/>
                  <a:pt x="11981446" y="11278"/>
                  <a:pt x="11998375" y="14552"/>
                </a:cubicBezTo>
                <a:cubicBezTo>
                  <a:pt x="11998375" y="11278"/>
                  <a:pt x="12002607" y="11278"/>
                  <a:pt x="12002607" y="8004"/>
                </a:cubicBezTo>
                <a:cubicBezTo>
                  <a:pt x="12011071" y="8004"/>
                  <a:pt x="12019536" y="11278"/>
                  <a:pt x="12028000" y="11278"/>
                </a:cubicBezTo>
                <a:cubicBezTo>
                  <a:pt x="12049162" y="4730"/>
                  <a:pt x="12070323" y="4730"/>
                  <a:pt x="12087252" y="8004"/>
                </a:cubicBezTo>
                <a:lnTo>
                  <a:pt x="12087252" y="1455"/>
                </a:lnTo>
                <a:cubicBezTo>
                  <a:pt x="12095716" y="1455"/>
                  <a:pt x="12099948" y="1455"/>
                  <a:pt x="12108413" y="1455"/>
                </a:cubicBezTo>
                <a:cubicBezTo>
                  <a:pt x="12108413" y="1481"/>
                  <a:pt x="12108413" y="4743"/>
                  <a:pt x="12108413" y="8004"/>
                </a:cubicBezTo>
                <a:cubicBezTo>
                  <a:pt x="12112645" y="8004"/>
                  <a:pt x="12116877" y="8004"/>
                  <a:pt x="12121109" y="8004"/>
                </a:cubicBezTo>
                <a:cubicBezTo>
                  <a:pt x="12125342" y="8004"/>
                  <a:pt x="12121109" y="1455"/>
                  <a:pt x="12133806" y="1455"/>
                </a:cubicBezTo>
                <a:cubicBezTo>
                  <a:pt x="12133821" y="4730"/>
                  <a:pt x="12138045" y="4724"/>
                  <a:pt x="12142271" y="1455"/>
                </a:cubicBezTo>
                <a:lnTo>
                  <a:pt x="12159200" y="8004"/>
                </a:lnTo>
                <a:cubicBezTo>
                  <a:pt x="12167664" y="11278"/>
                  <a:pt x="12176128" y="11278"/>
                  <a:pt x="12184593" y="11278"/>
                </a:cubicBezTo>
                <a:lnTo>
                  <a:pt x="12184593" y="52503"/>
                </a:lnTo>
                <a:lnTo>
                  <a:pt x="12186710" y="52503"/>
                </a:lnTo>
                <a:cubicBezTo>
                  <a:pt x="12186710" y="182034"/>
                  <a:pt x="12186710" y="182034"/>
                  <a:pt x="12186710" y="182034"/>
                </a:cubicBezTo>
                <a:cubicBezTo>
                  <a:pt x="12174013" y="182034"/>
                  <a:pt x="12165549" y="182034"/>
                  <a:pt x="12152852" y="182034"/>
                </a:cubicBezTo>
                <a:cubicBezTo>
                  <a:pt x="12148620" y="182034"/>
                  <a:pt x="12148620" y="182034"/>
                  <a:pt x="12148620" y="182034"/>
                </a:cubicBezTo>
                <a:lnTo>
                  <a:pt x="12127459" y="182034"/>
                </a:lnTo>
                <a:cubicBezTo>
                  <a:pt x="12118994" y="182034"/>
                  <a:pt x="12114762" y="182034"/>
                  <a:pt x="12110530" y="182034"/>
                </a:cubicBezTo>
                <a:cubicBezTo>
                  <a:pt x="12102065" y="175486"/>
                  <a:pt x="12097833" y="182034"/>
                  <a:pt x="12097833" y="182034"/>
                </a:cubicBezTo>
                <a:cubicBezTo>
                  <a:pt x="12093601" y="178760"/>
                  <a:pt x="12089369" y="178760"/>
                  <a:pt x="12085136" y="178760"/>
                </a:cubicBezTo>
                <a:cubicBezTo>
                  <a:pt x="12072440" y="178760"/>
                  <a:pt x="12059743" y="182034"/>
                  <a:pt x="12047046" y="182034"/>
                </a:cubicBezTo>
                <a:cubicBezTo>
                  <a:pt x="12042814" y="175486"/>
                  <a:pt x="12021653" y="168938"/>
                  <a:pt x="12017421" y="168938"/>
                </a:cubicBezTo>
                <a:cubicBezTo>
                  <a:pt x="12017421" y="172212"/>
                  <a:pt x="12013188" y="172212"/>
                  <a:pt x="12013188" y="175486"/>
                </a:cubicBezTo>
                <a:cubicBezTo>
                  <a:pt x="12008956" y="175486"/>
                  <a:pt x="12004724" y="172212"/>
                  <a:pt x="11996260" y="172212"/>
                </a:cubicBezTo>
                <a:cubicBezTo>
                  <a:pt x="11987795" y="175486"/>
                  <a:pt x="11966634" y="178760"/>
                  <a:pt x="11953937" y="175486"/>
                </a:cubicBezTo>
                <a:cubicBezTo>
                  <a:pt x="11937008" y="172212"/>
                  <a:pt x="11915847" y="162389"/>
                  <a:pt x="11890454" y="168938"/>
                </a:cubicBezTo>
                <a:cubicBezTo>
                  <a:pt x="11873525" y="168938"/>
                  <a:pt x="11856596" y="168938"/>
                  <a:pt x="11839667" y="168938"/>
                </a:cubicBezTo>
                <a:cubicBezTo>
                  <a:pt x="11826970" y="172212"/>
                  <a:pt x="11788880" y="185309"/>
                  <a:pt x="11767719" y="182034"/>
                </a:cubicBezTo>
                <a:cubicBezTo>
                  <a:pt x="11759255" y="178760"/>
                  <a:pt x="11750790" y="178760"/>
                  <a:pt x="11738093" y="178760"/>
                </a:cubicBezTo>
                <a:cubicBezTo>
                  <a:pt x="11738066" y="175486"/>
                  <a:pt x="11733847" y="175486"/>
                  <a:pt x="11729629" y="175486"/>
                </a:cubicBezTo>
                <a:cubicBezTo>
                  <a:pt x="11725397" y="172212"/>
                  <a:pt x="11716932" y="172212"/>
                  <a:pt x="11708468" y="168938"/>
                </a:cubicBezTo>
                <a:cubicBezTo>
                  <a:pt x="11700003" y="165663"/>
                  <a:pt x="11691539" y="172212"/>
                  <a:pt x="11678842" y="168938"/>
                </a:cubicBezTo>
                <a:cubicBezTo>
                  <a:pt x="11670378" y="165663"/>
                  <a:pt x="11661913" y="165663"/>
                  <a:pt x="11653449" y="165663"/>
                </a:cubicBezTo>
                <a:lnTo>
                  <a:pt x="11649217" y="168938"/>
                </a:lnTo>
                <a:cubicBezTo>
                  <a:pt x="11636520" y="168938"/>
                  <a:pt x="11628055" y="168938"/>
                  <a:pt x="11619591" y="168938"/>
                </a:cubicBezTo>
                <a:cubicBezTo>
                  <a:pt x="11611127" y="168938"/>
                  <a:pt x="11606894" y="168938"/>
                  <a:pt x="11598430" y="168938"/>
                </a:cubicBezTo>
                <a:cubicBezTo>
                  <a:pt x="11598421" y="168938"/>
                  <a:pt x="11598230" y="168938"/>
                  <a:pt x="11594198" y="168938"/>
                </a:cubicBezTo>
                <a:cubicBezTo>
                  <a:pt x="11573036" y="168938"/>
                  <a:pt x="11547643" y="168938"/>
                  <a:pt x="11526482" y="168938"/>
                </a:cubicBezTo>
                <a:cubicBezTo>
                  <a:pt x="11522250" y="172212"/>
                  <a:pt x="11518017" y="172212"/>
                  <a:pt x="11513785" y="172212"/>
                </a:cubicBezTo>
                <a:lnTo>
                  <a:pt x="11505321" y="175486"/>
                </a:lnTo>
                <a:cubicBezTo>
                  <a:pt x="11502147" y="176305"/>
                  <a:pt x="11503205" y="175486"/>
                  <a:pt x="11501089" y="175486"/>
                </a:cubicBezTo>
                <a:cubicBezTo>
                  <a:pt x="11484160" y="178760"/>
                  <a:pt x="11458766" y="175486"/>
                  <a:pt x="11437605" y="178760"/>
                </a:cubicBezTo>
                <a:cubicBezTo>
                  <a:pt x="11437605" y="178769"/>
                  <a:pt x="11437605" y="178919"/>
                  <a:pt x="11437605" y="182034"/>
                </a:cubicBezTo>
                <a:cubicBezTo>
                  <a:pt x="11416444" y="182034"/>
                  <a:pt x="11391051" y="165663"/>
                  <a:pt x="11357193" y="172212"/>
                </a:cubicBezTo>
                <a:cubicBezTo>
                  <a:pt x="11352960" y="175486"/>
                  <a:pt x="11348728" y="175486"/>
                  <a:pt x="11344496" y="175486"/>
                </a:cubicBezTo>
                <a:cubicBezTo>
                  <a:pt x="11331799" y="175486"/>
                  <a:pt x="11323335" y="175486"/>
                  <a:pt x="11314870" y="175486"/>
                </a:cubicBezTo>
                <a:cubicBezTo>
                  <a:pt x="11306406" y="178760"/>
                  <a:pt x="11297941" y="178760"/>
                  <a:pt x="11289477" y="182034"/>
                </a:cubicBezTo>
                <a:cubicBezTo>
                  <a:pt x="11281013" y="178760"/>
                  <a:pt x="11272548" y="178760"/>
                  <a:pt x="11264084" y="178760"/>
                </a:cubicBezTo>
                <a:lnTo>
                  <a:pt x="11242922" y="178760"/>
                </a:lnTo>
                <a:cubicBezTo>
                  <a:pt x="11230226" y="175486"/>
                  <a:pt x="11217529" y="175486"/>
                  <a:pt x="11204832" y="175486"/>
                </a:cubicBezTo>
                <a:cubicBezTo>
                  <a:pt x="11196368" y="178760"/>
                  <a:pt x="11192136" y="178760"/>
                  <a:pt x="11183671" y="178760"/>
                </a:cubicBezTo>
                <a:cubicBezTo>
                  <a:pt x="11183671" y="178769"/>
                  <a:pt x="11183671" y="178919"/>
                  <a:pt x="11183671" y="182034"/>
                </a:cubicBezTo>
                <a:cubicBezTo>
                  <a:pt x="11170974" y="182034"/>
                  <a:pt x="11158278" y="182034"/>
                  <a:pt x="11149813" y="182034"/>
                </a:cubicBezTo>
                <a:cubicBezTo>
                  <a:pt x="11141349" y="182034"/>
                  <a:pt x="11128652" y="178760"/>
                  <a:pt x="11120188" y="178760"/>
                </a:cubicBezTo>
                <a:cubicBezTo>
                  <a:pt x="11120188" y="178769"/>
                  <a:pt x="11120188" y="178919"/>
                  <a:pt x="11120188" y="182034"/>
                </a:cubicBezTo>
                <a:cubicBezTo>
                  <a:pt x="11120150" y="182034"/>
                  <a:pt x="11115936" y="182034"/>
                  <a:pt x="11111723" y="182034"/>
                </a:cubicBezTo>
                <a:cubicBezTo>
                  <a:pt x="11111713" y="182034"/>
                  <a:pt x="11111511" y="182034"/>
                  <a:pt x="11107491" y="182034"/>
                </a:cubicBezTo>
                <a:cubicBezTo>
                  <a:pt x="11099027" y="182034"/>
                  <a:pt x="11090562" y="182034"/>
                  <a:pt x="11082098" y="182034"/>
                </a:cubicBezTo>
                <a:cubicBezTo>
                  <a:pt x="11073633" y="182034"/>
                  <a:pt x="11069401" y="182034"/>
                  <a:pt x="11065169" y="182034"/>
                </a:cubicBezTo>
                <a:cubicBezTo>
                  <a:pt x="11056704" y="182034"/>
                  <a:pt x="11052472" y="182034"/>
                  <a:pt x="11044008" y="182034"/>
                </a:cubicBezTo>
                <a:lnTo>
                  <a:pt x="11036601" y="180397"/>
                </a:lnTo>
                <a:cubicBezTo>
                  <a:pt x="11027079" y="182034"/>
                  <a:pt x="11010150" y="178760"/>
                  <a:pt x="11001685" y="178760"/>
                </a:cubicBezTo>
                <a:cubicBezTo>
                  <a:pt x="11001685" y="175486"/>
                  <a:pt x="11001685" y="175486"/>
                  <a:pt x="11001685" y="172212"/>
                </a:cubicBezTo>
                <a:cubicBezTo>
                  <a:pt x="10972060" y="172212"/>
                  <a:pt x="10959363" y="168938"/>
                  <a:pt x="10933970" y="175486"/>
                </a:cubicBezTo>
                <a:cubicBezTo>
                  <a:pt x="10929737" y="172212"/>
                  <a:pt x="10929737" y="172212"/>
                  <a:pt x="10925505" y="165663"/>
                </a:cubicBezTo>
                <a:cubicBezTo>
                  <a:pt x="10921273" y="165663"/>
                  <a:pt x="10912808" y="165663"/>
                  <a:pt x="10908576" y="168938"/>
                </a:cubicBezTo>
                <a:cubicBezTo>
                  <a:pt x="10900112" y="165663"/>
                  <a:pt x="10887415" y="165663"/>
                  <a:pt x="10878951" y="165663"/>
                </a:cubicBezTo>
                <a:cubicBezTo>
                  <a:pt x="10878951" y="165671"/>
                  <a:pt x="10878951" y="165816"/>
                  <a:pt x="10878951" y="168938"/>
                </a:cubicBezTo>
                <a:cubicBezTo>
                  <a:pt x="10874718" y="168938"/>
                  <a:pt x="10870486" y="168938"/>
                  <a:pt x="10866254" y="168938"/>
                </a:cubicBezTo>
                <a:cubicBezTo>
                  <a:pt x="10853557" y="168938"/>
                  <a:pt x="10840860" y="168938"/>
                  <a:pt x="10828164" y="168938"/>
                </a:cubicBezTo>
                <a:cubicBezTo>
                  <a:pt x="10819699" y="172212"/>
                  <a:pt x="10802770" y="178760"/>
                  <a:pt x="10790074" y="178760"/>
                </a:cubicBezTo>
                <a:cubicBezTo>
                  <a:pt x="10785841" y="175486"/>
                  <a:pt x="10781609" y="175486"/>
                  <a:pt x="10777377" y="175486"/>
                </a:cubicBezTo>
                <a:cubicBezTo>
                  <a:pt x="10777377" y="172212"/>
                  <a:pt x="10777377" y="172212"/>
                  <a:pt x="10773145" y="168938"/>
                </a:cubicBezTo>
                <a:cubicBezTo>
                  <a:pt x="10760448" y="165663"/>
                  <a:pt x="10726590" y="172212"/>
                  <a:pt x="10722358" y="172212"/>
                </a:cubicBezTo>
                <a:cubicBezTo>
                  <a:pt x="10722358" y="172204"/>
                  <a:pt x="10722358" y="172055"/>
                  <a:pt x="10722358" y="168938"/>
                </a:cubicBezTo>
                <a:cubicBezTo>
                  <a:pt x="10718126" y="168938"/>
                  <a:pt x="10718126" y="168938"/>
                  <a:pt x="10713894" y="168938"/>
                </a:cubicBezTo>
                <a:cubicBezTo>
                  <a:pt x="10710720" y="169756"/>
                  <a:pt x="10711778" y="168938"/>
                  <a:pt x="10709661" y="168938"/>
                </a:cubicBezTo>
                <a:cubicBezTo>
                  <a:pt x="10705429" y="172212"/>
                  <a:pt x="10701197" y="172212"/>
                  <a:pt x="10696965" y="172212"/>
                </a:cubicBezTo>
                <a:cubicBezTo>
                  <a:pt x="10688500" y="172212"/>
                  <a:pt x="10684268" y="172212"/>
                  <a:pt x="10680036" y="172212"/>
                </a:cubicBezTo>
                <a:cubicBezTo>
                  <a:pt x="10680036" y="172204"/>
                  <a:pt x="10680036" y="172055"/>
                  <a:pt x="10680036" y="168938"/>
                </a:cubicBezTo>
                <a:cubicBezTo>
                  <a:pt x="10675803" y="172212"/>
                  <a:pt x="10671571" y="172212"/>
                  <a:pt x="10667339" y="172212"/>
                </a:cubicBezTo>
                <a:cubicBezTo>
                  <a:pt x="10667339" y="172204"/>
                  <a:pt x="10667339" y="172055"/>
                  <a:pt x="10667339" y="168938"/>
                </a:cubicBezTo>
                <a:cubicBezTo>
                  <a:pt x="10654642" y="172212"/>
                  <a:pt x="10646178" y="172212"/>
                  <a:pt x="10637713" y="172212"/>
                </a:cubicBezTo>
                <a:cubicBezTo>
                  <a:pt x="10637713" y="172204"/>
                  <a:pt x="10637713" y="172055"/>
                  <a:pt x="10637713" y="168938"/>
                </a:cubicBezTo>
                <a:cubicBezTo>
                  <a:pt x="10637702" y="168938"/>
                  <a:pt x="10637500" y="168938"/>
                  <a:pt x="10633481" y="168938"/>
                </a:cubicBezTo>
                <a:cubicBezTo>
                  <a:pt x="10633481" y="172212"/>
                  <a:pt x="10633481" y="172212"/>
                  <a:pt x="10629249" y="175486"/>
                </a:cubicBezTo>
                <a:cubicBezTo>
                  <a:pt x="10629222" y="175465"/>
                  <a:pt x="10625004" y="172212"/>
                  <a:pt x="10620784" y="172212"/>
                </a:cubicBezTo>
                <a:cubicBezTo>
                  <a:pt x="10616552" y="175486"/>
                  <a:pt x="10612320" y="175486"/>
                  <a:pt x="10608088" y="175486"/>
                </a:cubicBezTo>
                <a:cubicBezTo>
                  <a:pt x="10608088" y="174668"/>
                  <a:pt x="10608088" y="175486"/>
                  <a:pt x="10603856" y="175486"/>
                </a:cubicBezTo>
                <a:cubicBezTo>
                  <a:pt x="10595391" y="175486"/>
                  <a:pt x="10586927" y="175486"/>
                  <a:pt x="10578462" y="175486"/>
                </a:cubicBezTo>
                <a:cubicBezTo>
                  <a:pt x="10569998" y="178760"/>
                  <a:pt x="10557301" y="178760"/>
                  <a:pt x="10548837" y="178760"/>
                </a:cubicBezTo>
                <a:lnTo>
                  <a:pt x="10544604" y="182034"/>
                </a:lnTo>
                <a:cubicBezTo>
                  <a:pt x="10527675" y="182034"/>
                  <a:pt x="10510746" y="182034"/>
                  <a:pt x="10498050" y="182034"/>
                </a:cubicBezTo>
                <a:cubicBezTo>
                  <a:pt x="10493818" y="178760"/>
                  <a:pt x="10489585" y="178760"/>
                  <a:pt x="10485353" y="182034"/>
                </a:cubicBezTo>
                <a:cubicBezTo>
                  <a:pt x="10485353" y="178760"/>
                  <a:pt x="10485353" y="178760"/>
                  <a:pt x="10485353" y="175486"/>
                </a:cubicBezTo>
                <a:cubicBezTo>
                  <a:pt x="10472656" y="172212"/>
                  <a:pt x="10438799" y="168938"/>
                  <a:pt x="10417637" y="172212"/>
                </a:cubicBezTo>
                <a:lnTo>
                  <a:pt x="10409173" y="175486"/>
                </a:lnTo>
                <a:cubicBezTo>
                  <a:pt x="10404941" y="175486"/>
                  <a:pt x="10404941" y="172212"/>
                  <a:pt x="10400708" y="172212"/>
                </a:cubicBezTo>
                <a:lnTo>
                  <a:pt x="10379547" y="175486"/>
                </a:lnTo>
                <a:cubicBezTo>
                  <a:pt x="10371083" y="172212"/>
                  <a:pt x="10366851" y="172212"/>
                  <a:pt x="10362618" y="172212"/>
                </a:cubicBezTo>
                <a:cubicBezTo>
                  <a:pt x="10362618" y="172204"/>
                  <a:pt x="10362618" y="172055"/>
                  <a:pt x="10362618" y="168938"/>
                </a:cubicBezTo>
                <a:lnTo>
                  <a:pt x="10341457" y="172212"/>
                </a:lnTo>
                <a:cubicBezTo>
                  <a:pt x="10341457" y="172204"/>
                  <a:pt x="10341457" y="172055"/>
                  <a:pt x="10341457" y="168938"/>
                </a:cubicBezTo>
                <a:cubicBezTo>
                  <a:pt x="10320296" y="168938"/>
                  <a:pt x="10299135" y="168938"/>
                  <a:pt x="10277974" y="168938"/>
                </a:cubicBezTo>
                <a:cubicBezTo>
                  <a:pt x="10269509" y="172212"/>
                  <a:pt x="10261045" y="175486"/>
                  <a:pt x="10252580" y="175486"/>
                </a:cubicBezTo>
                <a:lnTo>
                  <a:pt x="10235651" y="172212"/>
                </a:lnTo>
                <a:cubicBezTo>
                  <a:pt x="10235651" y="172204"/>
                  <a:pt x="10235651" y="172055"/>
                  <a:pt x="10235651" y="168938"/>
                </a:cubicBezTo>
                <a:cubicBezTo>
                  <a:pt x="10227187" y="168938"/>
                  <a:pt x="10227187" y="175486"/>
                  <a:pt x="10218723" y="172212"/>
                </a:cubicBezTo>
                <a:cubicBezTo>
                  <a:pt x="10218723" y="172204"/>
                  <a:pt x="10218723" y="172055"/>
                  <a:pt x="10218723" y="168938"/>
                </a:cubicBezTo>
                <a:cubicBezTo>
                  <a:pt x="10214490" y="168938"/>
                  <a:pt x="10210258" y="168938"/>
                  <a:pt x="10206026" y="168938"/>
                </a:cubicBezTo>
                <a:cubicBezTo>
                  <a:pt x="10189097" y="165663"/>
                  <a:pt x="10172168" y="172212"/>
                  <a:pt x="10159471" y="172212"/>
                </a:cubicBezTo>
                <a:cubicBezTo>
                  <a:pt x="10159471" y="172204"/>
                  <a:pt x="10159471" y="172055"/>
                  <a:pt x="10159471" y="168938"/>
                </a:cubicBezTo>
                <a:cubicBezTo>
                  <a:pt x="10146775" y="172212"/>
                  <a:pt x="10134078" y="172212"/>
                  <a:pt x="10121381" y="172212"/>
                </a:cubicBezTo>
                <a:cubicBezTo>
                  <a:pt x="10117149" y="175486"/>
                  <a:pt x="10112917" y="172212"/>
                  <a:pt x="10100220" y="172212"/>
                </a:cubicBezTo>
                <a:lnTo>
                  <a:pt x="10079059" y="172212"/>
                </a:lnTo>
                <a:lnTo>
                  <a:pt x="10062130" y="175486"/>
                </a:lnTo>
                <a:lnTo>
                  <a:pt x="10040969" y="175486"/>
                </a:lnTo>
                <a:cubicBezTo>
                  <a:pt x="10028272" y="178760"/>
                  <a:pt x="10011343" y="175486"/>
                  <a:pt x="9998647" y="175486"/>
                </a:cubicBezTo>
                <a:cubicBezTo>
                  <a:pt x="9998640" y="178760"/>
                  <a:pt x="9998477" y="178760"/>
                  <a:pt x="9994414" y="178760"/>
                </a:cubicBezTo>
                <a:cubicBezTo>
                  <a:pt x="9977485" y="175486"/>
                  <a:pt x="9960556" y="175486"/>
                  <a:pt x="9943628" y="175486"/>
                </a:cubicBezTo>
                <a:cubicBezTo>
                  <a:pt x="9935163" y="172212"/>
                  <a:pt x="9926699" y="172212"/>
                  <a:pt x="9918234" y="172212"/>
                </a:cubicBezTo>
                <a:cubicBezTo>
                  <a:pt x="9914002" y="175486"/>
                  <a:pt x="9909770" y="172212"/>
                  <a:pt x="9905537" y="172212"/>
                </a:cubicBezTo>
                <a:cubicBezTo>
                  <a:pt x="9901305" y="172212"/>
                  <a:pt x="9901305" y="178760"/>
                  <a:pt x="9897073" y="178760"/>
                </a:cubicBezTo>
                <a:cubicBezTo>
                  <a:pt x="9880144" y="175486"/>
                  <a:pt x="9863215" y="175486"/>
                  <a:pt x="9846286" y="175486"/>
                </a:cubicBezTo>
                <a:cubicBezTo>
                  <a:pt x="9842054" y="172212"/>
                  <a:pt x="9833590" y="172212"/>
                  <a:pt x="9825125" y="172212"/>
                </a:cubicBezTo>
                <a:cubicBezTo>
                  <a:pt x="9825125" y="172204"/>
                  <a:pt x="9825125" y="172055"/>
                  <a:pt x="9825125" y="168938"/>
                </a:cubicBezTo>
                <a:lnTo>
                  <a:pt x="9816661" y="172212"/>
                </a:lnTo>
                <a:cubicBezTo>
                  <a:pt x="9803964" y="172212"/>
                  <a:pt x="9791267" y="172212"/>
                  <a:pt x="9778571" y="168938"/>
                </a:cubicBezTo>
                <a:cubicBezTo>
                  <a:pt x="9774338" y="168938"/>
                  <a:pt x="9774338" y="168938"/>
                  <a:pt x="9774338" y="168938"/>
                </a:cubicBezTo>
                <a:cubicBezTo>
                  <a:pt x="9770106" y="168938"/>
                  <a:pt x="9770106" y="168938"/>
                  <a:pt x="9765874" y="168938"/>
                </a:cubicBezTo>
                <a:cubicBezTo>
                  <a:pt x="9748945" y="168938"/>
                  <a:pt x="9736248" y="168938"/>
                  <a:pt x="9727784" y="168938"/>
                </a:cubicBezTo>
                <a:lnTo>
                  <a:pt x="9723552" y="168938"/>
                </a:lnTo>
                <a:cubicBezTo>
                  <a:pt x="9710855" y="172212"/>
                  <a:pt x="9702390" y="172212"/>
                  <a:pt x="9689694" y="172212"/>
                </a:cubicBezTo>
                <a:cubicBezTo>
                  <a:pt x="9685461" y="175486"/>
                  <a:pt x="9681229" y="175486"/>
                  <a:pt x="9672765" y="175486"/>
                </a:cubicBezTo>
                <a:cubicBezTo>
                  <a:pt x="9668533" y="178760"/>
                  <a:pt x="9660068" y="175486"/>
                  <a:pt x="9651604" y="175486"/>
                </a:cubicBezTo>
                <a:lnTo>
                  <a:pt x="9630442" y="175486"/>
                </a:lnTo>
                <a:cubicBezTo>
                  <a:pt x="9621978" y="172212"/>
                  <a:pt x="9617746" y="172212"/>
                  <a:pt x="9609281" y="172212"/>
                </a:cubicBezTo>
                <a:cubicBezTo>
                  <a:pt x="9609281" y="172204"/>
                  <a:pt x="9609281" y="172055"/>
                  <a:pt x="9609281" y="168938"/>
                </a:cubicBezTo>
                <a:lnTo>
                  <a:pt x="9592352" y="168938"/>
                </a:lnTo>
                <a:cubicBezTo>
                  <a:pt x="9588120" y="168938"/>
                  <a:pt x="9583888" y="168938"/>
                  <a:pt x="9579656" y="168938"/>
                </a:cubicBezTo>
                <a:cubicBezTo>
                  <a:pt x="9558495" y="168938"/>
                  <a:pt x="9533101" y="168938"/>
                  <a:pt x="9511940" y="168938"/>
                </a:cubicBezTo>
                <a:lnTo>
                  <a:pt x="9503475" y="168938"/>
                </a:lnTo>
                <a:cubicBezTo>
                  <a:pt x="9499243" y="172212"/>
                  <a:pt x="9495011" y="172212"/>
                  <a:pt x="9486547" y="172212"/>
                </a:cubicBezTo>
                <a:cubicBezTo>
                  <a:pt x="9486522" y="175467"/>
                  <a:pt x="9482301" y="172212"/>
                  <a:pt x="9478082" y="172212"/>
                </a:cubicBezTo>
                <a:cubicBezTo>
                  <a:pt x="9473850" y="175486"/>
                  <a:pt x="9469618" y="175486"/>
                  <a:pt x="9465385" y="175486"/>
                </a:cubicBezTo>
                <a:lnTo>
                  <a:pt x="9456921" y="175486"/>
                </a:lnTo>
                <a:lnTo>
                  <a:pt x="9439992" y="178760"/>
                </a:lnTo>
                <a:lnTo>
                  <a:pt x="9423063" y="175486"/>
                </a:lnTo>
                <a:cubicBezTo>
                  <a:pt x="9410366" y="172212"/>
                  <a:pt x="9397670" y="172212"/>
                  <a:pt x="9389205" y="172212"/>
                </a:cubicBezTo>
                <a:cubicBezTo>
                  <a:pt x="9389205" y="172204"/>
                  <a:pt x="9389205" y="172055"/>
                  <a:pt x="9389205" y="168938"/>
                </a:cubicBezTo>
                <a:cubicBezTo>
                  <a:pt x="9380741" y="168938"/>
                  <a:pt x="9376509" y="168938"/>
                  <a:pt x="9368044" y="168938"/>
                </a:cubicBezTo>
                <a:cubicBezTo>
                  <a:pt x="9359580" y="175486"/>
                  <a:pt x="9351115" y="168938"/>
                  <a:pt x="9346883" y="168938"/>
                </a:cubicBezTo>
                <a:cubicBezTo>
                  <a:pt x="9346883" y="172212"/>
                  <a:pt x="9346883" y="172212"/>
                  <a:pt x="9342651" y="175486"/>
                </a:cubicBezTo>
                <a:cubicBezTo>
                  <a:pt x="9338418" y="175486"/>
                  <a:pt x="9338418" y="172212"/>
                  <a:pt x="9325722" y="172212"/>
                </a:cubicBezTo>
                <a:cubicBezTo>
                  <a:pt x="9325722" y="172237"/>
                  <a:pt x="9325690" y="175486"/>
                  <a:pt x="9317257" y="175486"/>
                </a:cubicBezTo>
                <a:cubicBezTo>
                  <a:pt x="9308793" y="172212"/>
                  <a:pt x="9300328" y="172212"/>
                  <a:pt x="9291864" y="168938"/>
                </a:cubicBezTo>
                <a:cubicBezTo>
                  <a:pt x="9291864" y="172212"/>
                  <a:pt x="9291864" y="172212"/>
                  <a:pt x="9291864" y="175486"/>
                </a:cubicBezTo>
                <a:cubicBezTo>
                  <a:pt x="9287632" y="175486"/>
                  <a:pt x="9287632" y="175486"/>
                  <a:pt x="9283399" y="175486"/>
                </a:cubicBezTo>
                <a:cubicBezTo>
                  <a:pt x="9283399" y="172212"/>
                  <a:pt x="9283399" y="172212"/>
                  <a:pt x="9283399" y="168938"/>
                </a:cubicBezTo>
                <a:lnTo>
                  <a:pt x="9262238" y="168938"/>
                </a:lnTo>
                <a:cubicBezTo>
                  <a:pt x="9253774" y="168938"/>
                  <a:pt x="9262238" y="165663"/>
                  <a:pt x="9258006" y="168938"/>
                </a:cubicBezTo>
                <a:lnTo>
                  <a:pt x="9236845" y="168938"/>
                </a:lnTo>
                <a:cubicBezTo>
                  <a:pt x="9236818" y="168916"/>
                  <a:pt x="9232586" y="165674"/>
                  <a:pt x="9224148" y="168938"/>
                </a:cubicBezTo>
                <a:cubicBezTo>
                  <a:pt x="9207219" y="168938"/>
                  <a:pt x="9194523" y="168938"/>
                  <a:pt x="9181826" y="168938"/>
                </a:cubicBezTo>
                <a:cubicBezTo>
                  <a:pt x="9181797" y="172212"/>
                  <a:pt x="9177580" y="172212"/>
                  <a:pt x="9173361" y="172212"/>
                </a:cubicBezTo>
                <a:cubicBezTo>
                  <a:pt x="9169129" y="175486"/>
                  <a:pt x="9164897" y="172212"/>
                  <a:pt x="9160665" y="172212"/>
                </a:cubicBezTo>
                <a:cubicBezTo>
                  <a:pt x="9160665" y="175486"/>
                  <a:pt x="9156433" y="175486"/>
                  <a:pt x="9156433" y="178760"/>
                </a:cubicBezTo>
                <a:cubicBezTo>
                  <a:pt x="9152200" y="178760"/>
                  <a:pt x="9147968" y="178760"/>
                  <a:pt x="9143736" y="178760"/>
                </a:cubicBezTo>
                <a:cubicBezTo>
                  <a:pt x="9143736" y="178769"/>
                  <a:pt x="9143736" y="178919"/>
                  <a:pt x="9143736" y="182034"/>
                </a:cubicBezTo>
                <a:cubicBezTo>
                  <a:pt x="9139504" y="182034"/>
                  <a:pt x="9139504" y="182034"/>
                  <a:pt x="9135271" y="182034"/>
                </a:cubicBezTo>
                <a:cubicBezTo>
                  <a:pt x="9126807" y="182034"/>
                  <a:pt x="9122575" y="185309"/>
                  <a:pt x="9114110" y="182034"/>
                </a:cubicBezTo>
                <a:cubicBezTo>
                  <a:pt x="9105646" y="182034"/>
                  <a:pt x="9101414" y="182034"/>
                  <a:pt x="9097181" y="182034"/>
                </a:cubicBezTo>
                <a:lnTo>
                  <a:pt x="9088717" y="182034"/>
                </a:lnTo>
                <a:cubicBezTo>
                  <a:pt x="9084485" y="182034"/>
                  <a:pt x="9080252" y="182034"/>
                  <a:pt x="9076020" y="182034"/>
                </a:cubicBezTo>
                <a:cubicBezTo>
                  <a:pt x="9063323" y="182034"/>
                  <a:pt x="9054859" y="182034"/>
                  <a:pt x="9042162" y="182034"/>
                </a:cubicBezTo>
                <a:cubicBezTo>
                  <a:pt x="9042152" y="182034"/>
                  <a:pt x="9041958" y="182034"/>
                  <a:pt x="9037930" y="182034"/>
                </a:cubicBezTo>
                <a:cubicBezTo>
                  <a:pt x="9037930" y="182015"/>
                  <a:pt x="9037917" y="178760"/>
                  <a:pt x="9033698" y="178760"/>
                </a:cubicBezTo>
                <a:cubicBezTo>
                  <a:pt x="9029466" y="178760"/>
                  <a:pt x="9021001" y="175486"/>
                  <a:pt x="9012537" y="175486"/>
                </a:cubicBezTo>
                <a:cubicBezTo>
                  <a:pt x="9004072" y="159115"/>
                  <a:pt x="8999840" y="175486"/>
                  <a:pt x="8974447" y="168938"/>
                </a:cubicBezTo>
                <a:cubicBezTo>
                  <a:pt x="8970214" y="168938"/>
                  <a:pt x="8970214" y="168938"/>
                  <a:pt x="8965982" y="168938"/>
                </a:cubicBezTo>
                <a:cubicBezTo>
                  <a:pt x="8961750" y="165663"/>
                  <a:pt x="8936357" y="172212"/>
                  <a:pt x="8919428" y="168938"/>
                </a:cubicBezTo>
                <a:cubicBezTo>
                  <a:pt x="8910963" y="168938"/>
                  <a:pt x="8906731" y="168938"/>
                  <a:pt x="8902499" y="168938"/>
                </a:cubicBezTo>
                <a:lnTo>
                  <a:pt x="8885570" y="168938"/>
                </a:lnTo>
                <a:cubicBezTo>
                  <a:pt x="8877105" y="162389"/>
                  <a:pt x="8872873" y="168938"/>
                  <a:pt x="8872873" y="168938"/>
                </a:cubicBezTo>
                <a:cubicBezTo>
                  <a:pt x="8860176" y="168938"/>
                  <a:pt x="8843247" y="168938"/>
                  <a:pt x="8826319" y="168938"/>
                </a:cubicBezTo>
                <a:lnTo>
                  <a:pt x="8809390" y="168938"/>
                </a:lnTo>
                <a:lnTo>
                  <a:pt x="8792461" y="172212"/>
                </a:lnTo>
                <a:cubicBezTo>
                  <a:pt x="8788228" y="175486"/>
                  <a:pt x="8783996" y="175486"/>
                  <a:pt x="8779764" y="175486"/>
                </a:cubicBezTo>
                <a:cubicBezTo>
                  <a:pt x="8775532" y="178760"/>
                  <a:pt x="8775532" y="178760"/>
                  <a:pt x="8775532" y="182034"/>
                </a:cubicBezTo>
                <a:lnTo>
                  <a:pt x="8767067" y="178760"/>
                </a:lnTo>
                <a:cubicBezTo>
                  <a:pt x="8767067" y="178769"/>
                  <a:pt x="8767067" y="178919"/>
                  <a:pt x="8767067" y="182034"/>
                </a:cubicBezTo>
                <a:cubicBezTo>
                  <a:pt x="8762835" y="182034"/>
                  <a:pt x="8758603" y="182034"/>
                  <a:pt x="8754371" y="182034"/>
                </a:cubicBezTo>
                <a:cubicBezTo>
                  <a:pt x="8750138" y="182034"/>
                  <a:pt x="8745906" y="182034"/>
                  <a:pt x="8741674" y="182034"/>
                </a:cubicBezTo>
                <a:cubicBezTo>
                  <a:pt x="8733209" y="182034"/>
                  <a:pt x="8728977" y="182034"/>
                  <a:pt x="8724745" y="182034"/>
                </a:cubicBezTo>
                <a:cubicBezTo>
                  <a:pt x="8720513" y="178760"/>
                  <a:pt x="8720513" y="185309"/>
                  <a:pt x="8707816" y="182034"/>
                </a:cubicBezTo>
                <a:cubicBezTo>
                  <a:pt x="8707816" y="182017"/>
                  <a:pt x="8707793" y="178769"/>
                  <a:pt x="8699352" y="182034"/>
                </a:cubicBezTo>
                <a:cubicBezTo>
                  <a:pt x="8699218" y="183620"/>
                  <a:pt x="8700103" y="183962"/>
                  <a:pt x="8695119" y="182034"/>
                </a:cubicBezTo>
                <a:cubicBezTo>
                  <a:pt x="8690887" y="182034"/>
                  <a:pt x="8686655" y="182034"/>
                  <a:pt x="8678190" y="182034"/>
                </a:cubicBezTo>
                <a:cubicBezTo>
                  <a:pt x="8673958" y="178760"/>
                  <a:pt x="8673958" y="178760"/>
                  <a:pt x="8669726" y="178760"/>
                </a:cubicBezTo>
                <a:cubicBezTo>
                  <a:pt x="8657029" y="175486"/>
                  <a:pt x="8644333" y="172212"/>
                  <a:pt x="8631636" y="172212"/>
                </a:cubicBezTo>
                <a:lnTo>
                  <a:pt x="8606243" y="168938"/>
                </a:lnTo>
                <a:lnTo>
                  <a:pt x="8595133" y="171802"/>
                </a:lnTo>
                <a:cubicBezTo>
                  <a:pt x="8589314" y="172212"/>
                  <a:pt x="8585081" y="172212"/>
                  <a:pt x="8580849" y="172212"/>
                </a:cubicBezTo>
                <a:cubicBezTo>
                  <a:pt x="8580832" y="172198"/>
                  <a:pt x="8576600" y="168938"/>
                  <a:pt x="8568152" y="168938"/>
                </a:cubicBezTo>
                <a:cubicBezTo>
                  <a:pt x="8563920" y="172212"/>
                  <a:pt x="8572385" y="172212"/>
                  <a:pt x="8563920" y="172212"/>
                </a:cubicBezTo>
                <a:cubicBezTo>
                  <a:pt x="8563920" y="172204"/>
                  <a:pt x="8563920" y="172055"/>
                  <a:pt x="8563920" y="168938"/>
                </a:cubicBezTo>
                <a:cubicBezTo>
                  <a:pt x="8555456" y="168938"/>
                  <a:pt x="8546991" y="168938"/>
                  <a:pt x="8538527" y="168938"/>
                </a:cubicBezTo>
                <a:cubicBezTo>
                  <a:pt x="8538527" y="168916"/>
                  <a:pt x="8538499" y="165674"/>
                  <a:pt x="8530062" y="168938"/>
                </a:cubicBezTo>
                <a:cubicBezTo>
                  <a:pt x="8525830" y="168938"/>
                  <a:pt x="8517366" y="168938"/>
                  <a:pt x="8508901" y="168938"/>
                </a:cubicBezTo>
                <a:cubicBezTo>
                  <a:pt x="8504669" y="172212"/>
                  <a:pt x="8504669" y="172212"/>
                  <a:pt x="8500437" y="168938"/>
                </a:cubicBezTo>
                <a:cubicBezTo>
                  <a:pt x="8479276" y="172212"/>
                  <a:pt x="8458114" y="172212"/>
                  <a:pt x="8436953" y="172212"/>
                </a:cubicBezTo>
                <a:cubicBezTo>
                  <a:pt x="8436953" y="172204"/>
                  <a:pt x="8436953" y="172055"/>
                  <a:pt x="8436953" y="168938"/>
                </a:cubicBezTo>
                <a:lnTo>
                  <a:pt x="8429547" y="170575"/>
                </a:lnTo>
                <a:cubicBezTo>
                  <a:pt x="8415792" y="172212"/>
                  <a:pt x="8407328" y="172212"/>
                  <a:pt x="8394631" y="172212"/>
                </a:cubicBezTo>
                <a:cubicBezTo>
                  <a:pt x="8390399" y="175486"/>
                  <a:pt x="8386167" y="172212"/>
                  <a:pt x="8381935" y="172212"/>
                </a:cubicBezTo>
                <a:lnTo>
                  <a:pt x="8374528" y="173849"/>
                </a:lnTo>
                <a:cubicBezTo>
                  <a:pt x="8356541" y="172212"/>
                  <a:pt x="8339612" y="172212"/>
                  <a:pt x="8322683" y="172212"/>
                </a:cubicBezTo>
                <a:cubicBezTo>
                  <a:pt x="8322683" y="172204"/>
                  <a:pt x="8322683" y="172055"/>
                  <a:pt x="8322683" y="168938"/>
                </a:cubicBezTo>
                <a:cubicBezTo>
                  <a:pt x="8297290" y="168938"/>
                  <a:pt x="8271897" y="168938"/>
                  <a:pt x="8246503" y="168938"/>
                </a:cubicBezTo>
                <a:lnTo>
                  <a:pt x="8239097" y="168938"/>
                </a:lnTo>
                <a:cubicBezTo>
                  <a:pt x="8216878" y="168938"/>
                  <a:pt x="8191484" y="168938"/>
                  <a:pt x="8166091" y="168938"/>
                </a:cubicBezTo>
                <a:cubicBezTo>
                  <a:pt x="8153394" y="172212"/>
                  <a:pt x="8140697" y="172212"/>
                  <a:pt x="8132233" y="172212"/>
                </a:cubicBezTo>
                <a:lnTo>
                  <a:pt x="8123768" y="172212"/>
                </a:lnTo>
                <a:cubicBezTo>
                  <a:pt x="8115304" y="175486"/>
                  <a:pt x="8115304" y="182034"/>
                  <a:pt x="8111072" y="182034"/>
                </a:cubicBezTo>
                <a:cubicBezTo>
                  <a:pt x="8108956" y="180397"/>
                  <a:pt x="8108956" y="180397"/>
                  <a:pt x="8106840" y="178760"/>
                </a:cubicBezTo>
                <a:cubicBezTo>
                  <a:pt x="8106840" y="178720"/>
                  <a:pt x="8106831" y="168944"/>
                  <a:pt x="8102607" y="172212"/>
                </a:cubicBezTo>
                <a:cubicBezTo>
                  <a:pt x="8094143" y="172212"/>
                  <a:pt x="8094143" y="172212"/>
                  <a:pt x="8089911" y="168938"/>
                </a:cubicBezTo>
                <a:cubicBezTo>
                  <a:pt x="8081446" y="168938"/>
                  <a:pt x="8068749" y="175486"/>
                  <a:pt x="8056053" y="175486"/>
                </a:cubicBezTo>
                <a:cubicBezTo>
                  <a:pt x="8051821" y="172212"/>
                  <a:pt x="8047588" y="172212"/>
                  <a:pt x="8043356" y="168938"/>
                </a:cubicBezTo>
                <a:cubicBezTo>
                  <a:pt x="8039124" y="172212"/>
                  <a:pt x="8017963" y="178760"/>
                  <a:pt x="8009498" y="175486"/>
                </a:cubicBezTo>
                <a:cubicBezTo>
                  <a:pt x="8001034" y="168938"/>
                  <a:pt x="8001034" y="168938"/>
                  <a:pt x="7992569" y="168938"/>
                </a:cubicBezTo>
                <a:cubicBezTo>
                  <a:pt x="7988337" y="168938"/>
                  <a:pt x="7971408" y="168938"/>
                  <a:pt x="7967176" y="168938"/>
                </a:cubicBezTo>
                <a:lnTo>
                  <a:pt x="7958711" y="172212"/>
                </a:lnTo>
                <a:cubicBezTo>
                  <a:pt x="7958711" y="172204"/>
                  <a:pt x="7958711" y="172055"/>
                  <a:pt x="7958711" y="168938"/>
                </a:cubicBezTo>
                <a:cubicBezTo>
                  <a:pt x="7946015" y="168938"/>
                  <a:pt x="7933318" y="168938"/>
                  <a:pt x="7920621" y="168938"/>
                </a:cubicBezTo>
                <a:cubicBezTo>
                  <a:pt x="7920621" y="168963"/>
                  <a:pt x="7920589" y="172212"/>
                  <a:pt x="7912157" y="172212"/>
                </a:cubicBezTo>
                <a:cubicBezTo>
                  <a:pt x="7912157" y="172204"/>
                  <a:pt x="7912157" y="172055"/>
                  <a:pt x="7912157" y="168938"/>
                </a:cubicBezTo>
                <a:cubicBezTo>
                  <a:pt x="7903692" y="168938"/>
                  <a:pt x="7895228" y="168938"/>
                  <a:pt x="7886764" y="168938"/>
                </a:cubicBezTo>
                <a:cubicBezTo>
                  <a:pt x="7878299" y="168938"/>
                  <a:pt x="7865602" y="168938"/>
                  <a:pt x="7857138" y="168938"/>
                </a:cubicBezTo>
                <a:cubicBezTo>
                  <a:pt x="7852906" y="168938"/>
                  <a:pt x="7852906" y="168938"/>
                  <a:pt x="7852906" y="168938"/>
                </a:cubicBezTo>
                <a:lnTo>
                  <a:pt x="7835977" y="168938"/>
                </a:lnTo>
                <a:cubicBezTo>
                  <a:pt x="7831745" y="172212"/>
                  <a:pt x="7831745" y="172212"/>
                  <a:pt x="7827512" y="168938"/>
                </a:cubicBezTo>
                <a:cubicBezTo>
                  <a:pt x="7810583" y="172212"/>
                  <a:pt x="7797887" y="172212"/>
                  <a:pt x="7785190" y="172212"/>
                </a:cubicBezTo>
                <a:cubicBezTo>
                  <a:pt x="7772493" y="175486"/>
                  <a:pt x="7764029" y="175486"/>
                  <a:pt x="7751332" y="175486"/>
                </a:cubicBezTo>
                <a:cubicBezTo>
                  <a:pt x="7747100" y="178760"/>
                  <a:pt x="7742868" y="178760"/>
                  <a:pt x="7734403" y="178760"/>
                </a:cubicBezTo>
                <a:cubicBezTo>
                  <a:pt x="7734403" y="178785"/>
                  <a:pt x="7734388" y="182034"/>
                  <a:pt x="7730171" y="182034"/>
                </a:cubicBezTo>
                <a:cubicBezTo>
                  <a:pt x="7721707" y="182034"/>
                  <a:pt x="7709010" y="182034"/>
                  <a:pt x="7700545" y="182034"/>
                </a:cubicBezTo>
                <a:lnTo>
                  <a:pt x="7696313" y="178760"/>
                </a:lnTo>
                <a:cubicBezTo>
                  <a:pt x="7692081" y="178760"/>
                  <a:pt x="7692081" y="178760"/>
                  <a:pt x="7687849" y="178760"/>
                </a:cubicBezTo>
                <a:cubicBezTo>
                  <a:pt x="7683616" y="175486"/>
                  <a:pt x="7679384" y="175486"/>
                  <a:pt x="7675152" y="175486"/>
                </a:cubicBezTo>
                <a:cubicBezTo>
                  <a:pt x="7670920" y="175486"/>
                  <a:pt x="7675152" y="172212"/>
                  <a:pt x="7662455" y="168938"/>
                </a:cubicBezTo>
                <a:cubicBezTo>
                  <a:pt x="7658223" y="172212"/>
                  <a:pt x="7662455" y="175486"/>
                  <a:pt x="7653991" y="172212"/>
                </a:cubicBezTo>
                <a:cubicBezTo>
                  <a:pt x="7653991" y="172204"/>
                  <a:pt x="7653991" y="172055"/>
                  <a:pt x="7653991" y="168938"/>
                </a:cubicBezTo>
                <a:cubicBezTo>
                  <a:pt x="7645526" y="168938"/>
                  <a:pt x="7641294" y="168938"/>
                  <a:pt x="7637062" y="168938"/>
                </a:cubicBezTo>
                <a:cubicBezTo>
                  <a:pt x="7624365" y="165663"/>
                  <a:pt x="7607436" y="165663"/>
                  <a:pt x="7594740" y="168938"/>
                </a:cubicBezTo>
                <a:cubicBezTo>
                  <a:pt x="7594733" y="165663"/>
                  <a:pt x="7594565" y="165663"/>
                  <a:pt x="7590507" y="165663"/>
                </a:cubicBezTo>
                <a:cubicBezTo>
                  <a:pt x="7590507" y="165671"/>
                  <a:pt x="7590507" y="165816"/>
                  <a:pt x="7590507" y="168938"/>
                </a:cubicBezTo>
                <a:cubicBezTo>
                  <a:pt x="7586275" y="168938"/>
                  <a:pt x="7577811" y="168938"/>
                  <a:pt x="7569346" y="168938"/>
                </a:cubicBezTo>
                <a:lnTo>
                  <a:pt x="7552417" y="168938"/>
                </a:lnTo>
                <a:lnTo>
                  <a:pt x="7535488" y="172212"/>
                </a:lnTo>
                <a:cubicBezTo>
                  <a:pt x="7527024" y="178760"/>
                  <a:pt x="7522792" y="172212"/>
                  <a:pt x="7518559" y="172212"/>
                </a:cubicBezTo>
                <a:cubicBezTo>
                  <a:pt x="7514327" y="175486"/>
                  <a:pt x="7518559" y="178760"/>
                  <a:pt x="7510095" y="178760"/>
                </a:cubicBezTo>
                <a:lnTo>
                  <a:pt x="7501631" y="175486"/>
                </a:lnTo>
                <a:cubicBezTo>
                  <a:pt x="7488934" y="172212"/>
                  <a:pt x="7476237" y="172212"/>
                  <a:pt x="7463540" y="168938"/>
                </a:cubicBezTo>
                <a:cubicBezTo>
                  <a:pt x="7459308" y="172212"/>
                  <a:pt x="7455076" y="172212"/>
                  <a:pt x="7450844" y="172212"/>
                </a:cubicBezTo>
                <a:cubicBezTo>
                  <a:pt x="7450844" y="172204"/>
                  <a:pt x="7450844" y="172055"/>
                  <a:pt x="7450844" y="168938"/>
                </a:cubicBezTo>
                <a:cubicBezTo>
                  <a:pt x="7425450" y="168938"/>
                  <a:pt x="7395825" y="168938"/>
                  <a:pt x="7366199" y="168938"/>
                </a:cubicBezTo>
                <a:cubicBezTo>
                  <a:pt x="7361967" y="168938"/>
                  <a:pt x="7361967" y="168938"/>
                  <a:pt x="7361967" y="168938"/>
                </a:cubicBezTo>
                <a:lnTo>
                  <a:pt x="7345038" y="168938"/>
                </a:lnTo>
                <a:cubicBezTo>
                  <a:pt x="7323877" y="168938"/>
                  <a:pt x="7306948" y="168938"/>
                  <a:pt x="7285787" y="168938"/>
                </a:cubicBezTo>
                <a:cubicBezTo>
                  <a:pt x="7277322" y="175486"/>
                  <a:pt x="7273090" y="168938"/>
                  <a:pt x="7264626" y="168938"/>
                </a:cubicBezTo>
                <a:cubicBezTo>
                  <a:pt x="7256161" y="172212"/>
                  <a:pt x="7251929" y="168938"/>
                  <a:pt x="7235000" y="172212"/>
                </a:cubicBezTo>
                <a:cubicBezTo>
                  <a:pt x="7230768" y="175486"/>
                  <a:pt x="7226535" y="172212"/>
                  <a:pt x="7222303" y="172212"/>
                </a:cubicBezTo>
                <a:cubicBezTo>
                  <a:pt x="7209607" y="175486"/>
                  <a:pt x="7196910" y="175486"/>
                  <a:pt x="7184213" y="175486"/>
                </a:cubicBezTo>
                <a:cubicBezTo>
                  <a:pt x="7179981" y="172212"/>
                  <a:pt x="7175749" y="172212"/>
                  <a:pt x="7171516" y="172212"/>
                </a:cubicBezTo>
                <a:cubicBezTo>
                  <a:pt x="7171516" y="172204"/>
                  <a:pt x="7171516" y="172055"/>
                  <a:pt x="7171516" y="168938"/>
                </a:cubicBezTo>
                <a:cubicBezTo>
                  <a:pt x="7158820" y="172212"/>
                  <a:pt x="7137659" y="165663"/>
                  <a:pt x="7116497" y="168938"/>
                </a:cubicBezTo>
                <a:cubicBezTo>
                  <a:pt x="7091104" y="172212"/>
                  <a:pt x="7065711" y="175486"/>
                  <a:pt x="7040317" y="175486"/>
                </a:cubicBezTo>
                <a:cubicBezTo>
                  <a:pt x="7023388" y="172212"/>
                  <a:pt x="7010692" y="175486"/>
                  <a:pt x="6997995" y="175486"/>
                </a:cubicBezTo>
                <a:cubicBezTo>
                  <a:pt x="6985298" y="178760"/>
                  <a:pt x="6976834" y="178760"/>
                  <a:pt x="6964137" y="178760"/>
                </a:cubicBezTo>
                <a:cubicBezTo>
                  <a:pt x="6951440" y="175486"/>
                  <a:pt x="6934512" y="175486"/>
                  <a:pt x="6917583" y="175486"/>
                </a:cubicBezTo>
                <a:cubicBezTo>
                  <a:pt x="6904886" y="175486"/>
                  <a:pt x="6896421" y="175486"/>
                  <a:pt x="6887957" y="175486"/>
                </a:cubicBezTo>
                <a:cubicBezTo>
                  <a:pt x="6883725" y="172212"/>
                  <a:pt x="6883725" y="172212"/>
                  <a:pt x="6879493" y="172212"/>
                </a:cubicBezTo>
                <a:cubicBezTo>
                  <a:pt x="6879493" y="172204"/>
                  <a:pt x="6879493" y="172055"/>
                  <a:pt x="6879493" y="168938"/>
                </a:cubicBezTo>
                <a:cubicBezTo>
                  <a:pt x="6849867" y="172212"/>
                  <a:pt x="6820241" y="172212"/>
                  <a:pt x="6790616" y="172212"/>
                </a:cubicBezTo>
                <a:cubicBezTo>
                  <a:pt x="6790616" y="172188"/>
                  <a:pt x="6790601" y="168938"/>
                  <a:pt x="6786383" y="168938"/>
                </a:cubicBezTo>
                <a:cubicBezTo>
                  <a:pt x="6773687" y="168938"/>
                  <a:pt x="6756758" y="172212"/>
                  <a:pt x="6739829" y="172212"/>
                </a:cubicBezTo>
                <a:cubicBezTo>
                  <a:pt x="6735597" y="168938"/>
                  <a:pt x="6735597" y="168938"/>
                  <a:pt x="6731364" y="165663"/>
                </a:cubicBezTo>
                <a:cubicBezTo>
                  <a:pt x="6722900" y="162389"/>
                  <a:pt x="6672113" y="162389"/>
                  <a:pt x="6667881" y="165663"/>
                </a:cubicBezTo>
                <a:cubicBezTo>
                  <a:pt x="6667881" y="165671"/>
                  <a:pt x="6667881" y="165816"/>
                  <a:pt x="6667881" y="168938"/>
                </a:cubicBezTo>
                <a:cubicBezTo>
                  <a:pt x="6663649" y="168938"/>
                  <a:pt x="6659417" y="168938"/>
                  <a:pt x="6650952" y="168938"/>
                </a:cubicBezTo>
                <a:cubicBezTo>
                  <a:pt x="6642488" y="168938"/>
                  <a:pt x="6634023" y="168938"/>
                  <a:pt x="6625559" y="168938"/>
                </a:cubicBezTo>
                <a:cubicBezTo>
                  <a:pt x="6625559" y="172212"/>
                  <a:pt x="6625559" y="172212"/>
                  <a:pt x="6621326" y="175486"/>
                </a:cubicBezTo>
                <a:cubicBezTo>
                  <a:pt x="6617094" y="175486"/>
                  <a:pt x="6612862" y="178760"/>
                  <a:pt x="6608630" y="178760"/>
                </a:cubicBezTo>
                <a:cubicBezTo>
                  <a:pt x="6608630" y="178769"/>
                  <a:pt x="6608630" y="178919"/>
                  <a:pt x="6608630" y="182034"/>
                </a:cubicBezTo>
                <a:cubicBezTo>
                  <a:pt x="6600165" y="182034"/>
                  <a:pt x="6570540" y="175486"/>
                  <a:pt x="6566307" y="175486"/>
                </a:cubicBezTo>
                <a:cubicBezTo>
                  <a:pt x="6557843" y="175486"/>
                  <a:pt x="6545146" y="172212"/>
                  <a:pt x="6536682" y="172212"/>
                </a:cubicBezTo>
                <a:cubicBezTo>
                  <a:pt x="6536664" y="172226"/>
                  <a:pt x="6532441" y="175486"/>
                  <a:pt x="6528217" y="175486"/>
                </a:cubicBezTo>
                <a:cubicBezTo>
                  <a:pt x="6519753" y="172212"/>
                  <a:pt x="6511288" y="172212"/>
                  <a:pt x="6502824" y="172212"/>
                </a:cubicBezTo>
                <a:cubicBezTo>
                  <a:pt x="6502824" y="172204"/>
                  <a:pt x="6502824" y="172055"/>
                  <a:pt x="6502824" y="168938"/>
                </a:cubicBezTo>
                <a:cubicBezTo>
                  <a:pt x="6468966" y="172212"/>
                  <a:pt x="6435108" y="175486"/>
                  <a:pt x="6401250" y="178760"/>
                </a:cubicBezTo>
                <a:cubicBezTo>
                  <a:pt x="6397018" y="175486"/>
                  <a:pt x="6392786" y="172212"/>
                  <a:pt x="6388554" y="172212"/>
                </a:cubicBezTo>
                <a:cubicBezTo>
                  <a:pt x="6388554" y="172204"/>
                  <a:pt x="6388554" y="172055"/>
                  <a:pt x="6388554" y="168938"/>
                </a:cubicBezTo>
                <a:cubicBezTo>
                  <a:pt x="6380089" y="172212"/>
                  <a:pt x="6371625" y="172212"/>
                  <a:pt x="6363160" y="175486"/>
                </a:cubicBezTo>
                <a:cubicBezTo>
                  <a:pt x="6358928" y="172212"/>
                  <a:pt x="6354696" y="172212"/>
                  <a:pt x="6350464" y="172212"/>
                </a:cubicBezTo>
                <a:cubicBezTo>
                  <a:pt x="6350464" y="172204"/>
                  <a:pt x="6350464" y="172055"/>
                  <a:pt x="6350464" y="168938"/>
                </a:cubicBezTo>
                <a:cubicBezTo>
                  <a:pt x="6341999" y="168938"/>
                  <a:pt x="6329303" y="168938"/>
                  <a:pt x="6320838" y="168938"/>
                </a:cubicBezTo>
                <a:cubicBezTo>
                  <a:pt x="6278516" y="168938"/>
                  <a:pt x="6253122" y="172212"/>
                  <a:pt x="6223497" y="182034"/>
                </a:cubicBezTo>
                <a:cubicBezTo>
                  <a:pt x="6219265" y="175486"/>
                  <a:pt x="6215032" y="175486"/>
                  <a:pt x="6210800" y="172212"/>
                </a:cubicBezTo>
                <a:lnTo>
                  <a:pt x="6204981" y="171393"/>
                </a:lnTo>
                <a:cubicBezTo>
                  <a:pt x="6204452" y="172212"/>
                  <a:pt x="6204452" y="173849"/>
                  <a:pt x="6202336" y="175486"/>
                </a:cubicBezTo>
                <a:cubicBezTo>
                  <a:pt x="6172710" y="175486"/>
                  <a:pt x="6155781" y="178760"/>
                  <a:pt x="6147317" y="165663"/>
                </a:cubicBezTo>
                <a:cubicBezTo>
                  <a:pt x="6138852" y="165663"/>
                  <a:pt x="6126155" y="165663"/>
                  <a:pt x="6113459" y="168938"/>
                </a:cubicBezTo>
                <a:cubicBezTo>
                  <a:pt x="6113459" y="168914"/>
                  <a:pt x="6113429" y="165663"/>
                  <a:pt x="6104994" y="165663"/>
                </a:cubicBezTo>
                <a:cubicBezTo>
                  <a:pt x="6104994" y="165671"/>
                  <a:pt x="6104994" y="165816"/>
                  <a:pt x="6104994" y="168938"/>
                </a:cubicBezTo>
                <a:cubicBezTo>
                  <a:pt x="6092298" y="168938"/>
                  <a:pt x="6083833" y="168938"/>
                  <a:pt x="6071136" y="168938"/>
                </a:cubicBezTo>
                <a:cubicBezTo>
                  <a:pt x="6062672" y="168938"/>
                  <a:pt x="6058440" y="168938"/>
                  <a:pt x="6054208" y="168938"/>
                </a:cubicBezTo>
                <a:cubicBezTo>
                  <a:pt x="6045743" y="172212"/>
                  <a:pt x="6037279" y="172212"/>
                  <a:pt x="6028814" y="168938"/>
                </a:cubicBezTo>
                <a:cubicBezTo>
                  <a:pt x="6020350" y="172212"/>
                  <a:pt x="6016117" y="172212"/>
                  <a:pt x="6007653" y="172212"/>
                </a:cubicBezTo>
                <a:cubicBezTo>
                  <a:pt x="6003421" y="172212"/>
                  <a:pt x="6011885" y="168938"/>
                  <a:pt x="6003421" y="168938"/>
                </a:cubicBezTo>
                <a:cubicBezTo>
                  <a:pt x="5994956" y="172212"/>
                  <a:pt x="5986492" y="172212"/>
                  <a:pt x="5978027" y="172212"/>
                </a:cubicBezTo>
                <a:cubicBezTo>
                  <a:pt x="5965331" y="178760"/>
                  <a:pt x="5944170" y="172212"/>
                  <a:pt x="5935705" y="172212"/>
                </a:cubicBezTo>
                <a:cubicBezTo>
                  <a:pt x="5927241" y="172212"/>
                  <a:pt x="5918776" y="175486"/>
                  <a:pt x="5910312" y="175486"/>
                </a:cubicBezTo>
                <a:cubicBezTo>
                  <a:pt x="5906079" y="172212"/>
                  <a:pt x="5901847" y="172212"/>
                  <a:pt x="5897615" y="172212"/>
                </a:cubicBezTo>
                <a:cubicBezTo>
                  <a:pt x="5897615" y="172204"/>
                  <a:pt x="5897615" y="172055"/>
                  <a:pt x="5897615" y="168938"/>
                </a:cubicBezTo>
                <a:cubicBezTo>
                  <a:pt x="5884918" y="168938"/>
                  <a:pt x="5872222" y="168938"/>
                  <a:pt x="5863757" y="168938"/>
                </a:cubicBezTo>
                <a:cubicBezTo>
                  <a:pt x="5851060" y="168938"/>
                  <a:pt x="5846828" y="168938"/>
                  <a:pt x="5838364" y="168938"/>
                </a:cubicBezTo>
                <a:cubicBezTo>
                  <a:pt x="5825667" y="168938"/>
                  <a:pt x="5812970" y="168938"/>
                  <a:pt x="5796041" y="168938"/>
                </a:cubicBezTo>
                <a:cubicBezTo>
                  <a:pt x="5783345" y="172212"/>
                  <a:pt x="5770648" y="172212"/>
                  <a:pt x="5757951" y="172212"/>
                </a:cubicBezTo>
                <a:cubicBezTo>
                  <a:pt x="5757951" y="172204"/>
                  <a:pt x="5757951" y="172055"/>
                  <a:pt x="5757951" y="168938"/>
                </a:cubicBezTo>
                <a:cubicBezTo>
                  <a:pt x="5753719" y="172212"/>
                  <a:pt x="5749487" y="172212"/>
                  <a:pt x="5745255" y="172212"/>
                </a:cubicBezTo>
                <a:cubicBezTo>
                  <a:pt x="5745255" y="172204"/>
                  <a:pt x="5745255" y="172055"/>
                  <a:pt x="5745255" y="168938"/>
                </a:cubicBezTo>
                <a:cubicBezTo>
                  <a:pt x="5736790" y="168938"/>
                  <a:pt x="5732558" y="168938"/>
                  <a:pt x="5728326" y="168938"/>
                </a:cubicBezTo>
                <a:cubicBezTo>
                  <a:pt x="5707165" y="172212"/>
                  <a:pt x="5686003" y="168938"/>
                  <a:pt x="5673307" y="172212"/>
                </a:cubicBezTo>
                <a:cubicBezTo>
                  <a:pt x="5673301" y="172212"/>
                  <a:pt x="5673142" y="172212"/>
                  <a:pt x="5669075" y="172212"/>
                </a:cubicBezTo>
                <a:cubicBezTo>
                  <a:pt x="5669075" y="168938"/>
                  <a:pt x="5664842" y="168938"/>
                  <a:pt x="5660610" y="165663"/>
                </a:cubicBezTo>
                <a:cubicBezTo>
                  <a:pt x="5656378" y="165663"/>
                  <a:pt x="5647913" y="165663"/>
                  <a:pt x="5639449" y="165663"/>
                </a:cubicBezTo>
                <a:cubicBezTo>
                  <a:pt x="5639449" y="165671"/>
                  <a:pt x="5639449" y="165816"/>
                  <a:pt x="5639449" y="168938"/>
                </a:cubicBezTo>
                <a:lnTo>
                  <a:pt x="5632042" y="167300"/>
                </a:lnTo>
                <a:cubicBezTo>
                  <a:pt x="5597127" y="168938"/>
                  <a:pt x="5563269" y="172212"/>
                  <a:pt x="5529411" y="178760"/>
                </a:cubicBezTo>
                <a:cubicBezTo>
                  <a:pt x="5529411" y="178769"/>
                  <a:pt x="5529411" y="178919"/>
                  <a:pt x="5529411" y="182034"/>
                </a:cubicBezTo>
                <a:cubicBezTo>
                  <a:pt x="5525179" y="178760"/>
                  <a:pt x="5520946" y="178760"/>
                  <a:pt x="5516714" y="178760"/>
                </a:cubicBezTo>
                <a:cubicBezTo>
                  <a:pt x="5495553" y="175486"/>
                  <a:pt x="5470160" y="175486"/>
                  <a:pt x="5444766" y="175486"/>
                </a:cubicBezTo>
                <a:cubicBezTo>
                  <a:pt x="5415141" y="172212"/>
                  <a:pt x="5377051" y="175486"/>
                  <a:pt x="5343193" y="172212"/>
                </a:cubicBezTo>
                <a:cubicBezTo>
                  <a:pt x="5343193" y="175486"/>
                  <a:pt x="5343193" y="175486"/>
                  <a:pt x="5343193" y="178760"/>
                </a:cubicBezTo>
                <a:cubicBezTo>
                  <a:pt x="5334728" y="175486"/>
                  <a:pt x="5326264" y="172212"/>
                  <a:pt x="5313567" y="175486"/>
                </a:cubicBezTo>
                <a:cubicBezTo>
                  <a:pt x="5313567" y="175511"/>
                  <a:pt x="5313536" y="178760"/>
                  <a:pt x="5305103" y="178760"/>
                </a:cubicBezTo>
                <a:cubicBezTo>
                  <a:pt x="5305103" y="175486"/>
                  <a:pt x="5300870" y="175486"/>
                  <a:pt x="5300870" y="172212"/>
                </a:cubicBezTo>
                <a:cubicBezTo>
                  <a:pt x="5296638" y="172212"/>
                  <a:pt x="5296638" y="172212"/>
                  <a:pt x="5292406" y="172212"/>
                </a:cubicBezTo>
                <a:cubicBezTo>
                  <a:pt x="5292406" y="172204"/>
                  <a:pt x="5292406" y="172055"/>
                  <a:pt x="5292406" y="168938"/>
                </a:cubicBezTo>
                <a:cubicBezTo>
                  <a:pt x="5271245" y="168938"/>
                  <a:pt x="5250084" y="168938"/>
                  <a:pt x="5233155" y="168938"/>
                </a:cubicBezTo>
                <a:cubicBezTo>
                  <a:pt x="5224690" y="172212"/>
                  <a:pt x="5216226" y="172212"/>
                  <a:pt x="5207761" y="172212"/>
                </a:cubicBezTo>
                <a:cubicBezTo>
                  <a:pt x="5203529" y="175486"/>
                  <a:pt x="5195065" y="175486"/>
                  <a:pt x="5186600" y="175486"/>
                </a:cubicBezTo>
                <a:cubicBezTo>
                  <a:pt x="5178136" y="178760"/>
                  <a:pt x="5173903" y="175486"/>
                  <a:pt x="5169671" y="175486"/>
                </a:cubicBezTo>
                <a:lnTo>
                  <a:pt x="5152742" y="178760"/>
                </a:lnTo>
                <a:cubicBezTo>
                  <a:pt x="5152742" y="178769"/>
                  <a:pt x="5152742" y="178919"/>
                  <a:pt x="5152742" y="182034"/>
                </a:cubicBezTo>
                <a:cubicBezTo>
                  <a:pt x="5144278" y="178760"/>
                  <a:pt x="5140046" y="178760"/>
                  <a:pt x="5135813" y="178760"/>
                </a:cubicBezTo>
                <a:cubicBezTo>
                  <a:pt x="5131581" y="175486"/>
                  <a:pt x="5127349" y="175486"/>
                  <a:pt x="5123117" y="175486"/>
                </a:cubicBezTo>
                <a:cubicBezTo>
                  <a:pt x="5114652" y="172212"/>
                  <a:pt x="5080794" y="182034"/>
                  <a:pt x="5063865" y="175486"/>
                </a:cubicBezTo>
                <a:cubicBezTo>
                  <a:pt x="5059633" y="172212"/>
                  <a:pt x="5059633" y="172212"/>
                  <a:pt x="5059633" y="168938"/>
                </a:cubicBezTo>
                <a:cubicBezTo>
                  <a:pt x="5034240" y="168938"/>
                  <a:pt x="5008846" y="168938"/>
                  <a:pt x="4983453" y="168938"/>
                </a:cubicBezTo>
                <a:cubicBezTo>
                  <a:pt x="4979221" y="172212"/>
                  <a:pt x="4958060" y="175486"/>
                  <a:pt x="4949595" y="175486"/>
                </a:cubicBezTo>
                <a:cubicBezTo>
                  <a:pt x="4945363" y="172212"/>
                  <a:pt x="4941131" y="172212"/>
                  <a:pt x="4936899" y="172212"/>
                </a:cubicBezTo>
                <a:cubicBezTo>
                  <a:pt x="4936899" y="172204"/>
                  <a:pt x="4936899" y="172055"/>
                  <a:pt x="4936899" y="168938"/>
                </a:cubicBezTo>
                <a:lnTo>
                  <a:pt x="4915737" y="168938"/>
                </a:lnTo>
                <a:lnTo>
                  <a:pt x="4908331" y="167710"/>
                </a:lnTo>
                <a:cubicBezTo>
                  <a:pt x="4886112" y="168938"/>
                  <a:pt x="4869183" y="168938"/>
                  <a:pt x="4852254" y="168938"/>
                </a:cubicBezTo>
                <a:cubicBezTo>
                  <a:pt x="4852250" y="172212"/>
                  <a:pt x="4852128" y="172212"/>
                  <a:pt x="4848022" y="172212"/>
                </a:cubicBezTo>
                <a:cubicBezTo>
                  <a:pt x="4848022" y="172204"/>
                  <a:pt x="4848022" y="172055"/>
                  <a:pt x="4848022" y="168938"/>
                </a:cubicBezTo>
                <a:lnTo>
                  <a:pt x="4831093" y="168938"/>
                </a:lnTo>
                <a:cubicBezTo>
                  <a:pt x="4822628" y="165663"/>
                  <a:pt x="4818396" y="172212"/>
                  <a:pt x="4814164" y="168938"/>
                </a:cubicBezTo>
                <a:lnTo>
                  <a:pt x="4806757" y="168938"/>
                </a:lnTo>
                <a:cubicBezTo>
                  <a:pt x="4788770" y="168938"/>
                  <a:pt x="4771842" y="168938"/>
                  <a:pt x="4759145" y="168938"/>
                </a:cubicBezTo>
                <a:cubicBezTo>
                  <a:pt x="4746448" y="172212"/>
                  <a:pt x="4729519" y="172212"/>
                  <a:pt x="4716823" y="172212"/>
                </a:cubicBezTo>
                <a:cubicBezTo>
                  <a:pt x="4708358" y="175486"/>
                  <a:pt x="4695661" y="178760"/>
                  <a:pt x="4682965" y="178760"/>
                </a:cubicBezTo>
                <a:cubicBezTo>
                  <a:pt x="4681907" y="173849"/>
                  <a:pt x="4680848" y="173849"/>
                  <a:pt x="4678732" y="172212"/>
                </a:cubicBezTo>
                <a:cubicBezTo>
                  <a:pt x="4670268" y="168938"/>
                  <a:pt x="4627946" y="168938"/>
                  <a:pt x="4611017" y="168938"/>
                </a:cubicBezTo>
                <a:cubicBezTo>
                  <a:pt x="4606785" y="168938"/>
                  <a:pt x="4606785" y="168938"/>
                  <a:pt x="4606785" y="168938"/>
                </a:cubicBezTo>
                <a:cubicBezTo>
                  <a:pt x="4594088" y="168938"/>
                  <a:pt x="4581391" y="168938"/>
                  <a:pt x="4568694" y="168938"/>
                </a:cubicBezTo>
                <a:cubicBezTo>
                  <a:pt x="4568690" y="168938"/>
                  <a:pt x="4568552" y="168938"/>
                  <a:pt x="4564462" y="168938"/>
                </a:cubicBezTo>
                <a:cubicBezTo>
                  <a:pt x="4547533" y="172212"/>
                  <a:pt x="4530604" y="172212"/>
                  <a:pt x="4509443" y="175486"/>
                </a:cubicBezTo>
                <a:cubicBezTo>
                  <a:pt x="4505211" y="172212"/>
                  <a:pt x="4505211" y="172212"/>
                  <a:pt x="4500979" y="172212"/>
                </a:cubicBezTo>
                <a:cubicBezTo>
                  <a:pt x="4500979" y="172204"/>
                  <a:pt x="4500979" y="172055"/>
                  <a:pt x="4500979" y="168938"/>
                </a:cubicBezTo>
                <a:cubicBezTo>
                  <a:pt x="4492514" y="172212"/>
                  <a:pt x="4488282" y="172212"/>
                  <a:pt x="4479818" y="172212"/>
                </a:cubicBezTo>
                <a:cubicBezTo>
                  <a:pt x="4479818" y="172204"/>
                  <a:pt x="4479818" y="172055"/>
                  <a:pt x="4479818" y="168938"/>
                </a:cubicBezTo>
                <a:cubicBezTo>
                  <a:pt x="4458656" y="172212"/>
                  <a:pt x="4437495" y="172212"/>
                  <a:pt x="4420566" y="175486"/>
                </a:cubicBezTo>
                <a:cubicBezTo>
                  <a:pt x="4412102" y="178760"/>
                  <a:pt x="4407870" y="175486"/>
                  <a:pt x="4403637" y="175486"/>
                </a:cubicBezTo>
                <a:cubicBezTo>
                  <a:pt x="4386709" y="178760"/>
                  <a:pt x="4369780" y="178760"/>
                  <a:pt x="4348618" y="178760"/>
                </a:cubicBezTo>
                <a:cubicBezTo>
                  <a:pt x="4340154" y="175486"/>
                  <a:pt x="4331690" y="178760"/>
                  <a:pt x="4323225" y="178760"/>
                </a:cubicBezTo>
                <a:cubicBezTo>
                  <a:pt x="4318993" y="175486"/>
                  <a:pt x="4318993" y="178760"/>
                  <a:pt x="4314761" y="178760"/>
                </a:cubicBezTo>
                <a:cubicBezTo>
                  <a:pt x="4302064" y="175486"/>
                  <a:pt x="4293599" y="175486"/>
                  <a:pt x="4285135" y="175486"/>
                </a:cubicBezTo>
                <a:cubicBezTo>
                  <a:pt x="4280903" y="178760"/>
                  <a:pt x="4276671" y="175486"/>
                  <a:pt x="4272438" y="175486"/>
                </a:cubicBezTo>
                <a:cubicBezTo>
                  <a:pt x="4263974" y="178760"/>
                  <a:pt x="4259742" y="175486"/>
                  <a:pt x="4251277" y="175486"/>
                </a:cubicBezTo>
                <a:cubicBezTo>
                  <a:pt x="4251267" y="178760"/>
                  <a:pt x="4247040" y="178760"/>
                  <a:pt x="4242813" y="178760"/>
                </a:cubicBezTo>
                <a:cubicBezTo>
                  <a:pt x="4242813" y="178767"/>
                  <a:pt x="4242813" y="178906"/>
                  <a:pt x="4242813" y="182034"/>
                </a:cubicBezTo>
                <a:cubicBezTo>
                  <a:pt x="4242809" y="182034"/>
                  <a:pt x="4242675" y="182034"/>
                  <a:pt x="4238580" y="182034"/>
                </a:cubicBezTo>
                <a:cubicBezTo>
                  <a:pt x="4234348" y="178760"/>
                  <a:pt x="4230116" y="178760"/>
                  <a:pt x="4221652" y="178760"/>
                </a:cubicBezTo>
                <a:cubicBezTo>
                  <a:pt x="4221652" y="178732"/>
                  <a:pt x="4221633" y="172212"/>
                  <a:pt x="4213187" y="172212"/>
                </a:cubicBezTo>
                <a:cubicBezTo>
                  <a:pt x="4204723" y="175486"/>
                  <a:pt x="4200490" y="172212"/>
                  <a:pt x="4196258" y="172212"/>
                </a:cubicBezTo>
                <a:cubicBezTo>
                  <a:pt x="4192026" y="175486"/>
                  <a:pt x="4187794" y="175486"/>
                  <a:pt x="4183561" y="175486"/>
                </a:cubicBezTo>
                <a:cubicBezTo>
                  <a:pt x="4179329" y="178760"/>
                  <a:pt x="4175097" y="175486"/>
                  <a:pt x="4170865" y="175486"/>
                </a:cubicBezTo>
                <a:cubicBezTo>
                  <a:pt x="4166632" y="178760"/>
                  <a:pt x="4166632" y="178760"/>
                  <a:pt x="4162400" y="178760"/>
                </a:cubicBezTo>
                <a:cubicBezTo>
                  <a:pt x="4162400" y="178767"/>
                  <a:pt x="4162400" y="178906"/>
                  <a:pt x="4162400" y="182034"/>
                </a:cubicBezTo>
                <a:lnTo>
                  <a:pt x="4150762" y="180397"/>
                </a:lnTo>
                <a:lnTo>
                  <a:pt x="4128542" y="178760"/>
                </a:lnTo>
                <a:cubicBezTo>
                  <a:pt x="4120078" y="162389"/>
                  <a:pt x="4081988" y="178760"/>
                  <a:pt x="4048130" y="172212"/>
                </a:cubicBezTo>
                <a:cubicBezTo>
                  <a:pt x="4048130" y="172206"/>
                  <a:pt x="4048130" y="172065"/>
                  <a:pt x="4048130" y="168938"/>
                </a:cubicBezTo>
                <a:cubicBezTo>
                  <a:pt x="4035433" y="168938"/>
                  <a:pt x="4026969" y="168938"/>
                  <a:pt x="4014272" y="168938"/>
                </a:cubicBezTo>
                <a:cubicBezTo>
                  <a:pt x="4012156" y="172212"/>
                  <a:pt x="4012156" y="172212"/>
                  <a:pt x="4010040" y="172212"/>
                </a:cubicBezTo>
                <a:cubicBezTo>
                  <a:pt x="4010040" y="172208"/>
                  <a:pt x="4010040" y="172094"/>
                  <a:pt x="4010040" y="168938"/>
                </a:cubicBezTo>
                <a:cubicBezTo>
                  <a:pt x="3980414" y="172212"/>
                  <a:pt x="3955021" y="172212"/>
                  <a:pt x="3925395" y="172212"/>
                </a:cubicBezTo>
                <a:cubicBezTo>
                  <a:pt x="3925377" y="175486"/>
                  <a:pt x="3921154" y="175486"/>
                  <a:pt x="3916931" y="175486"/>
                </a:cubicBezTo>
                <a:cubicBezTo>
                  <a:pt x="3912699" y="178760"/>
                  <a:pt x="3908466" y="175486"/>
                  <a:pt x="3904234" y="175486"/>
                </a:cubicBezTo>
                <a:cubicBezTo>
                  <a:pt x="3904214" y="178760"/>
                  <a:pt x="3899992" y="178760"/>
                  <a:pt x="3895770" y="178760"/>
                </a:cubicBezTo>
                <a:cubicBezTo>
                  <a:pt x="3895770" y="178765"/>
                  <a:pt x="3895770" y="178881"/>
                  <a:pt x="3895770" y="182034"/>
                </a:cubicBezTo>
                <a:cubicBezTo>
                  <a:pt x="3895764" y="182034"/>
                  <a:pt x="3895614" y="182034"/>
                  <a:pt x="3891537" y="182034"/>
                </a:cubicBezTo>
                <a:cubicBezTo>
                  <a:pt x="3883073" y="188583"/>
                  <a:pt x="3900002" y="188583"/>
                  <a:pt x="3878841" y="191857"/>
                </a:cubicBezTo>
                <a:cubicBezTo>
                  <a:pt x="3878841" y="188583"/>
                  <a:pt x="3874608" y="185309"/>
                  <a:pt x="3874608" y="182034"/>
                </a:cubicBezTo>
                <a:cubicBezTo>
                  <a:pt x="3857680" y="182034"/>
                  <a:pt x="3844983" y="175486"/>
                  <a:pt x="3832286" y="172212"/>
                </a:cubicBezTo>
                <a:cubicBezTo>
                  <a:pt x="3828054" y="172212"/>
                  <a:pt x="3823822" y="175486"/>
                  <a:pt x="3819589" y="175486"/>
                </a:cubicBezTo>
                <a:cubicBezTo>
                  <a:pt x="3806893" y="172212"/>
                  <a:pt x="3785732" y="165663"/>
                  <a:pt x="3764570" y="168938"/>
                </a:cubicBezTo>
                <a:cubicBezTo>
                  <a:pt x="3760338" y="172212"/>
                  <a:pt x="3756106" y="172212"/>
                  <a:pt x="3751874" y="168938"/>
                </a:cubicBezTo>
                <a:cubicBezTo>
                  <a:pt x="3751874" y="172212"/>
                  <a:pt x="3751874" y="172212"/>
                  <a:pt x="3747642" y="175486"/>
                </a:cubicBezTo>
                <a:cubicBezTo>
                  <a:pt x="3743409" y="175486"/>
                  <a:pt x="3739177" y="178760"/>
                  <a:pt x="3730713" y="178760"/>
                </a:cubicBezTo>
                <a:cubicBezTo>
                  <a:pt x="3730713" y="178765"/>
                  <a:pt x="3730713" y="178881"/>
                  <a:pt x="3730713" y="182034"/>
                </a:cubicBezTo>
                <a:cubicBezTo>
                  <a:pt x="3726480" y="182034"/>
                  <a:pt x="3718016" y="175486"/>
                  <a:pt x="3709551" y="178760"/>
                </a:cubicBezTo>
                <a:lnTo>
                  <a:pt x="3705319" y="182034"/>
                </a:lnTo>
                <a:cubicBezTo>
                  <a:pt x="3696855" y="182034"/>
                  <a:pt x="3688390" y="182034"/>
                  <a:pt x="3679926" y="182034"/>
                </a:cubicBezTo>
                <a:cubicBezTo>
                  <a:pt x="3662997" y="178760"/>
                  <a:pt x="3646068" y="178760"/>
                  <a:pt x="3633371" y="178760"/>
                </a:cubicBezTo>
                <a:cubicBezTo>
                  <a:pt x="3633371" y="178765"/>
                  <a:pt x="3633371" y="178881"/>
                  <a:pt x="3633371" y="182034"/>
                </a:cubicBezTo>
                <a:lnTo>
                  <a:pt x="3624907" y="182034"/>
                </a:lnTo>
                <a:cubicBezTo>
                  <a:pt x="3620675" y="182034"/>
                  <a:pt x="3620675" y="185309"/>
                  <a:pt x="3612210" y="185309"/>
                </a:cubicBezTo>
                <a:cubicBezTo>
                  <a:pt x="3607978" y="178760"/>
                  <a:pt x="3603746" y="178760"/>
                  <a:pt x="3599513" y="178760"/>
                </a:cubicBezTo>
                <a:cubicBezTo>
                  <a:pt x="3595281" y="175486"/>
                  <a:pt x="3591049" y="178760"/>
                  <a:pt x="3586817" y="178760"/>
                </a:cubicBezTo>
                <a:cubicBezTo>
                  <a:pt x="3586817" y="175486"/>
                  <a:pt x="3586817" y="175486"/>
                  <a:pt x="3582585" y="172212"/>
                </a:cubicBezTo>
                <a:cubicBezTo>
                  <a:pt x="3574120" y="172212"/>
                  <a:pt x="3574120" y="175486"/>
                  <a:pt x="3569888" y="178760"/>
                </a:cubicBezTo>
                <a:lnTo>
                  <a:pt x="3565656" y="175486"/>
                </a:lnTo>
                <a:cubicBezTo>
                  <a:pt x="3557191" y="175486"/>
                  <a:pt x="3548727" y="175486"/>
                  <a:pt x="3540262" y="175486"/>
                </a:cubicBezTo>
                <a:cubicBezTo>
                  <a:pt x="3527566" y="172212"/>
                  <a:pt x="3502172" y="178760"/>
                  <a:pt x="3485243" y="175486"/>
                </a:cubicBezTo>
                <a:lnTo>
                  <a:pt x="3476779" y="168938"/>
                </a:lnTo>
                <a:cubicBezTo>
                  <a:pt x="3468314" y="168938"/>
                  <a:pt x="3464082" y="168938"/>
                  <a:pt x="3459850" y="168938"/>
                </a:cubicBezTo>
                <a:cubicBezTo>
                  <a:pt x="3442921" y="168938"/>
                  <a:pt x="3425992" y="172212"/>
                  <a:pt x="3409063" y="172212"/>
                </a:cubicBezTo>
                <a:cubicBezTo>
                  <a:pt x="3409063" y="172208"/>
                  <a:pt x="3409063" y="172094"/>
                  <a:pt x="3409063" y="168938"/>
                </a:cubicBezTo>
                <a:cubicBezTo>
                  <a:pt x="3409056" y="168938"/>
                  <a:pt x="3408890" y="168938"/>
                  <a:pt x="3404831" y="168938"/>
                </a:cubicBezTo>
                <a:cubicBezTo>
                  <a:pt x="3404831" y="172212"/>
                  <a:pt x="3400599" y="172212"/>
                  <a:pt x="3400599" y="175486"/>
                </a:cubicBezTo>
                <a:cubicBezTo>
                  <a:pt x="3396366" y="175486"/>
                  <a:pt x="3392134" y="175486"/>
                  <a:pt x="3387902" y="175486"/>
                </a:cubicBezTo>
                <a:cubicBezTo>
                  <a:pt x="3379437" y="178760"/>
                  <a:pt x="3370973" y="175486"/>
                  <a:pt x="3362509" y="175486"/>
                </a:cubicBezTo>
                <a:cubicBezTo>
                  <a:pt x="3354044" y="175486"/>
                  <a:pt x="3349812" y="175486"/>
                  <a:pt x="3345580" y="175486"/>
                </a:cubicBezTo>
                <a:cubicBezTo>
                  <a:pt x="3328651" y="175486"/>
                  <a:pt x="3311722" y="175486"/>
                  <a:pt x="3294793" y="178760"/>
                </a:cubicBezTo>
                <a:cubicBezTo>
                  <a:pt x="3294793" y="175486"/>
                  <a:pt x="3294793" y="175486"/>
                  <a:pt x="3294793" y="172212"/>
                </a:cubicBezTo>
                <a:cubicBezTo>
                  <a:pt x="3290561" y="172212"/>
                  <a:pt x="3282096" y="175486"/>
                  <a:pt x="3273632" y="175486"/>
                </a:cubicBezTo>
                <a:cubicBezTo>
                  <a:pt x="3269399" y="178760"/>
                  <a:pt x="3260935" y="175486"/>
                  <a:pt x="3252471" y="175486"/>
                </a:cubicBezTo>
                <a:cubicBezTo>
                  <a:pt x="3244006" y="172212"/>
                  <a:pt x="3222845" y="175486"/>
                  <a:pt x="3222845" y="175486"/>
                </a:cubicBezTo>
                <a:cubicBezTo>
                  <a:pt x="3218613" y="172212"/>
                  <a:pt x="3218613" y="172212"/>
                  <a:pt x="3214380" y="172212"/>
                </a:cubicBezTo>
                <a:cubicBezTo>
                  <a:pt x="3214380" y="172208"/>
                  <a:pt x="3214380" y="172094"/>
                  <a:pt x="3214380" y="168938"/>
                </a:cubicBezTo>
                <a:cubicBezTo>
                  <a:pt x="3201684" y="168938"/>
                  <a:pt x="3193219" y="168938"/>
                  <a:pt x="3180523" y="168938"/>
                </a:cubicBezTo>
                <a:cubicBezTo>
                  <a:pt x="3172058" y="168938"/>
                  <a:pt x="3180523" y="172212"/>
                  <a:pt x="3176290" y="168938"/>
                </a:cubicBezTo>
                <a:lnTo>
                  <a:pt x="3155129" y="168938"/>
                </a:lnTo>
                <a:cubicBezTo>
                  <a:pt x="3142432" y="165663"/>
                  <a:pt x="3125504" y="165663"/>
                  <a:pt x="3112807" y="168938"/>
                </a:cubicBezTo>
                <a:cubicBezTo>
                  <a:pt x="3104342" y="165663"/>
                  <a:pt x="3095878" y="165663"/>
                  <a:pt x="3087413" y="168938"/>
                </a:cubicBezTo>
                <a:cubicBezTo>
                  <a:pt x="3074717" y="168938"/>
                  <a:pt x="3066252" y="168938"/>
                  <a:pt x="3053556" y="168938"/>
                </a:cubicBezTo>
                <a:cubicBezTo>
                  <a:pt x="3049323" y="172212"/>
                  <a:pt x="3045091" y="172212"/>
                  <a:pt x="3040859" y="168938"/>
                </a:cubicBezTo>
                <a:cubicBezTo>
                  <a:pt x="3040859" y="172212"/>
                  <a:pt x="3036627" y="172212"/>
                  <a:pt x="3036627" y="175486"/>
                </a:cubicBezTo>
                <a:cubicBezTo>
                  <a:pt x="3032394" y="175486"/>
                  <a:pt x="3028162" y="172212"/>
                  <a:pt x="3023930" y="172212"/>
                </a:cubicBezTo>
                <a:cubicBezTo>
                  <a:pt x="3019698" y="175486"/>
                  <a:pt x="3019698" y="175486"/>
                  <a:pt x="3019698" y="178760"/>
                </a:cubicBezTo>
                <a:cubicBezTo>
                  <a:pt x="3015466" y="178760"/>
                  <a:pt x="3011233" y="175486"/>
                  <a:pt x="3007001" y="175486"/>
                </a:cubicBezTo>
                <a:cubicBezTo>
                  <a:pt x="3002769" y="175486"/>
                  <a:pt x="3002769" y="178760"/>
                  <a:pt x="2998537" y="178760"/>
                </a:cubicBezTo>
                <a:cubicBezTo>
                  <a:pt x="2994304" y="178760"/>
                  <a:pt x="2994304" y="175486"/>
                  <a:pt x="2990072" y="175486"/>
                </a:cubicBezTo>
                <a:cubicBezTo>
                  <a:pt x="2986898" y="177942"/>
                  <a:pt x="2987956" y="178760"/>
                  <a:pt x="2985840" y="178760"/>
                </a:cubicBezTo>
                <a:cubicBezTo>
                  <a:pt x="2982666" y="176305"/>
                  <a:pt x="2983724" y="175486"/>
                  <a:pt x="2981608" y="175486"/>
                </a:cubicBezTo>
                <a:cubicBezTo>
                  <a:pt x="2977375" y="175486"/>
                  <a:pt x="2977375" y="178760"/>
                  <a:pt x="2968911" y="178760"/>
                </a:cubicBezTo>
                <a:cubicBezTo>
                  <a:pt x="2968911" y="178737"/>
                  <a:pt x="2968881" y="175486"/>
                  <a:pt x="2960447" y="175486"/>
                </a:cubicBezTo>
                <a:cubicBezTo>
                  <a:pt x="2956214" y="178760"/>
                  <a:pt x="2947750" y="178760"/>
                  <a:pt x="2939285" y="178760"/>
                </a:cubicBezTo>
                <a:cubicBezTo>
                  <a:pt x="2930821" y="175486"/>
                  <a:pt x="2922356" y="175486"/>
                  <a:pt x="2913892" y="175486"/>
                </a:cubicBezTo>
                <a:cubicBezTo>
                  <a:pt x="2909660" y="172212"/>
                  <a:pt x="2909660" y="175486"/>
                  <a:pt x="2905428" y="175486"/>
                </a:cubicBezTo>
                <a:cubicBezTo>
                  <a:pt x="2892731" y="168938"/>
                  <a:pt x="2888499" y="172212"/>
                  <a:pt x="2880034" y="172212"/>
                </a:cubicBezTo>
                <a:cubicBezTo>
                  <a:pt x="2863105" y="168938"/>
                  <a:pt x="2846176" y="168938"/>
                  <a:pt x="2833480" y="168938"/>
                </a:cubicBezTo>
                <a:cubicBezTo>
                  <a:pt x="2825015" y="172212"/>
                  <a:pt x="2816551" y="172212"/>
                  <a:pt x="2808086" y="172212"/>
                </a:cubicBezTo>
                <a:cubicBezTo>
                  <a:pt x="2808082" y="175486"/>
                  <a:pt x="2807961" y="175486"/>
                  <a:pt x="2803854" y="175486"/>
                </a:cubicBezTo>
                <a:cubicBezTo>
                  <a:pt x="2799622" y="172212"/>
                  <a:pt x="2791157" y="172212"/>
                  <a:pt x="2782693" y="172212"/>
                </a:cubicBezTo>
                <a:cubicBezTo>
                  <a:pt x="2782693" y="172192"/>
                  <a:pt x="2782680" y="168938"/>
                  <a:pt x="2778461" y="168938"/>
                </a:cubicBezTo>
                <a:cubicBezTo>
                  <a:pt x="2748835" y="168938"/>
                  <a:pt x="2723442" y="172212"/>
                  <a:pt x="2693816" y="172212"/>
                </a:cubicBezTo>
                <a:cubicBezTo>
                  <a:pt x="2693816" y="172208"/>
                  <a:pt x="2693816" y="172094"/>
                  <a:pt x="2693816" y="168938"/>
                </a:cubicBezTo>
                <a:cubicBezTo>
                  <a:pt x="2681119" y="172212"/>
                  <a:pt x="2664190" y="172212"/>
                  <a:pt x="2647261" y="168938"/>
                </a:cubicBezTo>
                <a:cubicBezTo>
                  <a:pt x="2647261" y="168916"/>
                  <a:pt x="2647233" y="165674"/>
                  <a:pt x="2638797" y="168938"/>
                </a:cubicBezTo>
                <a:cubicBezTo>
                  <a:pt x="2638797" y="168961"/>
                  <a:pt x="2638782" y="172212"/>
                  <a:pt x="2634565" y="172212"/>
                </a:cubicBezTo>
                <a:cubicBezTo>
                  <a:pt x="2630333" y="172212"/>
                  <a:pt x="2626100" y="172212"/>
                  <a:pt x="2617636" y="168938"/>
                </a:cubicBezTo>
                <a:cubicBezTo>
                  <a:pt x="2617636" y="172212"/>
                  <a:pt x="2617636" y="172212"/>
                  <a:pt x="2613404" y="175486"/>
                </a:cubicBezTo>
                <a:cubicBezTo>
                  <a:pt x="2613392" y="175477"/>
                  <a:pt x="2609165" y="172212"/>
                  <a:pt x="2604939" y="172212"/>
                </a:cubicBezTo>
                <a:cubicBezTo>
                  <a:pt x="2596475" y="172212"/>
                  <a:pt x="2592242" y="175486"/>
                  <a:pt x="2583778" y="175486"/>
                </a:cubicBezTo>
                <a:cubicBezTo>
                  <a:pt x="2571081" y="175486"/>
                  <a:pt x="2558385" y="175486"/>
                  <a:pt x="2549920" y="175486"/>
                </a:cubicBezTo>
                <a:cubicBezTo>
                  <a:pt x="2541456" y="178760"/>
                  <a:pt x="2532991" y="178760"/>
                  <a:pt x="2524527" y="178760"/>
                </a:cubicBezTo>
                <a:cubicBezTo>
                  <a:pt x="2524527" y="178765"/>
                  <a:pt x="2524527" y="178881"/>
                  <a:pt x="2524527" y="182034"/>
                </a:cubicBezTo>
                <a:lnTo>
                  <a:pt x="2503366" y="178760"/>
                </a:lnTo>
                <a:cubicBezTo>
                  <a:pt x="2499133" y="178760"/>
                  <a:pt x="2499133" y="182034"/>
                  <a:pt x="2494901" y="182034"/>
                </a:cubicBezTo>
                <a:cubicBezTo>
                  <a:pt x="2494894" y="182034"/>
                  <a:pt x="2494727" y="182034"/>
                  <a:pt x="2490669" y="182034"/>
                </a:cubicBezTo>
                <a:cubicBezTo>
                  <a:pt x="2486437" y="182034"/>
                  <a:pt x="2482204" y="182034"/>
                  <a:pt x="2473740" y="182034"/>
                </a:cubicBezTo>
                <a:cubicBezTo>
                  <a:pt x="2473735" y="178760"/>
                  <a:pt x="2473591" y="178760"/>
                  <a:pt x="2469508" y="178760"/>
                </a:cubicBezTo>
                <a:cubicBezTo>
                  <a:pt x="2469508" y="178765"/>
                  <a:pt x="2469508" y="178881"/>
                  <a:pt x="2469508" y="182034"/>
                </a:cubicBezTo>
                <a:cubicBezTo>
                  <a:pt x="2456811" y="178760"/>
                  <a:pt x="2439882" y="178760"/>
                  <a:pt x="2427185" y="178760"/>
                </a:cubicBezTo>
                <a:cubicBezTo>
                  <a:pt x="2418721" y="175486"/>
                  <a:pt x="2414489" y="175486"/>
                  <a:pt x="2406024" y="175486"/>
                </a:cubicBezTo>
                <a:cubicBezTo>
                  <a:pt x="2406008" y="175473"/>
                  <a:pt x="2401784" y="172206"/>
                  <a:pt x="2397560" y="168938"/>
                </a:cubicBezTo>
                <a:lnTo>
                  <a:pt x="2389095" y="168938"/>
                </a:lnTo>
                <a:cubicBezTo>
                  <a:pt x="2384863" y="172212"/>
                  <a:pt x="2384863" y="172212"/>
                  <a:pt x="2384863" y="175486"/>
                </a:cubicBezTo>
                <a:cubicBezTo>
                  <a:pt x="2384816" y="175474"/>
                  <a:pt x="2372151" y="172212"/>
                  <a:pt x="2363702" y="172212"/>
                </a:cubicBezTo>
                <a:cubicBezTo>
                  <a:pt x="2355238" y="175486"/>
                  <a:pt x="2351005" y="172212"/>
                  <a:pt x="2346773" y="172212"/>
                </a:cubicBezTo>
                <a:cubicBezTo>
                  <a:pt x="2334076" y="175486"/>
                  <a:pt x="2325612" y="175486"/>
                  <a:pt x="2317147" y="175486"/>
                </a:cubicBezTo>
                <a:cubicBezTo>
                  <a:pt x="2317142" y="178760"/>
                  <a:pt x="2316998" y="178760"/>
                  <a:pt x="2312915" y="178760"/>
                </a:cubicBezTo>
                <a:cubicBezTo>
                  <a:pt x="2312915" y="175486"/>
                  <a:pt x="2312915" y="175486"/>
                  <a:pt x="2304451" y="175486"/>
                </a:cubicBezTo>
                <a:cubicBezTo>
                  <a:pt x="2304451" y="175509"/>
                  <a:pt x="2304422" y="178760"/>
                  <a:pt x="2295986" y="178760"/>
                </a:cubicBezTo>
                <a:cubicBezTo>
                  <a:pt x="2291754" y="175486"/>
                  <a:pt x="2291754" y="178760"/>
                  <a:pt x="2287522" y="182034"/>
                </a:cubicBezTo>
                <a:cubicBezTo>
                  <a:pt x="2283290" y="182034"/>
                  <a:pt x="2279057" y="182034"/>
                  <a:pt x="2274825" y="182034"/>
                </a:cubicBezTo>
                <a:cubicBezTo>
                  <a:pt x="2270593" y="188583"/>
                  <a:pt x="2274825" y="185309"/>
                  <a:pt x="2262128" y="188583"/>
                </a:cubicBezTo>
                <a:cubicBezTo>
                  <a:pt x="2262128" y="185309"/>
                  <a:pt x="2262128" y="182034"/>
                  <a:pt x="2262128" y="178760"/>
                </a:cubicBezTo>
                <a:lnTo>
                  <a:pt x="2245200" y="175486"/>
                </a:lnTo>
                <a:lnTo>
                  <a:pt x="2224038" y="178760"/>
                </a:lnTo>
                <a:cubicBezTo>
                  <a:pt x="2224015" y="178743"/>
                  <a:pt x="2219783" y="175486"/>
                  <a:pt x="2211342" y="175486"/>
                </a:cubicBezTo>
                <a:cubicBezTo>
                  <a:pt x="2194413" y="178760"/>
                  <a:pt x="2185948" y="175486"/>
                  <a:pt x="2173252" y="175486"/>
                </a:cubicBezTo>
                <a:cubicBezTo>
                  <a:pt x="2164787" y="175486"/>
                  <a:pt x="2143626" y="182034"/>
                  <a:pt x="2126697" y="182034"/>
                </a:cubicBezTo>
                <a:lnTo>
                  <a:pt x="2109768" y="178760"/>
                </a:lnTo>
                <a:lnTo>
                  <a:pt x="2092839" y="172212"/>
                </a:lnTo>
                <a:cubicBezTo>
                  <a:pt x="2092839" y="172208"/>
                  <a:pt x="2092839" y="172094"/>
                  <a:pt x="2092839" y="168938"/>
                </a:cubicBezTo>
                <a:cubicBezTo>
                  <a:pt x="2084375" y="168938"/>
                  <a:pt x="2071678" y="168938"/>
                  <a:pt x="2063214" y="168938"/>
                </a:cubicBezTo>
                <a:cubicBezTo>
                  <a:pt x="2050517" y="175486"/>
                  <a:pt x="2020891" y="168938"/>
                  <a:pt x="2020891" y="168938"/>
                </a:cubicBezTo>
                <a:cubicBezTo>
                  <a:pt x="2016659" y="172212"/>
                  <a:pt x="2016659" y="172212"/>
                  <a:pt x="2012427" y="175486"/>
                </a:cubicBezTo>
                <a:cubicBezTo>
                  <a:pt x="2008194" y="175486"/>
                  <a:pt x="1999730" y="175486"/>
                  <a:pt x="1991266" y="175486"/>
                </a:cubicBezTo>
                <a:cubicBezTo>
                  <a:pt x="1987033" y="178760"/>
                  <a:pt x="1982801" y="175486"/>
                  <a:pt x="1974337" y="175486"/>
                </a:cubicBezTo>
                <a:lnTo>
                  <a:pt x="1957408" y="178760"/>
                </a:lnTo>
                <a:cubicBezTo>
                  <a:pt x="1948943" y="178760"/>
                  <a:pt x="1940479" y="178760"/>
                  <a:pt x="1932014" y="182034"/>
                </a:cubicBezTo>
                <a:cubicBezTo>
                  <a:pt x="1923550" y="178760"/>
                  <a:pt x="1910853" y="185309"/>
                  <a:pt x="1898157" y="182034"/>
                </a:cubicBezTo>
                <a:lnTo>
                  <a:pt x="1889692" y="172212"/>
                </a:lnTo>
                <a:lnTo>
                  <a:pt x="1881228" y="172212"/>
                </a:lnTo>
                <a:cubicBezTo>
                  <a:pt x="1881228" y="172208"/>
                  <a:pt x="1881228" y="172094"/>
                  <a:pt x="1881228" y="168938"/>
                </a:cubicBezTo>
                <a:lnTo>
                  <a:pt x="1870118" y="172212"/>
                </a:lnTo>
                <a:cubicBezTo>
                  <a:pt x="1855834" y="172212"/>
                  <a:pt x="1851602" y="175486"/>
                  <a:pt x="1843138" y="175486"/>
                </a:cubicBezTo>
                <a:cubicBezTo>
                  <a:pt x="1838905" y="172212"/>
                  <a:pt x="1834673" y="172212"/>
                  <a:pt x="1826209" y="172212"/>
                </a:cubicBezTo>
                <a:cubicBezTo>
                  <a:pt x="1826204" y="175486"/>
                  <a:pt x="1826070" y="175486"/>
                  <a:pt x="1821976" y="175486"/>
                </a:cubicBezTo>
                <a:cubicBezTo>
                  <a:pt x="1813512" y="172212"/>
                  <a:pt x="1800815" y="168938"/>
                  <a:pt x="1792351" y="168938"/>
                </a:cubicBezTo>
                <a:lnTo>
                  <a:pt x="1775422" y="168938"/>
                </a:lnTo>
                <a:cubicBezTo>
                  <a:pt x="1771190" y="172212"/>
                  <a:pt x="1766957" y="172212"/>
                  <a:pt x="1762725" y="168938"/>
                </a:cubicBezTo>
                <a:cubicBezTo>
                  <a:pt x="1758493" y="172212"/>
                  <a:pt x="1733100" y="175486"/>
                  <a:pt x="1728867" y="175486"/>
                </a:cubicBezTo>
                <a:lnTo>
                  <a:pt x="1720403" y="175486"/>
                </a:lnTo>
                <a:cubicBezTo>
                  <a:pt x="1699242" y="175486"/>
                  <a:pt x="1695009" y="172212"/>
                  <a:pt x="1682313" y="168938"/>
                </a:cubicBezTo>
                <a:cubicBezTo>
                  <a:pt x="1682313" y="172212"/>
                  <a:pt x="1678081" y="172212"/>
                  <a:pt x="1673848" y="172212"/>
                </a:cubicBezTo>
                <a:cubicBezTo>
                  <a:pt x="1673848" y="172208"/>
                  <a:pt x="1673848" y="172094"/>
                  <a:pt x="1673848" y="168938"/>
                </a:cubicBezTo>
                <a:cubicBezTo>
                  <a:pt x="1673842" y="168938"/>
                  <a:pt x="1673685" y="168938"/>
                  <a:pt x="1669616" y="168938"/>
                </a:cubicBezTo>
                <a:cubicBezTo>
                  <a:pt x="1652687" y="172212"/>
                  <a:pt x="1635758" y="172212"/>
                  <a:pt x="1618829" y="172212"/>
                </a:cubicBezTo>
                <a:cubicBezTo>
                  <a:pt x="1614597" y="172212"/>
                  <a:pt x="1618829" y="175486"/>
                  <a:pt x="1614597" y="175486"/>
                </a:cubicBezTo>
                <a:cubicBezTo>
                  <a:pt x="1610365" y="172212"/>
                  <a:pt x="1610365" y="172212"/>
                  <a:pt x="1606133" y="172212"/>
                </a:cubicBezTo>
                <a:cubicBezTo>
                  <a:pt x="1606133" y="172208"/>
                  <a:pt x="1606133" y="172094"/>
                  <a:pt x="1606133" y="168938"/>
                </a:cubicBezTo>
                <a:cubicBezTo>
                  <a:pt x="1593436" y="168938"/>
                  <a:pt x="1555346" y="168938"/>
                  <a:pt x="1546881" y="168938"/>
                </a:cubicBezTo>
                <a:cubicBezTo>
                  <a:pt x="1542649" y="172212"/>
                  <a:pt x="1538417" y="172212"/>
                  <a:pt x="1534185" y="168938"/>
                </a:cubicBezTo>
                <a:cubicBezTo>
                  <a:pt x="1534185" y="168961"/>
                  <a:pt x="1534154" y="172212"/>
                  <a:pt x="1525720" y="172212"/>
                </a:cubicBezTo>
                <a:cubicBezTo>
                  <a:pt x="1525720" y="172208"/>
                  <a:pt x="1525720" y="172094"/>
                  <a:pt x="1525720" y="168938"/>
                </a:cubicBezTo>
                <a:cubicBezTo>
                  <a:pt x="1525715" y="168938"/>
                  <a:pt x="1525565" y="168938"/>
                  <a:pt x="1521488" y="168938"/>
                </a:cubicBezTo>
                <a:cubicBezTo>
                  <a:pt x="1517256" y="172212"/>
                  <a:pt x="1513024" y="172212"/>
                  <a:pt x="1508791" y="172212"/>
                </a:cubicBezTo>
                <a:cubicBezTo>
                  <a:pt x="1508787" y="175486"/>
                  <a:pt x="1508654" y="175486"/>
                  <a:pt x="1504559" y="175486"/>
                </a:cubicBezTo>
                <a:cubicBezTo>
                  <a:pt x="1504559" y="175463"/>
                  <a:pt x="1504529" y="172212"/>
                  <a:pt x="1496095" y="172212"/>
                </a:cubicBezTo>
                <a:cubicBezTo>
                  <a:pt x="1496095" y="175486"/>
                  <a:pt x="1496095" y="175486"/>
                  <a:pt x="1491862" y="178760"/>
                </a:cubicBezTo>
                <a:cubicBezTo>
                  <a:pt x="1487630" y="178760"/>
                  <a:pt x="1483398" y="178760"/>
                  <a:pt x="1479166" y="178760"/>
                </a:cubicBezTo>
                <a:lnTo>
                  <a:pt x="1474934" y="182034"/>
                </a:lnTo>
                <a:cubicBezTo>
                  <a:pt x="1462237" y="182034"/>
                  <a:pt x="1453772" y="178760"/>
                  <a:pt x="1441076" y="178760"/>
                </a:cubicBezTo>
                <a:cubicBezTo>
                  <a:pt x="1441076" y="178765"/>
                  <a:pt x="1441076" y="178881"/>
                  <a:pt x="1441076" y="182034"/>
                </a:cubicBezTo>
                <a:cubicBezTo>
                  <a:pt x="1424147" y="182034"/>
                  <a:pt x="1402986" y="175486"/>
                  <a:pt x="1394521" y="172212"/>
                </a:cubicBezTo>
                <a:cubicBezTo>
                  <a:pt x="1381824" y="172212"/>
                  <a:pt x="1373360" y="175486"/>
                  <a:pt x="1364896" y="175486"/>
                </a:cubicBezTo>
                <a:lnTo>
                  <a:pt x="1356431" y="175486"/>
                </a:lnTo>
                <a:cubicBezTo>
                  <a:pt x="1352199" y="175486"/>
                  <a:pt x="1360663" y="172212"/>
                  <a:pt x="1352199" y="172212"/>
                </a:cubicBezTo>
                <a:cubicBezTo>
                  <a:pt x="1343734" y="172212"/>
                  <a:pt x="1335270" y="172212"/>
                  <a:pt x="1326805" y="172212"/>
                </a:cubicBezTo>
                <a:cubicBezTo>
                  <a:pt x="1322573" y="168938"/>
                  <a:pt x="1322573" y="168938"/>
                  <a:pt x="1318341" y="168938"/>
                </a:cubicBezTo>
                <a:cubicBezTo>
                  <a:pt x="1314109" y="175486"/>
                  <a:pt x="1301412" y="168938"/>
                  <a:pt x="1288715" y="168938"/>
                </a:cubicBezTo>
                <a:cubicBezTo>
                  <a:pt x="1288715" y="168961"/>
                  <a:pt x="1288685" y="172212"/>
                  <a:pt x="1280251" y="172212"/>
                </a:cubicBezTo>
                <a:cubicBezTo>
                  <a:pt x="1280251" y="172208"/>
                  <a:pt x="1280251" y="172094"/>
                  <a:pt x="1280251" y="168938"/>
                </a:cubicBezTo>
                <a:cubicBezTo>
                  <a:pt x="1276019" y="172212"/>
                  <a:pt x="1271786" y="172212"/>
                  <a:pt x="1271786" y="175486"/>
                </a:cubicBezTo>
                <a:cubicBezTo>
                  <a:pt x="1267554" y="175486"/>
                  <a:pt x="1263322" y="172212"/>
                  <a:pt x="1259090" y="172212"/>
                </a:cubicBezTo>
                <a:cubicBezTo>
                  <a:pt x="1254857" y="175486"/>
                  <a:pt x="1254857" y="178760"/>
                  <a:pt x="1250625" y="178760"/>
                </a:cubicBezTo>
                <a:cubicBezTo>
                  <a:pt x="1246393" y="175486"/>
                  <a:pt x="1242161" y="172212"/>
                  <a:pt x="1237929" y="172212"/>
                </a:cubicBezTo>
                <a:cubicBezTo>
                  <a:pt x="1233696" y="175486"/>
                  <a:pt x="1233696" y="175486"/>
                  <a:pt x="1233696" y="178760"/>
                </a:cubicBezTo>
                <a:cubicBezTo>
                  <a:pt x="1229464" y="178760"/>
                  <a:pt x="1225232" y="175486"/>
                  <a:pt x="1221000" y="175486"/>
                </a:cubicBezTo>
                <a:cubicBezTo>
                  <a:pt x="1212535" y="178760"/>
                  <a:pt x="1208303" y="178760"/>
                  <a:pt x="1199838" y="178760"/>
                </a:cubicBezTo>
                <a:cubicBezTo>
                  <a:pt x="1199831" y="175486"/>
                  <a:pt x="1195602" y="175486"/>
                  <a:pt x="1191374" y="175486"/>
                </a:cubicBezTo>
                <a:cubicBezTo>
                  <a:pt x="1191374" y="172212"/>
                  <a:pt x="1187142" y="168938"/>
                  <a:pt x="1182909" y="168938"/>
                </a:cubicBezTo>
                <a:cubicBezTo>
                  <a:pt x="1178677" y="168938"/>
                  <a:pt x="1174445" y="168938"/>
                  <a:pt x="1165981" y="168938"/>
                </a:cubicBezTo>
                <a:cubicBezTo>
                  <a:pt x="1140587" y="165663"/>
                  <a:pt x="1119426" y="172212"/>
                  <a:pt x="1098265" y="168938"/>
                </a:cubicBezTo>
                <a:cubicBezTo>
                  <a:pt x="1089800" y="172212"/>
                  <a:pt x="1081336" y="172212"/>
                  <a:pt x="1072871" y="172212"/>
                </a:cubicBezTo>
                <a:lnTo>
                  <a:pt x="1068639" y="168938"/>
                </a:lnTo>
                <a:cubicBezTo>
                  <a:pt x="1060175" y="168938"/>
                  <a:pt x="1055943" y="168938"/>
                  <a:pt x="1047478" y="168938"/>
                </a:cubicBezTo>
                <a:cubicBezTo>
                  <a:pt x="1047474" y="165663"/>
                  <a:pt x="1047346" y="165663"/>
                  <a:pt x="1043246" y="165663"/>
                </a:cubicBezTo>
                <a:cubicBezTo>
                  <a:pt x="1043246" y="168938"/>
                  <a:pt x="1043246" y="168938"/>
                  <a:pt x="1039014" y="172212"/>
                </a:cubicBezTo>
                <a:cubicBezTo>
                  <a:pt x="1030549" y="172212"/>
                  <a:pt x="1005156" y="168938"/>
                  <a:pt x="988227" y="168938"/>
                </a:cubicBezTo>
                <a:cubicBezTo>
                  <a:pt x="983994" y="172189"/>
                  <a:pt x="983965" y="168938"/>
                  <a:pt x="975530" y="168938"/>
                </a:cubicBezTo>
                <a:cubicBezTo>
                  <a:pt x="971298" y="172212"/>
                  <a:pt x="967066" y="172212"/>
                  <a:pt x="962833" y="172212"/>
                </a:cubicBezTo>
                <a:cubicBezTo>
                  <a:pt x="950137" y="175486"/>
                  <a:pt x="937440" y="175486"/>
                  <a:pt x="928976" y="175486"/>
                </a:cubicBezTo>
                <a:lnTo>
                  <a:pt x="916279" y="175486"/>
                </a:lnTo>
                <a:cubicBezTo>
                  <a:pt x="912047" y="172212"/>
                  <a:pt x="907814" y="172212"/>
                  <a:pt x="903582" y="168938"/>
                </a:cubicBezTo>
                <a:cubicBezTo>
                  <a:pt x="903582" y="172212"/>
                  <a:pt x="903582" y="172212"/>
                  <a:pt x="903582" y="175486"/>
                </a:cubicBezTo>
                <a:cubicBezTo>
                  <a:pt x="899350" y="178760"/>
                  <a:pt x="899350" y="172212"/>
                  <a:pt x="890885" y="168938"/>
                </a:cubicBezTo>
                <a:cubicBezTo>
                  <a:pt x="890886" y="172212"/>
                  <a:pt x="890886" y="172212"/>
                  <a:pt x="890885" y="175486"/>
                </a:cubicBezTo>
                <a:cubicBezTo>
                  <a:pt x="886653" y="172212"/>
                  <a:pt x="882421" y="172212"/>
                  <a:pt x="873957" y="168938"/>
                </a:cubicBezTo>
                <a:cubicBezTo>
                  <a:pt x="873957" y="172212"/>
                  <a:pt x="873957" y="172212"/>
                  <a:pt x="873957" y="175486"/>
                </a:cubicBezTo>
                <a:cubicBezTo>
                  <a:pt x="873935" y="175486"/>
                  <a:pt x="869714" y="175486"/>
                  <a:pt x="865492" y="175486"/>
                </a:cubicBezTo>
                <a:cubicBezTo>
                  <a:pt x="865492" y="172212"/>
                  <a:pt x="865492" y="172212"/>
                  <a:pt x="861260" y="168938"/>
                </a:cubicBezTo>
                <a:cubicBezTo>
                  <a:pt x="857028" y="168938"/>
                  <a:pt x="852795" y="175486"/>
                  <a:pt x="844331" y="172212"/>
                </a:cubicBezTo>
                <a:cubicBezTo>
                  <a:pt x="844331" y="172208"/>
                  <a:pt x="844331" y="172094"/>
                  <a:pt x="844331" y="168938"/>
                </a:cubicBezTo>
                <a:cubicBezTo>
                  <a:pt x="840099" y="172212"/>
                  <a:pt x="840099" y="172212"/>
                  <a:pt x="835866" y="172212"/>
                </a:cubicBezTo>
                <a:cubicBezTo>
                  <a:pt x="835867" y="172208"/>
                  <a:pt x="835867" y="172094"/>
                  <a:pt x="835866" y="168938"/>
                </a:cubicBezTo>
                <a:cubicBezTo>
                  <a:pt x="806241" y="165663"/>
                  <a:pt x="776615" y="172212"/>
                  <a:pt x="759686" y="175486"/>
                </a:cubicBezTo>
                <a:cubicBezTo>
                  <a:pt x="746989" y="172212"/>
                  <a:pt x="708900" y="175486"/>
                  <a:pt x="687739" y="172212"/>
                </a:cubicBezTo>
                <a:cubicBezTo>
                  <a:pt x="687738" y="172208"/>
                  <a:pt x="687738" y="172094"/>
                  <a:pt x="687739" y="168938"/>
                </a:cubicBezTo>
                <a:cubicBezTo>
                  <a:pt x="675042" y="172212"/>
                  <a:pt x="662345" y="172212"/>
                  <a:pt x="649648" y="172212"/>
                </a:cubicBezTo>
                <a:cubicBezTo>
                  <a:pt x="649648" y="172208"/>
                  <a:pt x="649648" y="172094"/>
                  <a:pt x="649648" y="168938"/>
                </a:cubicBezTo>
                <a:cubicBezTo>
                  <a:pt x="632719" y="172212"/>
                  <a:pt x="620023" y="172212"/>
                  <a:pt x="611558" y="168938"/>
                </a:cubicBezTo>
                <a:cubicBezTo>
                  <a:pt x="607326" y="172212"/>
                  <a:pt x="603094" y="172212"/>
                  <a:pt x="598862" y="172212"/>
                </a:cubicBezTo>
                <a:cubicBezTo>
                  <a:pt x="590397" y="175486"/>
                  <a:pt x="586165" y="175486"/>
                  <a:pt x="581933" y="175486"/>
                </a:cubicBezTo>
                <a:cubicBezTo>
                  <a:pt x="565004" y="172212"/>
                  <a:pt x="552307" y="175486"/>
                  <a:pt x="539610" y="175486"/>
                </a:cubicBezTo>
                <a:cubicBezTo>
                  <a:pt x="539605" y="172212"/>
                  <a:pt x="539462" y="172212"/>
                  <a:pt x="535378" y="172212"/>
                </a:cubicBezTo>
                <a:lnTo>
                  <a:pt x="518449" y="175486"/>
                </a:lnTo>
                <a:cubicBezTo>
                  <a:pt x="509985" y="175486"/>
                  <a:pt x="505752" y="178760"/>
                  <a:pt x="501520" y="178760"/>
                </a:cubicBezTo>
                <a:cubicBezTo>
                  <a:pt x="497288" y="175486"/>
                  <a:pt x="497288" y="175486"/>
                  <a:pt x="493056" y="175486"/>
                </a:cubicBezTo>
                <a:cubicBezTo>
                  <a:pt x="488824" y="172212"/>
                  <a:pt x="484591" y="172212"/>
                  <a:pt x="480359" y="172212"/>
                </a:cubicBezTo>
                <a:cubicBezTo>
                  <a:pt x="480359" y="172208"/>
                  <a:pt x="480359" y="172094"/>
                  <a:pt x="480359" y="168938"/>
                </a:cubicBezTo>
                <a:cubicBezTo>
                  <a:pt x="476127" y="168938"/>
                  <a:pt x="476127" y="168938"/>
                  <a:pt x="471895" y="168938"/>
                </a:cubicBezTo>
                <a:lnTo>
                  <a:pt x="463430" y="168938"/>
                </a:lnTo>
                <a:cubicBezTo>
                  <a:pt x="450733" y="162389"/>
                  <a:pt x="429572" y="168938"/>
                  <a:pt x="425340" y="168938"/>
                </a:cubicBezTo>
                <a:cubicBezTo>
                  <a:pt x="404179" y="168938"/>
                  <a:pt x="383018" y="168938"/>
                  <a:pt x="361857" y="168938"/>
                </a:cubicBezTo>
                <a:cubicBezTo>
                  <a:pt x="357624" y="168938"/>
                  <a:pt x="357624" y="168938"/>
                  <a:pt x="357624" y="168938"/>
                </a:cubicBezTo>
                <a:cubicBezTo>
                  <a:pt x="349160" y="172212"/>
                  <a:pt x="340695" y="172212"/>
                  <a:pt x="332231" y="175486"/>
                </a:cubicBezTo>
                <a:cubicBezTo>
                  <a:pt x="323767" y="172212"/>
                  <a:pt x="319534" y="172212"/>
                  <a:pt x="311070" y="172212"/>
                </a:cubicBezTo>
                <a:cubicBezTo>
                  <a:pt x="311070" y="172208"/>
                  <a:pt x="311070" y="172094"/>
                  <a:pt x="311070" y="168938"/>
                </a:cubicBezTo>
                <a:cubicBezTo>
                  <a:pt x="289909" y="168938"/>
                  <a:pt x="272980" y="168938"/>
                  <a:pt x="251819" y="168938"/>
                </a:cubicBezTo>
                <a:cubicBezTo>
                  <a:pt x="243354" y="168938"/>
                  <a:pt x="234890" y="168938"/>
                  <a:pt x="226425" y="168938"/>
                </a:cubicBezTo>
                <a:cubicBezTo>
                  <a:pt x="217961" y="168938"/>
                  <a:pt x="209496" y="168938"/>
                  <a:pt x="201032" y="168938"/>
                </a:cubicBezTo>
                <a:lnTo>
                  <a:pt x="193625" y="170165"/>
                </a:lnTo>
                <a:cubicBezTo>
                  <a:pt x="179871" y="168938"/>
                  <a:pt x="167174" y="168938"/>
                  <a:pt x="154477" y="168938"/>
                </a:cubicBezTo>
                <a:lnTo>
                  <a:pt x="146013" y="168938"/>
                </a:lnTo>
                <a:cubicBezTo>
                  <a:pt x="137548" y="172212"/>
                  <a:pt x="133316" y="172212"/>
                  <a:pt x="129084" y="172212"/>
                </a:cubicBezTo>
                <a:cubicBezTo>
                  <a:pt x="124852" y="175486"/>
                  <a:pt x="120619" y="172212"/>
                  <a:pt x="116387" y="172212"/>
                </a:cubicBezTo>
                <a:cubicBezTo>
                  <a:pt x="103691" y="175486"/>
                  <a:pt x="95226" y="178760"/>
                  <a:pt x="82529" y="178760"/>
                </a:cubicBezTo>
                <a:cubicBezTo>
                  <a:pt x="82529" y="178780"/>
                  <a:pt x="82492" y="182034"/>
                  <a:pt x="69833" y="182034"/>
                </a:cubicBezTo>
                <a:cubicBezTo>
                  <a:pt x="61368" y="178760"/>
                  <a:pt x="48672" y="175486"/>
                  <a:pt x="35975" y="175486"/>
                </a:cubicBezTo>
                <a:lnTo>
                  <a:pt x="35975" y="168938"/>
                </a:lnTo>
                <a:lnTo>
                  <a:pt x="26452" y="168528"/>
                </a:lnTo>
                <a:cubicBezTo>
                  <a:pt x="25394" y="167300"/>
                  <a:pt x="25394" y="165663"/>
                  <a:pt x="23278" y="165663"/>
                </a:cubicBezTo>
                <a:cubicBezTo>
                  <a:pt x="19046" y="162389"/>
                  <a:pt x="10581" y="162389"/>
                  <a:pt x="2117" y="165663"/>
                </a:cubicBezTo>
                <a:cubicBezTo>
                  <a:pt x="2117" y="132036"/>
                  <a:pt x="2117" y="103563"/>
                  <a:pt x="2117" y="79454"/>
                </a:cubicBezTo>
                <a:lnTo>
                  <a:pt x="0" y="79454"/>
                </a:lnTo>
                <a:cubicBezTo>
                  <a:pt x="0" y="14552"/>
                  <a:pt x="0" y="14552"/>
                  <a:pt x="0" y="14552"/>
                </a:cubicBezTo>
                <a:cubicBezTo>
                  <a:pt x="8464" y="14552"/>
                  <a:pt x="12697" y="14552"/>
                  <a:pt x="16929" y="14552"/>
                </a:cubicBezTo>
                <a:cubicBezTo>
                  <a:pt x="21161" y="14552"/>
                  <a:pt x="21161" y="14552"/>
                  <a:pt x="25393" y="14552"/>
                </a:cubicBezTo>
                <a:cubicBezTo>
                  <a:pt x="29626" y="11278"/>
                  <a:pt x="33858" y="14552"/>
                  <a:pt x="42322" y="14552"/>
                </a:cubicBezTo>
                <a:lnTo>
                  <a:pt x="50787" y="11278"/>
                </a:lnTo>
                <a:cubicBezTo>
                  <a:pt x="55019" y="11278"/>
                  <a:pt x="55019" y="4730"/>
                  <a:pt x="59251" y="4730"/>
                </a:cubicBezTo>
                <a:lnTo>
                  <a:pt x="61963" y="10306"/>
                </a:lnTo>
                <a:cubicBezTo>
                  <a:pt x="64542" y="12301"/>
                  <a:pt x="67716" y="5548"/>
                  <a:pt x="80412" y="8004"/>
                </a:cubicBezTo>
                <a:cubicBezTo>
                  <a:pt x="84645" y="8004"/>
                  <a:pt x="80412" y="14552"/>
                  <a:pt x="93109" y="14552"/>
                </a:cubicBezTo>
                <a:lnTo>
                  <a:pt x="100515" y="14143"/>
                </a:lnTo>
                <a:cubicBezTo>
                  <a:pt x="105806" y="11278"/>
                  <a:pt x="110038" y="11278"/>
                  <a:pt x="114270" y="11278"/>
                </a:cubicBezTo>
                <a:cubicBezTo>
                  <a:pt x="114270" y="11281"/>
                  <a:pt x="114270" y="11388"/>
                  <a:pt x="114270" y="14552"/>
                </a:cubicBezTo>
                <a:cubicBezTo>
                  <a:pt x="131199" y="14552"/>
                  <a:pt x="148128" y="14552"/>
                  <a:pt x="165057" y="14552"/>
                </a:cubicBezTo>
                <a:lnTo>
                  <a:pt x="169289" y="11278"/>
                </a:lnTo>
                <a:cubicBezTo>
                  <a:pt x="177754" y="11278"/>
                  <a:pt x="186218" y="11278"/>
                  <a:pt x="194683" y="11278"/>
                </a:cubicBezTo>
                <a:cubicBezTo>
                  <a:pt x="198915" y="11278"/>
                  <a:pt x="203147" y="11278"/>
                  <a:pt x="203147" y="14552"/>
                </a:cubicBezTo>
                <a:cubicBezTo>
                  <a:pt x="211612" y="11278"/>
                  <a:pt x="215844" y="11278"/>
                  <a:pt x="220076" y="11278"/>
                </a:cubicBezTo>
                <a:cubicBezTo>
                  <a:pt x="224308" y="8004"/>
                  <a:pt x="228541" y="11278"/>
                  <a:pt x="232773" y="11278"/>
                </a:cubicBezTo>
                <a:cubicBezTo>
                  <a:pt x="232773" y="8004"/>
                  <a:pt x="232773" y="8004"/>
                  <a:pt x="232773" y="4730"/>
                </a:cubicBezTo>
                <a:cubicBezTo>
                  <a:pt x="245469" y="8004"/>
                  <a:pt x="258166" y="8004"/>
                  <a:pt x="270863" y="8004"/>
                </a:cubicBezTo>
                <a:cubicBezTo>
                  <a:pt x="270863" y="7985"/>
                  <a:pt x="270876" y="4720"/>
                  <a:pt x="275095" y="1455"/>
                </a:cubicBezTo>
                <a:cubicBezTo>
                  <a:pt x="279327" y="4730"/>
                  <a:pt x="283559" y="4730"/>
                  <a:pt x="287792" y="4730"/>
                </a:cubicBezTo>
                <a:cubicBezTo>
                  <a:pt x="287792" y="4725"/>
                  <a:pt x="287792" y="4602"/>
                  <a:pt x="287792" y="1455"/>
                </a:cubicBezTo>
                <a:cubicBezTo>
                  <a:pt x="287797" y="1455"/>
                  <a:pt x="287935" y="1455"/>
                  <a:pt x="292024" y="1455"/>
                </a:cubicBezTo>
                <a:cubicBezTo>
                  <a:pt x="292024" y="4730"/>
                  <a:pt x="292024" y="8004"/>
                  <a:pt x="296256" y="8004"/>
                </a:cubicBezTo>
                <a:cubicBezTo>
                  <a:pt x="296273" y="8004"/>
                  <a:pt x="300497" y="8004"/>
                  <a:pt x="304721" y="8004"/>
                </a:cubicBezTo>
                <a:cubicBezTo>
                  <a:pt x="321650" y="11278"/>
                  <a:pt x="334346" y="11278"/>
                  <a:pt x="351275" y="11278"/>
                </a:cubicBezTo>
                <a:cubicBezTo>
                  <a:pt x="355507" y="11278"/>
                  <a:pt x="351275" y="8004"/>
                  <a:pt x="363972" y="4730"/>
                </a:cubicBezTo>
                <a:lnTo>
                  <a:pt x="389365" y="8004"/>
                </a:lnTo>
                <a:lnTo>
                  <a:pt x="410526" y="11278"/>
                </a:lnTo>
                <a:cubicBezTo>
                  <a:pt x="410526" y="11281"/>
                  <a:pt x="410526" y="11388"/>
                  <a:pt x="410526" y="14552"/>
                </a:cubicBezTo>
                <a:lnTo>
                  <a:pt x="423223" y="11278"/>
                </a:lnTo>
                <a:cubicBezTo>
                  <a:pt x="427455" y="11278"/>
                  <a:pt x="431688" y="11278"/>
                  <a:pt x="440152" y="14552"/>
                </a:cubicBezTo>
                <a:cubicBezTo>
                  <a:pt x="444384" y="11278"/>
                  <a:pt x="448616" y="11278"/>
                  <a:pt x="452849" y="11278"/>
                </a:cubicBezTo>
                <a:cubicBezTo>
                  <a:pt x="452853" y="8004"/>
                  <a:pt x="452984" y="8004"/>
                  <a:pt x="457081" y="8004"/>
                </a:cubicBezTo>
                <a:cubicBezTo>
                  <a:pt x="457081" y="11278"/>
                  <a:pt x="457081" y="11278"/>
                  <a:pt x="461313" y="14552"/>
                </a:cubicBezTo>
                <a:lnTo>
                  <a:pt x="474010" y="11278"/>
                </a:lnTo>
                <a:cubicBezTo>
                  <a:pt x="482474" y="11278"/>
                  <a:pt x="490939" y="8004"/>
                  <a:pt x="499403" y="8004"/>
                </a:cubicBezTo>
                <a:cubicBezTo>
                  <a:pt x="499403" y="7999"/>
                  <a:pt x="499403" y="7876"/>
                  <a:pt x="499403" y="4730"/>
                </a:cubicBezTo>
                <a:cubicBezTo>
                  <a:pt x="503635" y="8004"/>
                  <a:pt x="507868" y="8004"/>
                  <a:pt x="507868" y="11278"/>
                </a:cubicBezTo>
                <a:cubicBezTo>
                  <a:pt x="524797" y="11278"/>
                  <a:pt x="529029" y="11278"/>
                  <a:pt x="529029" y="1455"/>
                </a:cubicBezTo>
                <a:cubicBezTo>
                  <a:pt x="537493" y="4730"/>
                  <a:pt x="541726" y="4730"/>
                  <a:pt x="545958" y="1455"/>
                </a:cubicBezTo>
                <a:cubicBezTo>
                  <a:pt x="554422" y="8004"/>
                  <a:pt x="558655" y="11278"/>
                  <a:pt x="562887" y="14552"/>
                </a:cubicBezTo>
                <a:lnTo>
                  <a:pt x="571351" y="11278"/>
                </a:lnTo>
                <a:cubicBezTo>
                  <a:pt x="571351" y="11281"/>
                  <a:pt x="571351" y="11388"/>
                  <a:pt x="571351" y="14552"/>
                </a:cubicBezTo>
                <a:cubicBezTo>
                  <a:pt x="579816" y="14552"/>
                  <a:pt x="579816" y="14552"/>
                  <a:pt x="592512" y="14552"/>
                </a:cubicBezTo>
                <a:cubicBezTo>
                  <a:pt x="596745" y="8004"/>
                  <a:pt x="596745" y="17826"/>
                  <a:pt x="617906" y="14552"/>
                </a:cubicBezTo>
                <a:cubicBezTo>
                  <a:pt x="622138" y="14552"/>
                  <a:pt x="626370" y="14552"/>
                  <a:pt x="630602" y="14552"/>
                </a:cubicBezTo>
                <a:cubicBezTo>
                  <a:pt x="634835" y="14552"/>
                  <a:pt x="634835" y="14552"/>
                  <a:pt x="639067" y="14552"/>
                </a:cubicBezTo>
                <a:cubicBezTo>
                  <a:pt x="643299" y="11278"/>
                  <a:pt x="643299" y="11278"/>
                  <a:pt x="647531" y="14552"/>
                </a:cubicBezTo>
                <a:cubicBezTo>
                  <a:pt x="655996" y="14552"/>
                  <a:pt x="660228" y="11278"/>
                  <a:pt x="664460" y="11278"/>
                </a:cubicBezTo>
                <a:cubicBezTo>
                  <a:pt x="664460" y="11281"/>
                  <a:pt x="664460" y="11388"/>
                  <a:pt x="664460" y="14552"/>
                </a:cubicBezTo>
                <a:cubicBezTo>
                  <a:pt x="668693" y="14552"/>
                  <a:pt x="672925" y="17826"/>
                  <a:pt x="677157" y="17826"/>
                </a:cubicBezTo>
                <a:cubicBezTo>
                  <a:pt x="677157" y="14552"/>
                  <a:pt x="681389" y="14552"/>
                  <a:pt x="681389" y="11278"/>
                </a:cubicBezTo>
                <a:cubicBezTo>
                  <a:pt x="694086" y="11278"/>
                  <a:pt x="702550" y="11278"/>
                  <a:pt x="711015" y="11278"/>
                </a:cubicBezTo>
                <a:cubicBezTo>
                  <a:pt x="711015" y="11281"/>
                  <a:pt x="711015" y="11388"/>
                  <a:pt x="711015" y="14552"/>
                </a:cubicBezTo>
                <a:lnTo>
                  <a:pt x="719479" y="11278"/>
                </a:lnTo>
                <a:cubicBezTo>
                  <a:pt x="719479" y="11281"/>
                  <a:pt x="719479" y="11388"/>
                  <a:pt x="719479" y="14552"/>
                </a:cubicBezTo>
                <a:cubicBezTo>
                  <a:pt x="723712" y="11278"/>
                  <a:pt x="723712" y="8004"/>
                  <a:pt x="723712" y="4730"/>
                </a:cubicBezTo>
                <a:cubicBezTo>
                  <a:pt x="732176" y="8004"/>
                  <a:pt x="736408" y="8004"/>
                  <a:pt x="744873" y="8004"/>
                </a:cubicBezTo>
                <a:cubicBezTo>
                  <a:pt x="744889" y="7965"/>
                  <a:pt x="749130" y="-1812"/>
                  <a:pt x="761802" y="1455"/>
                </a:cubicBezTo>
                <a:cubicBezTo>
                  <a:pt x="761807" y="1455"/>
                  <a:pt x="761957" y="1455"/>
                  <a:pt x="766034" y="1455"/>
                </a:cubicBezTo>
                <a:cubicBezTo>
                  <a:pt x="770266" y="1455"/>
                  <a:pt x="774498" y="1455"/>
                  <a:pt x="778731" y="1455"/>
                </a:cubicBezTo>
                <a:lnTo>
                  <a:pt x="786137" y="2683"/>
                </a:lnTo>
                <a:cubicBezTo>
                  <a:pt x="799892" y="1455"/>
                  <a:pt x="808356" y="1455"/>
                  <a:pt x="821053" y="1455"/>
                </a:cubicBezTo>
                <a:cubicBezTo>
                  <a:pt x="833750" y="4730"/>
                  <a:pt x="837982" y="4730"/>
                  <a:pt x="842214" y="4730"/>
                </a:cubicBezTo>
                <a:lnTo>
                  <a:pt x="854911" y="4730"/>
                </a:lnTo>
                <a:cubicBezTo>
                  <a:pt x="871840" y="4730"/>
                  <a:pt x="888769" y="4730"/>
                  <a:pt x="905698" y="4730"/>
                </a:cubicBezTo>
                <a:cubicBezTo>
                  <a:pt x="918394" y="1455"/>
                  <a:pt x="931091" y="1455"/>
                  <a:pt x="948020" y="1455"/>
                </a:cubicBezTo>
                <a:cubicBezTo>
                  <a:pt x="956484" y="4730"/>
                  <a:pt x="960716" y="4730"/>
                  <a:pt x="969181" y="4730"/>
                </a:cubicBezTo>
                <a:cubicBezTo>
                  <a:pt x="969181" y="4725"/>
                  <a:pt x="969181" y="4602"/>
                  <a:pt x="969181" y="1455"/>
                </a:cubicBezTo>
                <a:cubicBezTo>
                  <a:pt x="973413" y="4730"/>
                  <a:pt x="977645" y="4730"/>
                  <a:pt x="981878" y="4730"/>
                </a:cubicBezTo>
                <a:lnTo>
                  <a:pt x="986110" y="1455"/>
                </a:lnTo>
                <a:cubicBezTo>
                  <a:pt x="990342" y="1455"/>
                  <a:pt x="990342" y="1455"/>
                  <a:pt x="994574" y="1455"/>
                </a:cubicBezTo>
                <a:cubicBezTo>
                  <a:pt x="994574" y="1455"/>
                  <a:pt x="998807" y="4730"/>
                  <a:pt x="998806" y="8004"/>
                </a:cubicBezTo>
                <a:cubicBezTo>
                  <a:pt x="1003039" y="8004"/>
                  <a:pt x="1007271" y="11278"/>
                  <a:pt x="1011503" y="11278"/>
                </a:cubicBezTo>
                <a:cubicBezTo>
                  <a:pt x="1015735" y="8004"/>
                  <a:pt x="1015735" y="8004"/>
                  <a:pt x="1015735" y="1455"/>
                </a:cubicBezTo>
                <a:cubicBezTo>
                  <a:pt x="1028432" y="1455"/>
                  <a:pt x="1041129" y="1455"/>
                  <a:pt x="1053826" y="1455"/>
                </a:cubicBezTo>
                <a:cubicBezTo>
                  <a:pt x="1053826" y="4730"/>
                  <a:pt x="1053826" y="8004"/>
                  <a:pt x="1053826" y="11278"/>
                </a:cubicBezTo>
                <a:cubicBezTo>
                  <a:pt x="1062290" y="8004"/>
                  <a:pt x="1066522" y="8004"/>
                  <a:pt x="1070754" y="4730"/>
                </a:cubicBezTo>
                <a:cubicBezTo>
                  <a:pt x="1070754" y="8004"/>
                  <a:pt x="1070754" y="8004"/>
                  <a:pt x="1074987" y="11278"/>
                </a:cubicBezTo>
                <a:cubicBezTo>
                  <a:pt x="1079219" y="11278"/>
                  <a:pt x="1079219" y="8004"/>
                  <a:pt x="1083451" y="8004"/>
                </a:cubicBezTo>
                <a:cubicBezTo>
                  <a:pt x="1096148" y="8004"/>
                  <a:pt x="1100380" y="11278"/>
                  <a:pt x="1108845" y="11278"/>
                </a:cubicBezTo>
                <a:cubicBezTo>
                  <a:pt x="1108845" y="11249"/>
                  <a:pt x="1108883" y="8004"/>
                  <a:pt x="1117309" y="8004"/>
                </a:cubicBezTo>
                <a:cubicBezTo>
                  <a:pt x="1117309" y="11278"/>
                  <a:pt x="1121541" y="11278"/>
                  <a:pt x="1121541" y="14552"/>
                </a:cubicBezTo>
                <a:cubicBezTo>
                  <a:pt x="1125773" y="14552"/>
                  <a:pt x="1125773" y="14552"/>
                  <a:pt x="1130006" y="14552"/>
                </a:cubicBezTo>
                <a:cubicBezTo>
                  <a:pt x="1142702" y="14552"/>
                  <a:pt x="1146935" y="14552"/>
                  <a:pt x="1155399" y="14552"/>
                </a:cubicBezTo>
                <a:cubicBezTo>
                  <a:pt x="1172328" y="11278"/>
                  <a:pt x="1185025" y="14552"/>
                  <a:pt x="1197722" y="14552"/>
                </a:cubicBezTo>
                <a:cubicBezTo>
                  <a:pt x="1206186" y="11278"/>
                  <a:pt x="1218883" y="11278"/>
                  <a:pt x="1227347" y="14552"/>
                </a:cubicBezTo>
                <a:cubicBezTo>
                  <a:pt x="1227347" y="14528"/>
                  <a:pt x="1227393" y="11278"/>
                  <a:pt x="1240044" y="11278"/>
                </a:cubicBezTo>
                <a:cubicBezTo>
                  <a:pt x="1240044" y="11281"/>
                  <a:pt x="1240044" y="11388"/>
                  <a:pt x="1240044" y="14552"/>
                </a:cubicBezTo>
                <a:cubicBezTo>
                  <a:pt x="1240051" y="14552"/>
                  <a:pt x="1240222" y="14552"/>
                  <a:pt x="1244276" y="14552"/>
                </a:cubicBezTo>
                <a:cubicBezTo>
                  <a:pt x="1244281" y="11278"/>
                  <a:pt x="1244423" y="11278"/>
                  <a:pt x="1248508" y="11278"/>
                </a:cubicBezTo>
                <a:cubicBezTo>
                  <a:pt x="1248508" y="11281"/>
                  <a:pt x="1248508" y="11388"/>
                  <a:pt x="1248508" y="14552"/>
                </a:cubicBezTo>
                <a:cubicBezTo>
                  <a:pt x="1248538" y="14552"/>
                  <a:pt x="1252755" y="14552"/>
                  <a:pt x="1256973" y="14552"/>
                </a:cubicBezTo>
                <a:cubicBezTo>
                  <a:pt x="1265437" y="14552"/>
                  <a:pt x="1278134" y="14552"/>
                  <a:pt x="1286598" y="14552"/>
                </a:cubicBezTo>
                <a:cubicBezTo>
                  <a:pt x="1286598" y="11278"/>
                  <a:pt x="1290831" y="8004"/>
                  <a:pt x="1290830" y="4730"/>
                </a:cubicBezTo>
                <a:cubicBezTo>
                  <a:pt x="1299295" y="4730"/>
                  <a:pt x="1311992" y="4730"/>
                  <a:pt x="1320456" y="4730"/>
                </a:cubicBezTo>
                <a:cubicBezTo>
                  <a:pt x="1320456" y="4725"/>
                  <a:pt x="1320456" y="4602"/>
                  <a:pt x="1320456" y="1455"/>
                </a:cubicBezTo>
                <a:lnTo>
                  <a:pt x="1333153" y="4730"/>
                </a:lnTo>
                <a:lnTo>
                  <a:pt x="1342676" y="3093"/>
                </a:lnTo>
                <a:cubicBezTo>
                  <a:pt x="1343733" y="3911"/>
                  <a:pt x="1343733" y="4730"/>
                  <a:pt x="1345850" y="4730"/>
                </a:cubicBezTo>
                <a:cubicBezTo>
                  <a:pt x="1354314" y="4730"/>
                  <a:pt x="1358546" y="4730"/>
                  <a:pt x="1362779" y="4730"/>
                </a:cubicBezTo>
                <a:cubicBezTo>
                  <a:pt x="1367011" y="8004"/>
                  <a:pt x="1367011" y="8004"/>
                  <a:pt x="1367011" y="11278"/>
                </a:cubicBezTo>
                <a:cubicBezTo>
                  <a:pt x="1396636" y="11278"/>
                  <a:pt x="1422030" y="14552"/>
                  <a:pt x="1451655" y="14552"/>
                </a:cubicBezTo>
                <a:cubicBezTo>
                  <a:pt x="1455888" y="14552"/>
                  <a:pt x="1455888" y="8004"/>
                  <a:pt x="1464352" y="8004"/>
                </a:cubicBezTo>
                <a:cubicBezTo>
                  <a:pt x="1464352" y="11278"/>
                  <a:pt x="1468584" y="11278"/>
                  <a:pt x="1468584" y="14552"/>
                </a:cubicBezTo>
                <a:cubicBezTo>
                  <a:pt x="1485513" y="14552"/>
                  <a:pt x="1481281" y="8004"/>
                  <a:pt x="1485513" y="8004"/>
                </a:cubicBezTo>
                <a:cubicBezTo>
                  <a:pt x="1489745" y="8004"/>
                  <a:pt x="1493978" y="11278"/>
                  <a:pt x="1498210" y="11278"/>
                </a:cubicBezTo>
                <a:lnTo>
                  <a:pt x="1510907" y="11278"/>
                </a:lnTo>
                <a:cubicBezTo>
                  <a:pt x="1510907" y="11281"/>
                  <a:pt x="1510907" y="11388"/>
                  <a:pt x="1510907" y="14552"/>
                </a:cubicBezTo>
                <a:cubicBezTo>
                  <a:pt x="1523603" y="11278"/>
                  <a:pt x="1540532" y="14552"/>
                  <a:pt x="1561693" y="11278"/>
                </a:cubicBezTo>
                <a:cubicBezTo>
                  <a:pt x="1565926" y="8004"/>
                  <a:pt x="1565926" y="11278"/>
                  <a:pt x="1570158" y="11278"/>
                </a:cubicBezTo>
                <a:cubicBezTo>
                  <a:pt x="1578622" y="11278"/>
                  <a:pt x="1587087" y="11278"/>
                  <a:pt x="1599783" y="11278"/>
                </a:cubicBezTo>
                <a:cubicBezTo>
                  <a:pt x="1599783" y="11281"/>
                  <a:pt x="1599783" y="11388"/>
                  <a:pt x="1599783" y="14552"/>
                </a:cubicBezTo>
                <a:cubicBezTo>
                  <a:pt x="1608248" y="11278"/>
                  <a:pt x="1612480" y="11278"/>
                  <a:pt x="1616712" y="14552"/>
                </a:cubicBezTo>
                <a:cubicBezTo>
                  <a:pt x="1616731" y="14523"/>
                  <a:pt x="1620963" y="8011"/>
                  <a:pt x="1629409" y="11278"/>
                </a:cubicBezTo>
                <a:cubicBezTo>
                  <a:pt x="1629409" y="11281"/>
                  <a:pt x="1629409" y="11388"/>
                  <a:pt x="1629409" y="14552"/>
                </a:cubicBezTo>
                <a:cubicBezTo>
                  <a:pt x="1633641" y="14552"/>
                  <a:pt x="1637873" y="14552"/>
                  <a:pt x="1642106" y="14552"/>
                </a:cubicBezTo>
                <a:cubicBezTo>
                  <a:pt x="1650570" y="14552"/>
                  <a:pt x="1642106" y="17826"/>
                  <a:pt x="1646338" y="14552"/>
                </a:cubicBezTo>
                <a:cubicBezTo>
                  <a:pt x="1650570" y="14552"/>
                  <a:pt x="1654802" y="14552"/>
                  <a:pt x="1659035" y="14552"/>
                </a:cubicBezTo>
                <a:cubicBezTo>
                  <a:pt x="1667499" y="11278"/>
                  <a:pt x="1675964" y="8004"/>
                  <a:pt x="1684428" y="8004"/>
                </a:cubicBezTo>
                <a:cubicBezTo>
                  <a:pt x="1684438" y="8012"/>
                  <a:pt x="1688665" y="11278"/>
                  <a:pt x="1692892" y="11278"/>
                </a:cubicBezTo>
                <a:cubicBezTo>
                  <a:pt x="1709821" y="4730"/>
                  <a:pt x="1705589" y="8004"/>
                  <a:pt x="1714053" y="8004"/>
                </a:cubicBezTo>
                <a:cubicBezTo>
                  <a:pt x="1714054" y="4730"/>
                  <a:pt x="1714054" y="1455"/>
                  <a:pt x="1718286" y="1455"/>
                </a:cubicBezTo>
                <a:cubicBezTo>
                  <a:pt x="1719344" y="637"/>
                  <a:pt x="1725163" y="228"/>
                  <a:pt x="1733297" y="74"/>
                </a:cubicBez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2413" y="685800"/>
            <a:ext cx="7460842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58667" y="685800"/>
            <a:ext cx="1295401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2161" y="96839"/>
            <a:ext cx="9541564" cy="1412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65437" y="1981200"/>
            <a:ext cx="5004614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73199" y="1981200"/>
            <a:ext cx="50046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61205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69236" y="6248400"/>
            <a:ext cx="385979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938471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fld id="{D8A9DB96-8E03-4962-B095-045545B62C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5824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2161" y="96839"/>
            <a:ext cx="9541564" cy="1412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65437" y="1981200"/>
            <a:ext cx="5004614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73199" y="1981200"/>
            <a:ext cx="50046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61205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69236" y="6248400"/>
            <a:ext cx="385979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938471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fld id="{FEDF086F-3181-4954-BA5B-3975AD0550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6306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2161" y="96839"/>
            <a:ext cx="9541564" cy="14128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65437" y="1981200"/>
            <a:ext cx="5004614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65437" y="4114800"/>
            <a:ext cx="5004614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473199" y="1981200"/>
            <a:ext cx="50046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261205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69236" y="6248400"/>
            <a:ext cx="385979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938471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fld id="{43A821DB-9EFA-4335-9452-8DEFA09EE2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0025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42161" y="96838"/>
            <a:ext cx="10235650" cy="599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61205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469236" y="6248400"/>
            <a:ext cx="385979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938471" y="6248400"/>
            <a:ext cx="2539339" cy="457200"/>
          </a:xfrm>
        </p:spPr>
        <p:txBody>
          <a:bodyPr/>
          <a:lstStyle>
            <a:lvl1pPr>
              <a:defRPr/>
            </a:lvl1pPr>
          </a:lstStyle>
          <a:p>
            <a:fld id="{A69CCD8B-2329-46BC-BDBB-A13E1BE744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8107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0" y="0"/>
            <a:ext cx="12188825" cy="481056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 bwMode="hidden">
          <a:xfrm>
            <a:off x="0" y="1"/>
            <a:ext cx="12188825" cy="4810560"/>
          </a:xfrm>
          <a:prstGeom prst="rect">
            <a:avLst/>
          </a:prstGeom>
          <a:solidFill>
            <a:schemeClr val="accent1"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360" y="1905000"/>
            <a:ext cx="9142999" cy="2667000"/>
          </a:xfrm>
        </p:spPr>
        <p:txBody>
          <a:bodyPr anchor="b">
            <a:noAutofit/>
          </a:bodyPr>
          <a:lstStyle>
            <a:lvl1pPr algn="l">
              <a:defRPr sz="48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2412" y="5029200"/>
            <a:ext cx="8229601" cy="1143000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  <p:sp>
        <p:nvSpPr>
          <p:cNvPr id="16" name="Freeform 9"/>
          <p:cNvSpPr>
            <a:spLocks/>
          </p:cNvSpPr>
          <p:nvPr/>
        </p:nvSpPr>
        <p:spPr bwMode="hidden">
          <a:xfrm>
            <a:off x="1057" y="4714632"/>
            <a:ext cx="12186710" cy="191857"/>
          </a:xfrm>
          <a:custGeom>
            <a:avLst/>
            <a:gdLst/>
            <a:ahLst/>
            <a:cxnLst/>
            <a:rect l="l" t="t" r="r" b="b"/>
            <a:pathLst>
              <a:path w="12186710" h="191857">
                <a:moveTo>
                  <a:pt x="1733297" y="74"/>
                </a:moveTo>
                <a:cubicBezTo>
                  <a:pt x="1757698" y="-386"/>
                  <a:pt x="1802930" y="1455"/>
                  <a:pt x="1802930" y="1455"/>
                </a:cubicBezTo>
                <a:cubicBezTo>
                  <a:pt x="1802930" y="1473"/>
                  <a:pt x="1802930" y="4738"/>
                  <a:pt x="1802930" y="8004"/>
                </a:cubicBezTo>
                <a:lnTo>
                  <a:pt x="1807163" y="1455"/>
                </a:lnTo>
                <a:cubicBezTo>
                  <a:pt x="1811395" y="1455"/>
                  <a:pt x="1815627" y="1455"/>
                  <a:pt x="1819859" y="1455"/>
                </a:cubicBezTo>
                <a:lnTo>
                  <a:pt x="1828324" y="1455"/>
                </a:lnTo>
                <a:cubicBezTo>
                  <a:pt x="1830440" y="3093"/>
                  <a:pt x="1830440" y="3093"/>
                  <a:pt x="1832556" y="4730"/>
                </a:cubicBezTo>
                <a:cubicBezTo>
                  <a:pt x="1836788" y="8004"/>
                  <a:pt x="1841021" y="4730"/>
                  <a:pt x="1845253" y="1455"/>
                </a:cubicBezTo>
                <a:lnTo>
                  <a:pt x="1849485" y="8004"/>
                </a:lnTo>
                <a:cubicBezTo>
                  <a:pt x="1857949" y="8004"/>
                  <a:pt x="1857949" y="4730"/>
                  <a:pt x="1870646" y="4730"/>
                </a:cubicBezTo>
                <a:cubicBezTo>
                  <a:pt x="1879111" y="8004"/>
                  <a:pt x="1887575" y="8004"/>
                  <a:pt x="1896040" y="8004"/>
                </a:cubicBezTo>
                <a:cubicBezTo>
                  <a:pt x="1896044" y="11278"/>
                  <a:pt x="1896177" y="11278"/>
                  <a:pt x="1900272" y="11278"/>
                </a:cubicBezTo>
                <a:cubicBezTo>
                  <a:pt x="1908736" y="8004"/>
                  <a:pt x="1921433" y="4730"/>
                  <a:pt x="1934130" y="4730"/>
                </a:cubicBezTo>
                <a:cubicBezTo>
                  <a:pt x="1938362" y="8004"/>
                  <a:pt x="1942594" y="8004"/>
                  <a:pt x="1946826" y="4730"/>
                </a:cubicBezTo>
                <a:cubicBezTo>
                  <a:pt x="1951059" y="8004"/>
                  <a:pt x="1951059" y="8004"/>
                  <a:pt x="1955291" y="8004"/>
                </a:cubicBezTo>
                <a:lnTo>
                  <a:pt x="1972220" y="11278"/>
                </a:lnTo>
                <a:cubicBezTo>
                  <a:pt x="1972220" y="11281"/>
                  <a:pt x="1972220" y="11388"/>
                  <a:pt x="1972220" y="14552"/>
                </a:cubicBezTo>
                <a:cubicBezTo>
                  <a:pt x="1976452" y="11278"/>
                  <a:pt x="1980684" y="11278"/>
                  <a:pt x="1984917" y="11278"/>
                </a:cubicBezTo>
                <a:cubicBezTo>
                  <a:pt x="1989149" y="11278"/>
                  <a:pt x="2018774" y="17826"/>
                  <a:pt x="2023006" y="14552"/>
                </a:cubicBezTo>
                <a:cubicBezTo>
                  <a:pt x="2031471" y="11278"/>
                  <a:pt x="2039935" y="11278"/>
                  <a:pt x="2048400" y="11278"/>
                </a:cubicBezTo>
                <a:cubicBezTo>
                  <a:pt x="2048400" y="8004"/>
                  <a:pt x="2048400" y="8004"/>
                  <a:pt x="2052632" y="4730"/>
                </a:cubicBezTo>
                <a:lnTo>
                  <a:pt x="2056864" y="8004"/>
                </a:lnTo>
                <a:cubicBezTo>
                  <a:pt x="2065329" y="8004"/>
                  <a:pt x="2073793" y="8004"/>
                  <a:pt x="2082258" y="8004"/>
                </a:cubicBezTo>
                <a:cubicBezTo>
                  <a:pt x="2086490" y="8004"/>
                  <a:pt x="2090722" y="8004"/>
                  <a:pt x="2090722" y="4730"/>
                </a:cubicBezTo>
                <a:lnTo>
                  <a:pt x="2094955" y="8004"/>
                </a:lnTo>
                <a:cubicBezTo>
                  <a:pt x="2111883" y="8004"/>
                  <a:pt x="2128812" y="8004"/>
                  <a:pt x="2141509" y="8004"/>
                </a:cubicBezTo>
                <a:cubicBezTo>
                  <a:pt x="2145741" y="11278"/>
                  <a:pt x="2145741" y="11278"/>
                  <a:pt x="2145741" y="14552"/>
                </a:cubicBezTo>
                <a:cubicBezTo>
                  <a:pt x="2149973" y="11278"/>
                  <a:pt x="2154206" y="11278"/>
                  <a:pt x="2158438" y="11278"/>
                </a:cubicBezTo>
                <a:cubicBezTo>
                  <a:pt x="2166902" y="11278"/>
                  <a:pt x="2171135" y="11278"/>
                  <a:pt x="2179599" y="11278"/>
                </a:cubicBezTo>
                <a:cubicBezTo>
                  <a:pt x="2179599" y="11281"/>
                  <a:pt x="2179599" y="11388"/>
                  <a:pt x="2179599" y="14552"/>
                </a:cubicBezTo>
                <a:cubicBezTo>
                  <a:pt x="2183831" y="11278"/>
                  <a:pt x="2183831" y="11278"/>
                  <a:pt x="2188064" y="8004"/>
                </a:cubicBezTo>
                <a:cubicBezTo>
                  <a:pt x="2188069" y="8004"/>
                  <a:pt x="2188211" y="8004"/>
                  <a:pt x="2192296" y="8004"/>
                </a:cubicBezTo>
                <a:cubicBezTo>
                  <a:pt x="2196528" y="8004"/>
                  <a:pt x="2196528" y="4730"/>
                  <a:pt x="2209225" y="4730"/>
                </a:cubicBezTo>
                <a:cubicBezTo>
                  <a:pt x="2209225" y="8004"/>
                  <a:pt x="2213457" y="11278"/>
                  <a:pt x="2217689" y="14552"/>
                </a:cubicBezTo>
                <a:cubicBezTo>
                  <a:pt x="2226154" y="11278"/>
                  <a:pt x="2226154" y="8004"/>
                  <a:pt x="2230386" y="4730"/>
                </a:cubicBezTo>
                <a:cubicBezTo>
                  <a:pt x="2234618" y="4730"/>
                  <a:pt x="2238850" y="11278"/>
                  <a:pt x="2251547" y="8004"/>
                </a:cubicBezTo>
                <a:cubicBezTo>
                  <a:pt x="2251547" y="7999"/>
                  <a:pt x="2251547" y="7876"/>
                  <a:pt x="2251547" y="4730"/>
                </a:cubicBezTo>
                <a:cubicBezTo>
                  <a:pt x="2260011" y="8004"/>
                  <a:pt x="2264244" y="4730"/>
                  <a:pt x="2272708" y="4730"/>
                </a:cubicBezTo>
                <a:cubicBezTo>
                  <a:pt x="2272708" y="8004"/>
                  <a:pt x="2276940" y="8004"/>
                  <a:pt x="2276940" y="11278"/>
                </a:cubicBezTo>
                <a:cubicBezTo>
                  <a:pt x="2281173" y="8004"/>
                  <a:pt x="2281173" y="4730"/>
                  <a:pt x="2281173" y="1455"/>
                </a:cubicBezTo>
                <a:cubicBezTo>
                  <a:pt x="2285405" y="4730"/>
                  <a:pt x="2289637" y="4730"/>
                  <a:pt x="2293869" y="4730"/>
                </a:cubicBezTo>
                <a:lnTo>
                  <a:pt x="2302334" y="1455"/>
                </a:lnTo>
                <a:cubicBezTo>
                  <a:pt x="2319263" y="4730"/>
                  <a:pt x="2323495" y="4730"/>
                  <a:pt x="2331959" y="1455"/>
                </a:cubicBezTo>
                <a:lnTo>
                  <a:pt x="2344656" y="4730"/>
                </a:lnTo>
                <a:cubicBezTo>
                  <a:pt x="2348888" y="4730"/>
                  <a:pt x="2357353" y="4730"/>
                  <a:pt x="2365817" y="1455"/>
                </a:cubicBezTo>
                <a:cubicBezTo>
                  <a:pt x="2370049" y="8004"/>
                  <a:pt x="2374282" y="8004"/>
                  <a:pt x="2382746" y="8004"/>
                </a:cubicBezTo>
                <a:cubicBezTo>
                  <a:pt x="2386978" y="11278"/>
                  <a:pt x="2386978" y="8004"/>
                  <a:pt x="2399675" y="8004"/>
                </a:cubicBezTo>
                <a:cubicBezTo>
                  <a:pt x="2416604" y="11278"/>
                  <a:pt x="2437765" y="8004"/>
                  <a:pt x="2454694" y="8004"/>
                </a:cubicBezTo>
                <a:cubicBezTo>
                  <a:pt x="2454694" y="7999"/>
                  <a:pt x="2454694" y="7876"/>
                  <a:pt x="2454694" y="4730"/>
                </a:cubicBezTo>
                <a:cubicBezTo>
                  <a:pt x="2458926" y="4730"/>
                  <a:pt x="2463159" y="4730"/>
                  <a:pt x="2467391" y="1455"/>
                </a:cubicBezTo>
                <a:cubicBezTo>
                  <a:pt x="2471623" y="4730"/>
                  <a:pt x="2471623" y="8004"/>
                  <a:pt x="2471623" y="11278"/>
                </a:cubicBezTo>
                <a:cubicBezTo>
                  <a:pt x="2480087" y="8004"/>
                  <a:pt x="2484320" y="8004"/>
                  <a:pt x="2492784" y="11278"/>
                </a:cubicBezTo>
                <a:cubicBezTo>
                  <a:pt x="2492784" y="11281"/>
                  <a:pt x="2492784" y="11388"/>
                  <a:pt x="2492784" y="14552"/>
                </a:cubicBezTo>
                <a:cubicBezTo>
                  <a:pt x="2501249" y="11278"/>
                  <a:pt x="2505481" y="11278"/>
                  <a:pt x="2509713" y="11278"/>
                </a:cubicBezTo>
                <a:cubicBezTo>
                  <a:pt x="2530874" y="11278"/>
                  <a:pt x="2556268" y="11278"/>
                  <a:pt x="2577429" y="11278"/>
                </a:cubicBezTo>
                <a:cubicBezTo>
                  <a:pt x="2577429" y="11281"/>
                  <a:pt x="2577429" y="11388"/>
                  <a:pt x="2577429" y="14552"/>
                </a:cubicBezTo>
                <a:lnTo>
                  <a:pt x="2584835" y="12915"/>
                </a:lnTo>
                <a:cubicBezTo>
                  <a:pt x="2598590" y="11278"/>
                  <a:pt x="2615519" y="11278"/>
                  <a:pt x="2628216" y="14552"/>
                </a:cubicBezTo>
                <a:cubicBezTo>
                  <a:pt x="2632448" y="11278"/>
                  <a:pt x="2632448" y="11278"/>
                  <a:pt x="2632448" y="8004"/>
                </a:cubicBezTo>
                <a:cubicBezTo>
                  <a:pt x="2636680" y="8004"/>
                  <a:pt x="2640912" y="11278"/>
                  <a:pt x="2645144" y="11278"/>
                </a:cubicBezTo>
                <a:cubicBezTo>
                  <a:pt x="2657841" y="8004"/>
                  <a:pt x="2670538" y="8004"/>
                  <a:pt x="2683235" y="8004"/>
                </a:cubicBezTo>
                <a:cubicBezTo>
                  <a:pt x="2691699" y="11278"/>
                  <a:pt x="2700163" y="8004"/>
                  <a:pt x="2708628" y="8004"/>
                </a:cubicBezTo>
                <a:cubicBezTo>
                  <a:pt x="2712860" y="11278"/>
                  <a:pt x="2717092" y="11278"/>
                  <a:pt x="2721325" y="11278"/>
                </a:cubicBezTo>
                <a:cubicBezTo>
                  <a:pt x="2721325" y="11281"/>
                  <a:pt x="2721325" y="11388"/>
                  <a:pt x="2721325" y="14552"/>
                </a:cubicBezTo>
                <a:lnTo>
                  <a:pt x="2738254" y="14552"/>
                </a:lnTo>
                <a:cubicBezTo>
                  <a:pt x="2750950" y="14552"/>
                  <a:pt x="2763647" y="11278"/>
                  <a:pt x="2776344" y="11278"/>
                </a:cubicBezTo>
                <a:cubicBezTo>
                  <a:pt x="2776367" y="11287"/>
                  <a:pt x="2784808" y="14552"/>
                  <a:pt x="2784808" y="14552"/>
                </a:cubicBezTo>
                <a:cubicBezTo>
                  <a:pt x="2801737" y="11278"/>
                  <a:pt x="2827130" y="11278"/>
                  <a:pt x="2839827" y="8004"/>
                </a:cubicBezTo>
                <a:cubicBezTo>
                  <a:pt x="2839827" y="4730"/>
                  <a:pt x="2839827" y="1455"/>
                  <a:pt x="2844059" y="1455"/>
                </a:cubicBezTo>
                <a:cubicBezTo>
                  <a:pt x="2844066" y="1455"/>
                  <a:pt x="2844231" y="1455"/>
                  <a:pt x="2848292" y="1455"/>
                </a:cubicBezTo>
                <a:cubicBezTo>
                  <a:pt x="2852524" y="4730"/>
                  <a:pt x="2860988" y="4730"/>
                  <a:pt x="2869453" y="1455"/>
                </a:cubicBezTo>
                <a:lnTo>
                  <a:pt x="2869453" y="8004"/>
                </a:lnTo>
                <a:cubicBezTo>
                  <a:pt x="2877917" y="8004"/>
                  <a:pt x="2886382" y="8004"/>
                  <a:pt x="2894846" y="4730"/>
                </a:cubicBezTo>
                <a:cubicBezTo>
                  <a:pt x="2894868" y="4747"/>
                  <a:pt x="2899100" y="8004"/>
                  <a:pt x="2907543" y="8004"/>
                </a:cubicBezTo>
                <a:cubicBezTo>
                  <a:pt x="2907543" y="7979"/>
                  <a:pt x="2907576" y="4730"/>
                  <a:pt x="2916007" y="4730"/>
                </a:cubicBezTo>
                <a:lnTo>
                  <a:pt x="2937168" y="8004"/>
                </a:lnTo>
                <a:cubicBezTo>
                  <a:pt x="2941401" y="11278"/>
                  <a:pt x="2941401" y="11278"/>
                  <a:pt x="2941401" y="14552"/>
                </a:cubicBezTo>
                <a:cubicBezTo>
                  <a:pt x="2945633" y="11278"/>
                  <a:pt x="2949865" y="11278"/>
                  <a:pt x="2954097" y="11278"/>
                </a:cubicBezTo>
                <a:cubicBezTo>
                  <a:pt x="2958330" y="8004"/>
                  <a:pt x="2958330" y="4730"/>
                  <a:pt x="2958330" y="1455"/>
                </a:cubicBezTo>
                <a:cubicBezTo>
                  <a:pt x="2975258" y="4730"/>
                  <a:pt x="2987955" y="4730"/>
                  <a:pt x="3000652" y="8004"/>
                </a:cubicBezTo>
                <a:cubicBezTo>
                  <a:pt x="3000660" y="8004"/>
                  <a:pt x="3004888" y="8001"/>
                  <a:pt x="3009116" y="4730"/>
                </a:cubicBezTo>
                <a:cubicBezTo>
                  <a:pt x="3013349" y="8004"/>
                  <a:pt x="3017581" y="8004"/>
                  <a:pt x="3021813" y="8004"/>
                </a:cubicBezTo>
                <a:cubicBezTo>
                  <a:pt x="3030277" y="11278"/>
                  <a:pt x="3042974" y="11278"/>
                  <a:pt x="3051439" y="11278"/>
                </a:cubicBezTo>
                <a:cubicBezTo>
                  <a:pt x="3051439" y="11281"/>
                  <a:pt x="3051439" y="11388"/>
                  <a:pt x="3051439" y="14552"/>
                </a:cubicBezTo>
                <a:cubicBezTo>
                  <a:pt x="3059903" y="8004"/>
                  <a:pt x="3059903" y="8004"/>
                  <a:pt x="3059903" y="1455"/>
                </a:cubicBezTo>
                <a:cubicBezTo>
                  <a:pt x="3059903" y="1455"/>
                  <a:pt x="3076832" y="4730"/>
                  <a:pt x="3068368" y="4730"/>
                </a:cubicBezTo>
                <a:cubicBezTo>
                  <a:pt x="3064135" y="8004"/>
                  <a:pt x="3064135" y="11278"/>
                  <a:pt x="3064135" y="14552"/>
                </a:cubicBezTo>
                <a:cubicBezTo>
                  <a:pt x="3068368" y="11278"/>
                  <a:pt x="3072600" y="11278"/>
                  <a:pt x="3076832" y="11278"/>
                </a:cubicBezTo>
                <a:cubicBezTo>
                  <a:pt x="3076832" y="11281"/>
                  <a:pt x="3076832" y="11388"/>
                  <a:pt x="3076832" y="14552"/>
                </a:cubicBezTo>
                <a:lnTo>
                  <a:pt x="3089529" y="11278"/>
                </a:lnTo>
                <a:lnTo>
                  <a:pt x="3110690" y="11278"/>
                </a:lnTo>
                <a:cubicBezTo>
                  <a:pt x="3119154" y="8004"/>
                  <a:pt x="3119154" y="11278"/>
                  <a:pt x="3127619" y="11278"/>
                </a:cubicBezTo>
                <a:cubicBezTo>
                  <a:pt x="3136083" y="8004"/>
                  <a:pt x="3136083" y="14552"/>
                  <a:pt x="3144548" y="14552"/>
                </a:cubicBezTo>
                <a:cubicBezTo>
                  <a:pt x="3144566" y="11278"/>
                  <a:pt x="3148789" y="11278"/>
                  <a:pt x="3153012" y="11278"/>
                </a:cubicBezTo>
                <a:cubicBezTo>
                  <a:pt x="3161477" y="8004"/>
                  <a:pt x="3161477" y="11278"/>
                  <a:pt x="3169941" y="11278"/>
                </a:cubicBezTo>
                <a:cubicBezTo>
                  <a:pt x="3169967" y="11258"/>
                  <a:pt x="3174199" y="8004"/>
                  <a:pt x="3182638" y="8004"/>
                </a:cubicBezTo>
                <a:cubicBezTo>
                  <a:pt x="3182642" y="11278"/>
                  <a:pt x="3182773" y="11278"/>
                  <a:pt x="3186870" y="11278"/>
                </a:cubicBezTo>
                <a:cubicBezTo>
                  <a:pt x="3186870" y="8004"/>
                  <a:pt x="3191102" y="8004"/>
                  <a:pt x="3191102" y="4730"/>
                </a:cubicBezTo>
                <a:cubicBezTo>
                  <a:pt x="3199567" y="8004"/>
                  <a:pt x="3212263" y="8004"/>
                  <a:pt x="3220728" y="8004"/>
                </a:cubicBezTo>
                <a:cubicBezTo>
                  <a:pt x="3233425" y="11278"/>
                  <a:pt x="3250354" y="11278"/>
                  <a:pt x="3263050" y="11278"/>
                </a:cubicBezTo>
                <a:cubicBezTo>
                  <a:pt x="3263050" y="11281"/>
                  <a:pt x="3263050" y="11388"/>
                  <a:pt x="3263050" y="14552"/>
                </a:cubicBezTo>
                <a:lnTo>
                  <a:pt x="3274689" y="12915"/>
                </a:lnTo>
                <a:lnTo>
                  <a:pt x="3284211" y="14552"/>
                </a:lnTo>
                <a:cubicBezTo>
                  <a:pt x="3292676" y="14552"/>
                  <a:pt x="3296908" y="14552"/>
                  <a:pt x="3305373" y="14552"/>
                </a:cubicBezTo>
                <a:cubicBezTo>
                  <a:pt x="3309605" y="14552"/>
                  <a:pt x="3309605" y="17826"/>
                  <a:pt x="3322301" y="14552"/>
                </a:cubicBezTo>
                <a:cubicBezTo>
                  <a:pt x="3330766" y="11278"/>
                  <a:pt x="3334998" y="17826"/>
                  <a:pt x="3339230" y="14552"/>
                </a:cubicBezTo>
                <a:cubicBezTo>
                  <a:pt x="3339261" y="14529"/>
                  <a:pt x="3347703" y="8004"/>
                  <a:pt x="3351927" y="8004"/>
                </a:cubicBezTo>
                <a:cubicBezTo>
                  <a:pt x="3351927" y="8022"/>
                  <a:pt x="3351939" y="14552"/>
                  <a:pt x="3360392" y="14552"/>
                </a:cubicBezTo>
                <a:cubicBezTo>
                  <a:pt x="3364624" y="11278"/>
                  <a:pt x="3364624" y="11278"/>
                  <a:pt x="3368856" y="8004"/>
                </a:cubicBezTo>
                <a:cubicBezTo>
                  <a:pt x="3368856" y="7999"/>
                  <a:pt x="3368856" y="7876"/>
                  <a:pt x="3368856" y="4730"/>
                </a:cubicBezTo>
                <a:cubicBezTo>
                  <a:pt x="3373088" y="8004"/>
                  <a:pt x="3377320" y="8004"/>
                  <a:pt x="3381553" y="8004"/>
                </a:cubicBezTo>
                <a:cubicBezTo>
                  <a:pt x="3385785" y="8004"/>
                  <a:pt x="3385785" y="8004"/>
                  <a:pt x="3390017" y="4730"/>
                </a:cubicBezTo>
                <a:cubicBezTo>
                  <a:pt x="3390017" y="8004"/>
                  <a:pt x="3394249" y="8004"/>
                  <a:pt x="3394249" y="11278"/>
                </a:cubicBezTo>
                <a:cubicBezTo>
                  <a:pt x="3398482" y="11278"/>
                  <a:pt x="3402714" y="11278"/>
                  <a:pt x="3406946" y="11278"/>
                </a:cubicBezTo>
                <a:cubicBezTo>
                  <a:pt x="3411178" y="8004"/>
                  <a:pt x="3415411" y="11278"/>
                  <a:pt x="3419643" y="11278"/>
                </a:cubicBezTo>
                <a:cubicBezTo>
                  <a:pt x="3419643" y="8004"/>
                  <a:pt x="3419643" y="4730"/>
                  <a:pt x="3415411" y="1455"/>
                </a:cubicBezTo>
                <a:cubicBezTo>
                  <a:pt x="3419643" y="1455"/>
                  <a:pt x="3423875" y="1455"/>
                  <a:pt x="3428107" y="1455"/>
                </a:cubicBezTo>
                <a:lnTo>
                  <a:pt x="3436572" y="4730"/>
                </a:lnTo>
                <a:cubicBezTo>
                  <a:pt x="3436572" y="8004"/>
                  <a:pt x="3436572" y="8004"/>
                  <a:pt x="3436572" y="11278"/>
                </a:cubicBezTo>
                <a:cubicBezTo>
                  <a:pt x="3445036" y="11278"/>
                  <a:pt x="3453501" y="8004"/>
                  <a:pt x="3461965" y="8004"/>
                </a:cubicBezTo>
                <a:lnTo>
                  <a:pt x="3461965" y="14552"/>
                </a:lnTo>
                <a:cubicBezTo>
                  <a:pt x="3470430" y="14552"/>
                  <a:pt x="3487358" y="8004"/>
                  <a:pt x="3508520" y="11278"/>
                </a:cubicBezTo>
                <a:cubicBezTo>
                  <a:pt x="3508520" y="11281"/>
                  <a:pt x="3508520" y="11388"/>
                  <a:pt x="3508520" y="14552"/>
                </a:cubicBezTo>
                <a:cubicBezTo>
                  <a:pt x="3516984" y="14552"/>
                  <a:pt x="3525449" y="14552"/>
                  <a:pt x="3533913" y="14552"/>
                </a:cubicBezTo>
                <a:cubicBezTo>
                  <a:pt x="3538145" y="14552"/>
                  <a:pt x="3538145" y="14552"/>
                  <a:pt x="3542377" y="14552"/>
                </a:cubicBezTo>
                <a:cubicBezTo>
                  <a:pt x="3550842" y="11278"/>
                  <a:pt x="3559306" y="11278"/>
                  <a:pt x="3567771" y="11278"/>
                </a:cubicBezTo>
                <a:cubicBezTo>
                  <a:pt x="3588932" y="11278"/>
                  <a:pt x="3605861" y="11278"/>
                  <a:pt x="3627022" y="14552"/>
                </a:cubicBezTo>
                <a:cubicBezTo>
                  <a:pt x="3635487" y="8004"/>
                  <a:pt x="3639719" y="14552"/>
                  <a:pt x="3639719" y="14552"/>
                </a:cubicBezTo>
                <a:cubicBezTo>
                  <a:pt x="3643951" y="11278"/>
                  <a:pt x="3648183" y="11278"/>
                  <a:pt x="3656648" y="11278"/>
                </a:cubicBezTo>
                <a:cubicBezTo>
                  <a:pt x="3656648" y="11281"/>
                  <a:pt x="3656648" y="11388"/>
                  <a:pt x="3656648" y="14552"/>
                </a:cubicBezTo>
                <a:cubicBezTo>
                  <a:pt x="3656653" y="14552"/>
                  <a:pt x="3656807" y="14552"/>
                  <a:pt x="3660880" y="14552"/>
                </a:cubicBezTo>
                <a:cubicBezTo>
                  <a:pt x="3660893" y="14532"/>
                  <a:pt x="3665125" y="8009"/>
                  <a:pt x="3673577" y="11278"/>
                </a:cubicBezTo>
                <a:cubicBezTo>
                  <a:pt x="3677809" y="11278"/>
                  <a:pt x="3673577" y="17826"/>
                  <a:pt x="3682041" y="14552"/>
                </a:cubicBezTo>
                <a:lnTo>
                  <a:pt x="3686273" y="11278"/>
                </a:lnTo>
                <a:cubicBezTo>
                  <a:pt x="3690506" y="11278"/>
                  <a:pt x="3694738" y="11278"/>
                  <a:pt x="3698970" y="11278"/>
                </a:cubicBezTo>
                <a:cubicBezTo>
                  <a:pt x="3703202" y="8022"/>
                  <a:pt x="3703226" y="11278"/>
                  <a:pt x="3711667" y="11278"/>
                </a:cubicBezTo>
                <a:cubicBezTo>
                  <a:pt x="3728596" y="8004"/>
                  <a:pt x="3741292" y="8004"/>
                  <a:pt x="3753989" y="8004"/>
                </a:cubicBezTo>
                <a:cubicBezTo>
                  <a:pt x="3762453" y="11278"/>
                  <a:pt x="3770918" y="8004"/>
                  <a:pt x="3783615" y="8004"/>
                </a:cubicBezTo>
                <a:cubicBezTo>
                  <a:pt x="3787847" y="11278"/>
                  <a:pt x="3792079" y="11278"/>
                  <a:pt x="3796311" y="11278"/>
                </a:cubicBezTo>
                <a:cubicBezTo>
                  <a:pt x="3796311" y="11281"/>
                  <a:pt x="3796311" y="11388"/>
                  <a:pt x="3796311" y="14552"/>
                </a:cubicBezTo>
                <a:cubicBezTo>
                  <a:pt x="3800544" y="14552"/>
                  <a:pt x="3804776" y="14552"/>
                  <a:pt x="3809008" y="14552"/>
                </a:cubicBezTo>
                <a:lnTo>
                  <a:pt x="3813240" y="14552"/>
                </a:lnTo>
                <a:cubicBezTo>
                  <a:pt x="3813246" y="14552"/>
                  <a:pt x="3813396" y="14552"/>
                  <a:pt x="3817472" y="14552"/>
                </a:cubicBezTo>
                <a:cubicBezTo>
                  <a:pt x="3817476" y="11278"/>
                  <a:pt x="3817603" y="11278"/>
                  <a:pt x="3821705" y="11278"/>
                </a:cubicBezTo>
                <a:cubicBezTo>
                  <a:pt x="3821705" y="11290"/>
                  <a:pt x="3821712" y="14552"/>
                  <a:pt x="3825937" y="14552"/>
                </a:cubicBezTo>
                <a:cubicBezTo>
                  <a:pt x="3834401" y="14552"/>
                  <a:pt x="3842866" y="14552"/>
                  <a:pt x="3851330" y="14552"/>
                </a:cubicBezTo>
                <a:cubicBezTo>
                  <a:pt x="3859795" y="11278"/>
                  <a:pt x="3868259" y="14552"/>
                  <a:pt x="3876724" y="14552"/>
                </a:cubicBezTo>
                <a:cubicBezTo>
                  <a:pt x="3889420" y="11278"/>
                  <a:pt x="3902117" y="11278"/>
                  <a:pt x="3910582" y="11278"/>
                </a:cubicBezTo>
                <a:cubicBezTo>
                  <a:pt x="3910582" y="11281"/>
                  <a:pt x="3910582" y="11388"/>
                  <a:pt x="3910582" y="14552"/>
                </a:cubicBezTo>
                <a:lnTo>
                  <a:pt x="3919046" y="14552"/>
                </a:lnTo>
                <a:cubicBezTo>
                  <a:pt x="3923278" y="17826"/>
                  <a:pt x="3948672" y="11278"/>
                  <a:pt x="3961368" y="14552"/>
                </a:cubicBezTo>
                <a:cubicBezTo>
                  <a:pt x="3965601" y="14552"/>
                  <a:pt x="3974065" y="14552"/>
                  <a:pt x="3982529" y="14552"/>
                </a:cubicBezTo>
                <a:cubicBezTo>
                  <a:pt x="3982533" y="17826"/>
                  <a:pt x="3982661" y="17826"/>
                  <a:pt x="3986762" y="17826"/>
                </a:cubicBezTo>
                <a:cubicBezTo>
                  <a:pt x="3990994" y="14552"/>
                  <a:pt x="3990994" y="14552"/>
                  <a:pt x="3995226" y="11278"/>
                </a:cubicBezTo>
                <a:cubicBezTo>
                  <a:pt x="4003691" y="11278"/>
                  <a:pt x="4012155" y="11278"/>
                  <a:pt x="4020620" y="14552"/>
                </a:cubicBezTo>
                <a:cubicBezTo>
                  <a:pt x="4024852" y="11278"/>
                  <a:pt x="4024852" y="11278"/>
                  <a:pt x="4029084" y="11278"/>
                </a:cubicBezTo>
                <a:lnTo>
                  <a:pt x="4036490" y="9641"/>
                </a:lnTo>
                <a:cubicBezTo>
                  <a:pt x="4040723" y="8822"/>
                  <a:pt x="4039665" y="8004"/>
                  <a:pt x="4041781" y="8004"/>
                </a:cubicBezTo>
                <a:lnTo>
                  <a:pt x="4052890" y="9641"/>
                </a:lnTo>
                <a:cubicBezTo>
                  <a:pt x="4071406" y="14552"/>
                  <a:pt x="4088335" y="8004"/>
                  <a:pt x="4088335" y="8004"/>
                </a:cubicBezTo>
                <a:cubicBezTo>
                  <a:pt x="4096800" y="8004"/>
                  <a:pt x="4101032" y="8004"/>
                  <a:pt x="4109496" y="8004"/>
                </a:cubicBezTo>
                <a:cubicBezTo>
                  <a:pt x="4126425" y="11278"/>
                  <a:pt x="4147586" y="11278"/>
                  <a:pt x="4168748" y="11278"/>
                </a:cubicBezTo>
                <a:cubicBezTo>
                  <a:pt x="4168748" y="11284"/>
                  <a:pt x="4168748" y="11421"/>
                  <a:pt x="4168748" y="14552"/>
                </a:cubicBezTo>
                <a:cubicBezTo>
                  <a:pt x="4189909" y="11278"/>
                  <a:pt x="4215302" y="8004"/>
                  <a:pt x="4236463" y="4730"/>
                </a:cubicBezTo>
                <a:cubicBezTo>
                  <a:pt x="4236463" y="8004"/>
                  <a:pt x="4236463" y="8004"/>
                  <a:pt x="4236463" y="11278"/>
                </a:cubicBezTo>
                <a:lnTo>
                  <a:pt x="4244928" y="11278"/>
                </a:lnTo>
                <a:cubicBezTo>
                  <a:pt x="4244928" y="8004"/>
                  <a:pt x="4244928" y="8004"/>
                  <a:pt x="4244928" y="4730"/>
                </a:cubicBezTo>
                <a:cubicBezTo>
                  <a:pt x="4257625" y="4730"/>
                  <a:pt x="4266089" y="4730"/>
                  <a:pt x="4278786" y="4730"/>
                </a:cubicBezTo>
                <a:cubicBezTo>
                  <a:pt x="4278786" y="8004"/>
                  <a:pt x="4278786" y="8004"/>
                  <a:pt x="4283018" y="11278"/>
                </a:cubicBezTo>
                <a:cubicBezTo>
                  <a:pt x="4283030" y="11278"/>
                  <a:pt x="4287256" y="11278"/>
                  <a:pt x="4291482" y="11278"/>
                </a:cubicBezTo>
                <a:cubicBezTo>
                  <a:pt x="4291482" y="11284"/>
                  <a:pt x="4291482" y="11421"/>
                  <a:pt x="4291482" y="14552"/>
                </a:cubicBezTo>
                <a:cubicBezTo>
                  <a:pt x="4291487" y="14552"/>
                  <a:pt x="4291616" y="14552"/>
                  <a:pt x="4295715" y="14552"/>
                </a:cubicBezTo>
                <a:cubicBezTo>
                  <a:pt x="4304179" y="11278"/>
                  <a:pt x="4316876" y="11278"/>
                  <a:pt x="4325340" y="11278"/>
                </a:cubicBezTo>
                <a:cubicBezTo>
                  <a:pt x="4325352" y="11288"/>
                  <a:pt x="4329585" y="14552"/>
                  <a:pt x="4338037" y="14552"/>
                </a:cubicBezTo>
                <a:cubicBezTo>
                  <a:pt x="4338037" y="11278"/>
                  <a:pt x="4342269" y="11278"/>
                  <a:pt x="4342269" y="8004"/>
                </a:cubicBezTo>
                <a:cubicBezTo>
                  <a:pt x="4350734" y="8004"/>
                  <a:pt x="4363430" y="11278"/>
                  <a:pt x="4371895" y="11278"/>
                </a:cubicBezTo>
                <a:lnTo>
                  <a:pt x="4376127" y="14552"/>
                </a:lnTo>
                <a:cubicBezTo>
                  <a:pt x="4397288" y="14552"/>
                  <a:pt x="4409985" y="14552"/>
                  <a:pt x="4426914" y="14552"/>
                </a:cubicBezTo>
                <a:cubicBezTo>
                  <a:pt x="4426914" y="14529"/>
                  <a:pt x="4426929" y="11267"/>
                  <a:pt x="4431146" y="8004"/>
                </a:cubicBezTo>
                <a:cubicBezTo>
                  <a:pt x="4443843" y="8004"/>
                  <a:pt x="4456539" y="8004"/>
                  <a:pt x="4473468" y="8004"/>
                </a:cubicBezTo>
                <a:cubicBezTo>
                  <a:pt x="4473468" y="7996"/>
                  <a:pt x="4473468" y="7841"/>
                  <a:pt x="4473468" y="4730"/>
                </a:cubicBezTo>
                <a:cubicBezTo>
                  <a:pt x="4486165" y="8004"/>
                  <a:pt x="4490397" y="8004"/>
                  <a:pt x="4498862" y="8004"/>
                </a:cubicBezTo>
                <a:cubicBezTo>
                  <a:pt x="4503094" y="11278"/>
                  <a:pt x="4507326" y="11278"/>
                  <a:pt x="4511558" y="11278"/>
                </a:cubicBezTo>
                <a:cubicBezTo>
                  <a:pt x="4511558" y="11285"/>
                  <a:pt x="4511558" y="11432"/>
                  <a:pt x="4511558" y="14552"/>
                </a:cubicBezTo>
                <a:lnTo>
                  <a:pt x="4528487" y="14552"/>
                </a:lnTo>
                <a:lnTo>
                  <a:pt x="4535894" y="15780"/>
                </a:lnTo>
                <a:cubicBezTo>
                  <a:pt x="4549649" y="11278"/>
                  <a:pt x="4562345" y="14552"/>
                  <a:pt x="4562345" y="14552"/>
                </a:cubicBezTo>
                <a:cubicBezTo>
                  <a:pt x="4570810" y="11278"/>
                  <a:pt x="4583506" y="11278"/>
                  <a:pt x="4591971" y="11278"/>
                </a:cubicBezTo>
                <a:cubicBezTo>
                  <a:pt x="4600435" y="8004"/>
                  <a:pt x="4608900" y="8004"/>
                  <a:pt x="4621596" y="8004"/>
                </a:cubicBezTo>
                <a:cubicBezTo>
                  <a:pt x="4621600" y="11278"/>
                  <a:pt x="4621719" y="11278"/>
                  <a:pt x="4625829" y="11278"/>
                </a:cubicBezTo>
                <a:cubicBezTo>
                  <a:pt x="4625849" y="8004"/>
                  <a:pt x="4630071" y="8004"/>
                  <a:pt x="4634293" y="8004"/>
                </a:cubicBezTo>
                <a:cubicBezTo>
                  <a:pt x="4634293" y="7996"/>
                  <a:pt x="4634293" y="7841"/>
                  <a:pt x="4634293" y="4730"/>
                </a:cubicBezTo>
                <a:cubicBezTo>
                  <a:pt x="4651222" y="1455"/>
                  <a:pt x="4668151" y="8004"/>
                  <a:pt x="4680848" y="1455"/>
                </a:cubicBezTo>
                <a:cubicBezTo>
                  <a:pt x="4689312" y="4730"/>
                  <a:pt x="4689312" y="8004"/>
                  <a:pt x="4689312" y="11278"/>
                </a:cubicBezTo>
                <a:cubicBezTo>
                  <a:pt x="4693544" y="8004"/>
                  <a:pt x="4693544" y="4730"/>
                  <a:pt x="4693544" y="1455"/>
                </a:cubicBezTo>
                <a:cubicBezTo>
                  <a:pt x="4697777" y="1455"/>
                  <a:pt x="4702009" y="1455"/>
                  <a:pt x="4706241" y="1455"/>
                </a:cubicBezTo>
                <a:cubicBezTo>
                  <a:pt x="4710473" y="1455"/>
                  <a:pt x="4710473" y="4730"/>
                  <a:pt x="4710473" y="8004"/>
                </a:cubicBezTo>
                <a:cubicBezTo>
                  <a:pt x="4718938" y="8004"/>
                  <a:pt x="4752796" y="4730"/>
                  <a:pt x="4769725" y="8004"/>
                </a:cubicBezTo>
                <a:cubicBezTo>
                  <a:pt x="4778189" y="11278"/>
                  <a:pt x="4795118" y="17826"/>
                  <a:pt x="4812047" y="14552"/>
                </a:cubicBezTo>
                <a:cubicBezTo>
                  <a:pt x="4812081" y="14526"/>
                  <a:pt x="4820520" y="7997"/>
                  <a:pt x="4824744" y="4730"/>
                </a:cubicBezTo>
                <a:cubicBezTo>
                  <a:pt x="4828976" y="11278"/>
                  <a:pt x="4828976" y="11278"/>
                  <a:pt x="4828976" y="14552"/>
                </a:cubicBezTo>
                <a:lnTo>
                  <a:pt x="4837440" y="4730"/>
                </a:lnTo>
                <a:lnTo>
                  <a:pt x="4850137" y="8004"/>
                </a:lnTo>
                <a:cubicBezTo>
                  <a:pt x="4867066" y="8004"/>
                  <a:pt x="4883995" y="8004"/>
                  <a:pt x="4905156" y="8004"/>
                </a:cubicBezTo>
                <a:cubicBezTo>
                  <a:pt x="4909388" y="11278"/>
                  <a:pt x="4913620" y="11278"/>
                  <a:pt x="4922085" y="11278"/>
                </a:cubicBezTo>
                <a:cubicBezTo>
                  <a:pt x="4922085" y="11295"/>
                  <a:pt x="4922095" y="14552"/>
                  <a:pt x="4926317" y="14552"/>
                </a:cubicBezTo>
                <a:cubicBezTo>
                  <a:pt x="4934782" y="14552"/>
                  <a:pt x="4955943" y="11278"/>
                  <a:pt x="4968639" y="14552"/>
                </a:cubicBezTo>
                <a:lnTo>
                  <a:pt x="4985568" y="14552"/>
                </a:lnTo>
                <a:cubicBezTo>
                  <a:pt x="4989801" y="17826"/>
                  <a:pt x="4994033" y="17826"/>
                  <a:pt x="5002497" y="14552"/>
                </a:cubicBezTo>
                <a:cubicBezTo>
                  <a:pt x="5004613" y="12915"/>
                  <a:pt x="5004613" y="12915"/>
                  <a:pt x="5006729" y="11278"/>
                </a:cubicBezTo>
                <a:cubicBezTo>
                  <a:pt x="5010962" y="8004"/>
                  <a:pt x="5027891" y="11278"/>
                  <a:pt x="5036355" y="11278"/>
                </a:cubicBezTo>
                <a:cubicBezTo>
                  <a:pt x="5057516" y="4730"/>
                  <a:pt x="5082910" y="11278"/>
                  <a:pt x="5099839" y="11278"/>
                </a:cubicBezTo>
                <a:cubicBezTo>
                  <a:pt x="5099839" y="8004"/>
                  <a:pt x="5099839" y="4730"/>
                  <a:pt x="5099839" y="1455"/>
                </a:cubicBezTo>
                <a:cubicBezTo>
                  <a:pt x="5099844" y="1455"/>
                  <a:pt x="5099984" y="1455"/>
                  <a:pt x="5104071" y="1455"/>
                </a:cubicBezTo>
                <a:cubicBezTo>
                  <a:pt x="5104071" y="4730"/>
                  <a:pt x="5108303" y="4730"/>
                  <a:pt x="5108303" y="11278"/>
                </a:cubicBezTo>
                <a:cubicBezTo>
                  <a:pt x="5116767" y="11278"/>
                  <a:pt x="5116767" y="11278"/>
                  <a:pt x="5125232" y="8004"/>
                </a:cubicBezTo>
                <a:cubicBezTo>
                  <a:pt x="5125232" y="7996"/>
                  <a:pt x="5125232" y="7841"/>
                  <a:pt x="5125232" y="4730"/>
                </a:cubicBezTo>
                <a:cubicBezTo>
                  <a:pt x="5129464" y="4730"/>
                  <a:pt x="5133696" y="11278"/>
                  <a:pt x="5133696" y="11278"/>
                </a:cubicBezTo>
                <a:cubicBezTo>
                  <a:pt x="5142161" y="11278"/>
                  <a:pt x="5146393" y="8004"/>
                  <a:pt x="5154858" y="8004"/>
                </a:cubicBezTo>
                <a:cubicBezTo>
                  <a:pt x="5154881" y="8022"/>
                  <a:pt x="5159113" y="11278"/>
                  <a:pt x="5167554" y="11278"/>
                </a:cubicBezTo>
                <a:cubicBezTo>
                  <a:pt x="5171786" y="8004"/>
                  <a:pt x="5171786" y="8004"/>
                  <a:pt x="5171786" y="4730"/>
                </a:cubicBezTo>
                <a:cubicBezTo>
                  <a:pt x="5180251" y="4730"/>
                  <a:pt x="5180251" y="8004"/>
                  <a:pt x="5188715" y="8004"/>
                </a:cubicBezTo>
                <a:cubicBezTo>
                  <a:pt x="5188715" y="7996"/>
                  <a:pt x="5188715" y="7841"/>
                  <a:pt x="5188715" y="4730"/>
                </a:cubicBezTo>
                <a:cubicBezTo>
                  <a:pt x="5197180" y="4730"/>
                  <a:pt x="5197180" y="11278"/>
                  <a:pt x="5205644" y="11278"/>
                </a:cubicBezTo>
                <a:cubicBezTo>
                  <a:pt x="5209877" y="8004"/>
                  <a:pt x="5209877" y="8004"/>
                  <a:pt x="5209877" y="4730"/>
                </a:cubicBezTo>
                <a:cubicBezTo>
                  <a:pt x="5218341" y="8004"/>
                  <a:pt x="5222573" y="8004"/>
                  <a:pt x="5231038" y="8004"/>
                </a:cubicBezTo>
                <a:cubicBezTo>
                  <a:pt x="5231038" y="7996"/>
                  <a:pt x="5231038" y="7841"/>
                  <a:pt x="5231038" y="4730"/>
                </a:cubicBezTo>
                <a:cubicBezTo>
                  <a:pt x="5235270" y="4730"/>
                  <a:pt x="5239502" y="4730"/>
                  <a:pt x="5243734" y="4730"/>
                </a:cubicBezTo>
                <a:cubicBezTo>
                  <a:pt x="5243738" y="8004"/>
                  <a:pt x="5243855" y="8004"/>
                  <a:pt x="5247967" y="8004"/>
                </a:cubicBezTo>
                <a:cubicBezTo>
                  <a:pt x="5247967" y="7996"/>
                  <a:pt x="5247967" y="7841"/>
                  <a:pt x="5247967" y="4730"/>
                </a:cubicBezTo>
                <a:cubicBezTo>
                  <a:pt x="5252199" y="4730"/>
                  <a:pt x="5256431" y="4730"/>
                  <a:pt x="5264896" y="4730"/>
                </a:cubicBezTo>
                <a:cubicBezTo>
                  <a:pt x="5264896" y="8004"/>
                  <a:pt x="5264896" y="8004"/>
                  <a:pt x="5264896" y="11278"/>
                </a:cubicBezTo>
                <a:cubicBezTo>
                  <a:pt x="5269128" y="11278"/>
                  <a:pt x="5277592" y="11278"/>
                  <a:pt x="5281824" y="14552"/>
                </a:cubicBezTo>
                <a:cubicBezTo>
                  <a:pt x="5281824" y="14525"/>
                  <a:pt x="5281860" y="11278"/>
                  <a:pt x="5290289" y="11278"/>
                </a:cubicBezTo>
                <a:cubicBezTo>
                  <a:pt x="5290289" y="11294"/>
                  <a:pt x="5290309" y="14552"/>
                  <a:pt x="5298753" y="14552"/>
                </a:cubicBezTo>
                <a:cubicBezTo>
                  <a:pt x="5298753" y="14525"/>
                  <a:pt x="5298789" y="11278"/>
                  <a:pt x="5307218" y="11278"/>
                </a:cubicBezTo>
                <a:cubicBezTo>
                  <a:pt x="5307218" y="11285"/>
                  <a:pt x="5307218" y="11432"/>
                  <a:pt x="5307218" y="14552"/>
                </a:cubicBezTo>
                <a:cubicBezTo>
                  <a:pt x="5311450" y="14552"/>
                  <a:pt x="5311450" y="14552"/>
                  <a:pt x="5315682" y="14552"/>
                </a:cubicBezTo>
                <a:cubicBezTo>
                  <a:pt x="5319915" y="17826"/>
                  <a:pt x="5328379" y="11278"/>
                  <a:pt x="5336843" y="14552"/>
                </a:cubicBezTo>
                <a:lnTo>
                  <a:pt x="5345308" y="11278"/>
                </a:lnTo>
                <a:cubicBezTo>
                  <a:pt x="5358005" y="11278"/>
                  <a:pt x="5370701" y="11278"/>
                  <a:pt x="5387630" y="11278"/>
                </a:cubicBezTo>
                <a:cubicBezTo>
                  <a:pt x="5387630" y="11285"/>
                  <a:pt x="5387630" y="11432"/>
                  <a:pt x="5387630" y="14552"/>
                </a:cubicBezTo>
                <a:lnTo>
                  <a:pt x="5395037" y="12915"/>
                </a:lnTo>
                <a:cubicBezTo>
                  <a:pt x="5404559" y="11278"/>
                  <a:pt x="5413024" y="11278"/>
                  <a:pt x="5425720" y="11278"/>
                </a:cubicBezTo>
                <a:cubicBezTo>
                  <a:pt x="5425720" y="11295"/>
                  <a:pt x="5425731" y="14552"/>
                  <a:pt x="5429953" y="14552"/>
                </a:cubicBezTo>
                <a:cubicBezTo>
                  <a:pt x="5438417" y="17826"/>
                  <a:pt x="5442649" y="14552"/>
                  <a:pt x="5442649" y="14552"/>
                </a:cubicBezTo>
                <a:cubicBezTo>
                  <a:pt x="5463810" y="11278"/>
                  <a:pt x="5489204" y="14552"/>
                  <a:pt x="5497668" y="17826"/>
                </a:cubicBezTo>
                <a:cubicBezTo>
                  <a:pt x="5506133" y="11278"/>
                  <a:pt x="5514597" y="11278"/>
                  <a:pt x="5518829" y="8004"/>
                </a:cubicBezTo>
                <a:cubicBezTo>
                  <a:pt x="5518852" y="8027"/>
                  <a:pt x="5531522" y="21095"/>
                  <a:pt x="5527294" y="14552"/>
                </a:cubicBezTo>
                <a:cubicBezTo>
                  <a:pt x="5535758" y="8004"/>
                  <a:pt x="5535758" y="8004"/>
                  <a:pt x="5539991" y="4730"/>
                </a:cubicBezTo>
                <a:cubicBezTo>
                  <a:pt x="5540007" y="4730"/>
                  <a:pt x="5544231" y="4730"/>
                  <a:pt x="5548455" y="4730"/>
                </a:cubicBezTo>
                <a:cubicBezTo>
                  <a:pt x="5547397" y="9641"/>
                  <a:pt x="5548455" y="9641"/>
                  <a:pt x="5552687" y="11278"/>
                </a:cubicBezTo>
                <a:cubicBezTo>
                  <a:pt x="5552687" y="11285"/>
                  <a:pt x="5552687" y="11432"/>
                  <a:pt x="5552687" y="14552"/>
                </a:cubicBezTo>
                <a:cubicBezTo>
                  <a:pt x="5552694" y="14552"/>
                  <a:pt x="5552844" y="14552"/>
                  <a:pt x="5556919" y="14552"/>
                </a:cubicBezTo>
                <a:cubicBezTo>
                  <a:pt x="5556919" y="11278"/>
                  <a:pt x="5556919" y="8004"/>
                  <a:pt x="5556919" y="4730"/>
                </a:cubicBezTo>
                <a:cubicBezTo>
                  <a:pt x="5561152" y="4730"/>
                  <a:pt x="5569616" y="4730"/>
                  <a:pt x="5578081" y="4730"/>
                </a:cubicBezTo>
                <a:cubicBezTo>
                  <a:pt x="5578081" y="8004"/>
                  <a:pt x="5578081" y="8004"/>
                  <a:pt x="5582313" y="11278"/>
                </a:cubicBezTo>
                <a:cubicBezTo>
                  <a:pt x="5599242" y="11278"/>
                  <a:pt x="5611938" y="11278"/>
                  <a:pt x="5628867" y="11278"/>
                </a:cubicBezTo>
                <a:lnTo>
                  <a:pt x="5638390" y="10050"/>
                </a:lnTo>
                <a:cubicBezTo>
                  <a:pt x="5639448" y="11278"/>
                  <a:pt x="5639448" y="12915"/>
                  <a:pt x="5641564" y="14552"/>
                </a:cubicBezTo>
                <a:cubicBezTo>
                  <a:pt x="5645796" y="14552"/>
                  <a:pt x="5650029" y="14552"/>
                  <a:pt x="5654261" y="14552"/>
                </a:cubicBezTo>
                <a:cubicBezTo>
                  <a:pt x="5654261" y="11278"/>
                  <a:pt x="5654261" y="11278"/>
                  <a:pt x="5654261" y="8004"/>
                </a:cubicBezTo>
                <a:lnTo>
                  <a:pt x="5661667" y="11278"/>
                </a:lnTo>
                <a:cubicBezTo>
                  <a:pt x="5662725" y="12097"/>
                  <a:pt x="5662725" y="12915"/>
                  <a:pt x="5662725" y="14552"/>
                </a:cubicBezTo>
                <a:cubicBezTo>
                  <a:pt x="5671190" y="11278"/>
                  <a:pt x="5683886" y="8004"/>
                  <a:pt x="5692351" y="11278"/>
                </a:cubicBezTo>
                <a:cubicBezTo>
                  <a:pt x="5692351" y="11285"/>
                  <a:pt x="5692351" y="11432"/>
                  <a:pt x="5692351" y="14552"/>
                </a:cubicBezTo>
                <a:cubicBezTo>
                  <a:pt x="5696583" y="14552"/>
                  <a:pt x="5696583" y="14552"/>
                  <a:pt x="5700815" y="14552"/>
                </a:cubicBezTo>
                <a:cubicBezTo>
                  <a:pt x="5709280" y="11278"/>
                  <a:pt x="5717744" y="11278"/>
                  <a:pt x="5726209" y="11278"/>
                </a:cubicBezTo>
                <a:cubicBezTo>
                  <a:pt x="5730441" y="11278"/>
                  <a:pt x="5734673" y="11278"/>
                  <a:pt x="5743138" y="14552"/>
                </a:cubicBezTo>
                <a:cubicBezTo>
                  <a:pt x="5743138" y="11278"/>
                  <a:pt x="5747370" y="8004"/>
                  <a:pt x="5751602" y="4730"/>
                </a:cubicBezTo>
                <a:cubicBezTo>
                  <a:pt x="5755834" y="8004"/>
                  <a:pt x="5760067" y="8004"/>
                  <a:pt x="5764299" y="8004"/>
                </a:cubicBezTo>
                <a:cubicBezTo>
                  <a:pt x="5764299" y="7996"/>
                  <a:pt x="5764299" y="7841"/>
                  <a:pt x="5764299" y="4730"/>
                </a:cubicBezTo>
                <a:cubicBezTo>
                  <a:pt x="5781228" y="4730"/>
                  <a:pt x="5785460" y="4730"/>
                  <a:pt x="5798157" y="4730"/>
                </a:cubicBezTo>
                <a:lnTo>
                  <a:pt x="5806621" y="1455"/>
                </a:lnTo>
                <a:cubicBezTo>
                  <a:pt x="5808737" y="3093"/>
                  <a:pt x="5808737" y="3093"/>
                  <a:pt x="5810853" y="4730"/>
                </a:cubicBezTo>
                <a:cubicBezTo>
                  <a:pt x="5815086" y="8004"/>
                  <a:pt x="5819318" y="8004"/>
                  <a:pt x="5823550" y="4730"/>
                </a:cubicBezTo>
                <a:lnTo>
                  <a:pt x="5832015" y="8004"/>
                </a:lnTo>
                <a:cubicBezTo>
                  <a:pt x="5857408" y="14552"/>
                  <a:pt x="5903962" y="8004"/>
                  <a:pt x="5920891" y="4730"/>
                </a:cubicBezTo>
                <a:cubicBezTo>
                  <a:pt x="5929356" y="8004"/>
                  <a:pt x="5937820" y="8004"/>
                  <a:pt x="5946285" y="8004"/>
                </a:cubicBezTo>
                <a:cubicBezTo>
                  <a:pt x="5946285" y="11278"/>
                  <a:pt x="5950517" y="11278"/>
                  <a:pt x="5950517" y="14552"/>
                </a:cubicBezTo>
                <a:cubicBezTo>
                  <a:pt x="5958981" y="11278"/>
                  <a:pt x="5971678" y="11278"/>
                  <a:pt x="5980143" y="11278"/>
                </a:cubicBezTo>
                <a:cubicBezTo>
                  <a:pt x="5980143" y="8004"/>
                  <a:pt x="5980143" y="8004"/>
                  <a:pt x="5980143" y="4730"/>
                </a:cubicBezTo>
                <a:lnTo>
                  <a:pt x="5988607" y="4730"/>
                </a:lnTo>
                <a:cubicBezTo>
                  <a:pt x="5988607" y="8004"/>
                  <a:pt x="5988607" y="11278"/>
                  <a:pt x="5988607" y="14552"/>
                </a:cubicBezTo>
                <a:cubicBezTo>
                  <a:pt x="5997072" y="11278"/>
                  <a:pt x="6001304" y="11278"/>
                  <a:pt x="6005536" y="11278"/>
                </a:cubicBezTo>
                <a:lnTo>
                  <a:pt x="6022465" y="11278"/>
                </a:lnTo>
                <a:cubicBezTo>
                  <a:pt x="6039394" y="8004"/>
                  <a:pt x="6056323" y="11278"/>
                  <a:pt x="6077484" y="11278"/>
                </a:cubicBezTo>
                <a:cubicBezTo>
                  <a:pt x="6077501" y="11291"/>
                  <a:pt x="6081733" y="14552"/>
                  <a:pt x="6090181" y="14552"/>
                </a:cubicBezTo>
                <a:cubicBezTo>
                  <a:pt x="6107110" y="11278"/>
                  <a:pt x="6128271" y="11278"/>
                  <a:pt x="6145200" y="11278"/>
                </a:cubicBezTo>
                <a:cubicBezTo>
                  <a:pt x="6149432" y="8004"/>
                  <a:pt x="6149432" y="8004"/>
                  <a:pt x="6149432" y="4730"/>
                </a:cubicBezTo>
                <a:lnTo>
                  <a:pt x="6156838" y="6367"/>
                </a:lnTo>
                <a:cubicBezTo>
                  <a:pt x="6162129" y="7998"/>
                  <a:pt x="6162129" y="7867"/>
                  <a:pt x="6162129" y="4730"/>
                </a:cubicBezTo>
                <a:cubicBezTo>
                  <a:pt x="6179057" y="8004"/>
                  <a:pt x="6191754" y="8004"/>
                  <a:pt x="6208683" y="8004"/>
                </a:cubicBezTo>
                <a:cubicBezTo>
                  <a:pt x="6212915" y="11278"/>
                  <a:pt x="6217148" y="8004"/>
                  <a:pt x="6225612" y="8004"/>
                </a:cubicBezTo>
                <a:cubicBezTo>
                  <a:pt x="6234076" y="11278"/>
                  <a:pt x="6242541" y="11278"/>
                  <a:pt x="6251005" y="11278"/>
                </a:cubicBezTo>
                <a:cubicBezTo>
                  <a:pt x="6251005" y="11252"/>
                  <a:pt x="6251057" y="7990"/>
                  <a:pt x="6263702" y="4730"/>
                </a:cubicBezTo>
                <a:cubicBezTo>
                  <a:pt x="6263702" y="8004"/>
                  <a:pt x="6267934" y="11278"/>
                  <a:pt x="6267934" y="14552"/>
                </a:cubicBezTo>
                <a:cubicBezTo>
                  <a:pt x="6272167" y="14552"/>
                  <a:pt x="6272167" y="14552"/>
                  <a:pt x="6276399" y="14552"/>
                </a:cubicBezTo>
                <a:cubicBezTo>
                  <a:pt x="6276399" y="11278"/>
                  <a:pt x="6280631" y="11278"/>
                  <a:pt x="6280631" y="8004"/>
                </a:cubicBezTo>
                <a:cubicBezTo>
                  <a:pt x="6289095" y="8004"/>
                  <a:pt x="6284863" y="14552"/>
                  <a:pt x="6297560" y="14552"/>
                </a:cubicBezTo>
                <a:lnTo>
                  <a:pt x="6310257" y="14552"/>
                </a:lnTo>
                <a:cubicBezTo>
                  <a:pt x="6314489" y="11278"/>
                  <a:pt x="6318721" y="11278"/>
                  <a:pt x="6322953" y="11278"/>
                </a:cubicBezTo>
                <a:cubicBezTo>
                  <a:pt x="6327186" y="11283"/>
                  <a:pt x="6327186" y="11408"/>
                  <a:pt x="6327186" y="14552"/>
                </a:cubicBezTo>
                <a:cubicBezTo>
                  <a:pt x="6339882" y="14552"/>
                  <a:pt x="6344114" y="11278"/>
                  <a:pt x="6344114" y="11278"/>
                </a:cubicBezTo>
                <a:cubicBezTo>
                  <a:pt x="6356811" y="11278"/>
                  <a:pt x="6369508" y="11278"/>
                  <a:pt x="6386437" y="14552"/>
                </a:cubicBezTo>
                <a:cubicBezTo>
                  <a:pt x="6394901" y="14552"/>
                  <a:pt x="6407598" y="14552"/>
                  <a:pt x="6416062" y="14552"/>
                </a:cubicBezTo>
                <a:cubicBezTo>
                  <a:pt x="6432991" y="14552"/>
                  <a:pt x="6449920" y="14552"/>
                  <a:pt x="6466849" y="14552"/>
                </a:cubicBezTo>
                <a:lnTo>
                  <a:pt x="6474256" y="15780"/>
                </a:lnTo>
                <a:cubicBezTo>
                  <a:pt x="6492243" y="11278"/>
                  <a:pt x="6509171" y="14552"/>
                  <a:pt x="6517636" y="14552"/>
                </a:cubicBezTo>
                <a:cubicBezTo>
                  <a:pt x="6534565" y="17826"/>
                  <a:pt x="6572655" y="14552"/>
                  <a:pt x="6576887" y="11278"/>
                </a:cubicBezTo>
                <a:cubicBezTo>
                  <a:pt x="6576887" y="14552"/>
                  <a:pt x="6581119" y="14552"/>
                  <a:pt x="6581119" y="17826"/>
                </a:cubicBezTo>
                <a:cubicBezTo>
                  <a:pt x="6585352" y="14552"/>
                  <a:pt x="6585352" y="14552"/>
                  <a:pt x="6585352" y="11278"/>
                </a:cubicBezTo>
                <a:cubicBezTo>
                  <a:pt x="6602281" y="11278"/>
                  <a:pt x="6619209" y="11278"/>
                  <a:pt x="6631906" y="14552"/>
                </a:cubicBezTo>
                <a:cubicBezTo>
                  <a:pt x="6636138" y="14552"/>
                  <a:pt x="6636138" y="21101"/>
                  <a:pt x="6640371" y="17826"/>
                </a:cubicBezTo>
                <a:lnTo>
                  <a:pt x="6644603" y="14552"/>
                </a:lnTo>
                <a:cubicBezTo>
                  <a:pt x="6665764" y="8004"/>
                  <a:pt x="6661532" y="14552"/>
                  <a:pt x="6682693" y="14552"/>
                </a:cubicBezTo>
                <a:cubicBezTo>
                  <a:pt x="6686925" y="11278"/>
                  <a:pt x="6703854" y="17826"/>
                  <a:pt x="6703854" y="14552"/>
                </a:cubicBezTo>
                <a:cubicBezTo>
                  <a:pt x="6703854" y="14521"/>
                  <a:pt x="6703874" y="11262"/>
                  <a:pt x="6708086" y="8004"/>
                </a:cubicBezTo>
                <a:cubicBezTo>
                  <a:pt x="6729247" y="11278"/>
                  <a:pt x="6746176" y="11278"/>
                  <a:pt x="6767338" y="14552"/>
                </a:cubicBezTo>
                <a:cubicBezTo>
                  <a:pt x="6784266" y="8004"/>
                  <a:pt x="6788499" y="14552"/>
                  <a:pt x="6796963" y="14552"/>
                </a:cubicBezTo>
                <a:cubicBezTo>
                  <a:pt x="6813892" y="11278"/>
                  <a:pt x="6830821" y="11278"/>
                  <a:pt x="6847750" y="11278"/>
                </a:cubicBezTo>
                <a:cubicBezTo>
                  <a:pt x="6856214" y="11278"/>
                  <a:pt x="6864679" y="11278"/>
                  <a:pt x="6873143" y="14552"/>
                </a:cubicBezTo>
                <a:cubicBezTo>
                  <a:pt x="6877376" y="11278"/>
                  <a:pt x="6877376" y="11278"/>
                  <a:pt x="6881608" y="11278"/>
                </a:cubicBezTo>
                <a:cubicBezTo>
                  <a:pt x="6890072" y="4730"/>
                  <a:pt x="6911233" y="11278"/>
                  <a:pt x="6911233" y="11278"/>
                </a:cubicBezTo>
                <a:cubicBezTo>
                  <a:pt x="6919698" y="8004"/>
                  <a:pt x="6928162" y="8004"/>
                  <a:pt x="6932395" y="4730"/>
                </a:cubicBezTo>
                <a:lnTo>
                  <a:pt x="6936958" y="9794"/>
                </a:lnTo>
                <a:cubicBezTo>
                  <a:pt x="6940330" y="10869"/>
                  <a:pt x="6941917" y="2274"/>
                  <a:pt x="6957788" y="4730"/>
                </a:cubicBezTo>
                <a:lnTo>
                  <a:pt x="6966252" y="14552"/>
                </a:lnTo>
                <a:cubicBezTo>
                  <a:pt x="6983181" y="11278"/>
                  <a:pt x="6974717" y="11278"/>
                  <a:pt x="6991646" y="14552"/>
                </a:cubicBezTo>
                <a:cubicBezTo>
                  <a:pt x="6991651" y="11278"/>
                  <a:pt x="6991792" y="11278"/>
                  <a:pt x="6995878" y="11278"/>
                </a:cubicBezTo>
                <a:cubicBezTo>
                  <a:pt x="6991646" y="8004"/>
                  <a:pt x="6991646" y="8004"/>
                  <a:pt x="6991646" y="1455"/>
                </a:cubicBezTo>
                <a:cubicBezTo>
                  <a:pt x="6991679" y="1455"/>
                  <a:pt x="6995895" y="1455"/>
                  <a:pt x="7000110" y="1455"/>
                </a:cubicBezTo>
                <a:cubicBezTo>
                  <a:pt x="7000110" y="1481"/>
                  <a:pt x="7000110" y="4743"/>
                  <a:pt x="7000110" y="8004"/>
                </a:cubicBezTo>
                <a:cubicBezTo>
                  <a:pt x="7000143" y="8004"/>
                  <a:pt x="7004358" y="8004"/>
                  <a:pt x="7008575" y="8004"/>
                </a:cubicBezTo>
                <a:cubicBezTo>
                  <a:pt x="7008575" y="11278"/>
                  <a:pt x="7008575" y="11278"/>
                  <a:pt x="7008575" y="14552"/>
                </a:cubicBezTo>
                <a:cubicBezTo>
                  <a:pt x="7025504" y="11278"/>
                  <a:pt x="7042433" y="11278"/>
                  <a:pt x="7059361" y="8004"/>
                </a:cubicBezTo>
                <a:cubicBezTo>
                  <a:pt x="7067826" y="11278"/>
                  <a:pt x="7076290" y="11278"/>
                  <a:pt x="7084755" y="14552"/>
                </a:cubicBezTo>
                <a:cubicBezTo>
                  <a:pt x="7088987" y="11278"/>
                  <a:pt x="7088987" y="8004"/>
                  <a:pt x="7088987" y="4730"/>
                </a:cubicBezTo>
                <a:lnTo>
                  <a:pt x="7096394" y="7132"/>
                </a:lnTo>
                <a:cubicBezTo>
                  <a:pt x="7097452" y="7116"/>
                  <a:pt x="7097452" y="6299"/>
                  <a:pt x="7097452" y="4730"/>
                </a:cubicBezTo>
                <a:lnTo>
                  <a:pt x="7104858" y="8004"/>
                </a:lnTo>
                <a:cubicBezTo>
                  <a:pt x="7105916" y="8823"/>
                  <a:pt x="7105916" y="9641"/>
                  <a:pt x="7105916" y="11278"/>
                </a:cubicBezTo>
                <a:cubicBezTo>
                  <a:pt x="7110148" y="11278"/>
                  <a:pt x="7114380" y="8004"/>
                  <a:pt x="7118613" y="8004"/>
                </a:cubicBezTo>
                <a:cubicBezTo>
                  <a:pt x="7118613" y="11278"/>
                  <a:pt x="7118613" y="11278"/>
                  <a:pt x="7118613" y="14552"/>
                </a:cubicBezTo>
                <a:cubicBezTo>
                  <a:pt x="7127077" y="11278"/>
                  <a:pt x="7135542" y="11278"/>
                  <a:pt x="7144006" y="11278"/>
                </a:cubicBezTo>
                <a:cubicBezTo>
                  <a:pt x="7144006" y="11294"/>
                  <a:pt x="7144027" y="14552"/>
                  <a:pt x="7152471" y="14552"/>
                </a:cubicBezTo>
                <a:cubicBezTo>
                  <a:pt x="7156703" y="11278"/>
                  <a:pt x="7165167" y="11278"/>
                  <a:pt x="7173632" y="11278"/>
                </a:cubicBezTo>
                <a:cubicBezTo>
                  <a:pt x="7173632" y="8004"/>
                  <a:pt x="7173632" y="8004"/>
                  <a:pt x="7177864" y="4730"/>
                </a:cubicBezTo>
                <a:cubicBezTo>
                  <a:pt x="7190561" y="4730"/>
                  <a:pt x="7207490" y="4730"/>
                  <a:pt x="7220186" y="1455"/>
                </a:cubicBezTo>
                <a:lnTo>
                  <a:pt x="7224418" y="8004"/>
                </a:lnTo>
                <a:lnTo>
                  <a:pt x="7228651" y="1455"/>
                </a:lnTo>
                <a:cubicBezTo>
                  <a:pt x="7232883" y="1455"/>
                  <a:pt x="7232883" y="1455"/>
                  <a:pt x="7237115" y="1455"/>
                </a:cubicBezTo>
                <a:cubicBezTo>
                  <a:pt x="7237115" y="4730"/>
                  <a:pt x="7237115" y="8004"/>
                  <a:pt x="7237115" y="11278"/>
                </a:cubicBezTo>
                <a:cubicBezTo>
                  <a:pt x="7245580" y="11278"/>
                  <a:pt x="7249812" y="11278"/>
                  <a:pt x="7254044" y="11278"/>
                </a:cubicBezTo>
                <a:cubicBezTo>
                  <a:pt x="7262509" y="8004"/>
                  <a:pt x="7266741" y="11278"/>
                  <a:pt x="7270973" y="11278"/>
                </a:cubicBezTo>
                <a:cubicBezTo>
                  <a:pt x="7275205" y="8004"/>
                  <a:pt x="7275205" y="8004"/>
                  <a:pt x="7275205" y="4730"/>
                </a:cubicBezTo>
                <a:lnTo>
                  <a:pt x="7287902" y="8004"/>
                </a:lnTo>
                <a:cubicBezTo>
                  <a:pt x="7296366" y="8004"/>
                  <a:pt x="7300599" y="8004"/>
                  <a:pt x="7304831" y="4730"/>
                </a:cubicBezTo>
                <a:cubicBezTo>
                  <a:pt x="7304842" y="4730"/>
                  <a:pt x="7305049" y="4730"/>
                  <a:pt x="7309063" y="4730"/>
                </a:cubicBezTo>
                <a:cubicBezTo>
                  <a:pt x="7309063" y="8004"/>
                  <a:pt x="7313295" y="11278"/>
                  <a:pt x="7317528" y="14552"/>
                </a:cubicBezTo>
                <a:cubicBezTo>
                  <a:pt x="7321760" y="11278"/>
                  <a:pt x="7325992" y="11278"/>
                  <a:pt x="7330224" y="11278"/>
                </a:cubicBezTo>
                <a:cubicBezTo>
                  <a:pt x="7330224" y="11294"/>
                  <a:pt x="7330245" y="14552"/>
                  <a:pt x="7338689" y="14552"/>
                </a:cubicBezTo>
                <a:cubicBezTo>
                  <a:pt x="7338689" y="11278"/>
                  <a:pt x="7338689" y="11278"/>
                  <a:pt x="7342921" y="8004"/>
                </a:cubicBezTo>
                <a:cubicBezTo>
                  <a:pt x="7347153" y="8004"/>
                  <a:pt x="7351385" y="11278"/>
                  <a:pt x="7355618" y="11278"/>
                </a:cubicBezTo>
                <a:cubicBezTo>
                  <a:pt x="7355618" y="8004"/>
                  <a:pt x="7355618" y="4730"/>
                  <a:pt x="7355618" y="1455"/>
                </a:cubicBezTo>
                <a:lnTo>
                  <a:pt x="7360908" y="3093"/>
                </a:lnTo>
                <a:cubicBezTo>
                  <a:pt x="7361437" y="3502"/>
                  <a:pt x="7360908" y="3912"/>
                  <a:pt x="7359850" y="4730"/>
                </a:cubicBezTo>
                <a:cubicBezTo>
                  <a:pt x="7359850" y="8004"/>
                  <a:pt x="7359850" y="11278"/>
                  <a:pt x="7359850" y="14552"/>
                </a:cubicBezTo>
                <a:lnTo>
                  <a:pt x="7368314" y="4730"/>
                </a:lnTo>
                <a:cubicBezTo>
                  <a:pt x="7372547" y="4730"/>
                  <a:pt x="7372547" y="4730"/>
                  <a:pt x="7376779" y="4730"/>
                </a:cubicBezTo>
                <a:cubicBezTo>
                  <a:pt x="7376779" y="8004"/>
                  <a:pt x="7376779" y="8004"/>
                  <a:pt x="7376779" y="11278"/>
                </a:cubicBezTo>
                <a:cubicBezTo>
                  <a:pt x="7385243" y="11278"/>
                  <a:pt x="7385243" y="1455"/>
                  <a:pt x="7402172" y="4730"/>
                </a:cubicBezTo>
                <a:cubicBezTo>
                  <a:pt x="7419101" y="8004"/>
                  <a:pt x="7436030" y="8004"/>
                  <a:pt x="7457191" y="4730"/>
                </a:cubicBezTo>
                <a:cubicBezTo>
                  <a:pt x="7461423" y="1455"/>
                  <a:pt x="7465656" y="1455"/>
                  <a:pt x="7469888" y="1455"/>
                </a:cubicBezTo>
                <a:cubicBezTo>
                  <a:pt x="7469888" y="4730"/>
                  <a:pt x="7469888" y="8004"/>
                  <a:pt x="7469888" y="11278"/>
                </a:cubicBezTo>
                <a:cubicBezTo>
                  <a:pt x="7499514" y="11278"/>
                  <a:pt x="7507978" y="11278"/>
                  <a:pt x="7529139" y="4730"/>
                </a:cubicBezTo>
                <a:cubicBezTo>
                  <a:pt x="7529139" y="8004"/>
                  <a:pt x="7529139" y="8004"/>
                  <a:pt x="7529139" y="11278"/>
                </a:cubicBezTo>
                <a:cubicBezTo>
                  <a:pt x="7541836" y="11278"/>
                  <a:pt x="7550300" y="8004"/>
                  <a:pt x="7562997" y="8004"/>
                </a:cubicBezTo>
                <a:cubicBezTo>
                  <a:pt x="7575694" y="11278"/>
                  <a:pt x="7584158" y="11278"/>
                  <a:pt x="7592623" y="11278"/>
                </a:cubicBezTo>
                <a:cubicBezTo>
                  <a:pt x="7595797" y="8822"/>
                  <a:pt x="7594739" y="8004"/>
                  <a:pt x="7596855" y="8004"/>
                </a:cubicBezTo>
                <a:cubicBezTo>
                  <a:pt x="7601087" y="11278"/>
                  <a:pt x="7605319" y="11278"/>
                  <a:pt x="7609552" y="14552"/>
                </a:cubicBezTo>
                <a:cubicBezTo>
                  <a:pt x="7618016" y="14552"/>
                  <a:pt x="7622248" y="11278"/>
                  <a:pt x="7634945" y="14552"/>
                </a:cubicBezTo>
                <a:cubicBezTo>
                  <a:pt x="7634945" y="14566"/>
                  <a:pt x="7634963" y="17819"/>
                  <a:pt x="7643409" y="14552"/>
                </a:cubicBezTo>
                <a:cubicBezTo>
                  <a:pt x="7656106" y="14552"/>
                  <a:pt x="7668803" y="17826"/>
                  <a:pt x="7681499" y="17826"/>
                </a:cubicBezTo>
                <a:cubicBezTo>
                  <a:pt x="7681499" y="17818"/>
                  <a:pt x="7681499" y="17656"/>
                  <a:pt x="7681499" y="14552"/>
                </a:cubicBezTo>
                <a:cubicBezTo>
                  <a:pt x="7685732" y="14552"/>
                  <a:pt x="7685732" y="14552"/>
                  <a:pt x="7689964" y="14552"/>
                </a:cubicBezTo>
                <a:cubicBezTo>
                  <a:pt x="7698428" y="11278"/>
                  <a:pt x="7702661" y="14552"/>
                  <a:pt x="7702661" y="14552"/>
                </a:cubicBezTo>
                <a:cubicBezTo>
                  <a:pt x="7715357" y="14552"/>
                  <a:pt x="7728054" y="14552"/>
                  <a:pt x="7736518" y="14552"/>
                </a:cubicBezTo>
                <a:lnTo>
                  <a:pt x="7744983" y="4730"/>
                </a:lnTo>
                <a:cubicBezTo>
                  <a:pt x="7757680" y="4730"/>
                  <a:pt x="7770376" y="4730"/>
                  <a:pt x="7783073" y="4730"/>
                </a:cubicBezTo>
                <a:cubicBezTo>
                  <a:pt x="7787305" y="1455"/>
                  <a:pt x="7795770" y="1455"/>
                  <a:pt x="7804234" y="1455"/>
                </a:cubicBezTo>
                <a:cubicBezTo>
                  <a:pt x="7804234" y="1481"/>
                  <a:pt x="7804234" y="4743"/>
                  <a:pt x="7804234" y="8004"/>
                </a:cubicBezTo>
                <a:cubicBezTo>
                  <a:pt x="7804245" y="8004"/>
                  <a:pt x="7804445" y="8004"/>
                  <a:pt x="7808466" y="8004"/>
                </a:cubicBezTo>
                <a:lnTo>
                  <a:pt x="7808466" y="1455"/>
                </a:lnTo>
                <a:cubicBezTo>
                  <a:pt x="7808481" y="1455"/>
                  <a:pt x="7812707" y="1455"/>
                  <a:pt x="7816931" y="1455"/>
                </a:cubicBezTo>
                <a:cubicBezTo>
                  <a:pt x="7816931" y="4730"/>
                  <a:pt x="7816931" y="8004"/>
                  <a:pt x="7816931" y="11278"/>
                </a:cubicBezTo>
                <a:cubicBezTo>
                  <a:pt x="7816942" y="11278"/>
                  <a:pt x="7817142" y="11278"/>
                  <a:pt x="7821163" y="11278"/>
                </a:cubicBezTo>
                <a:cubicBezTo>
                  <a:pt x="7821163" y="11285"/>
                  <a:pt x="7821163" y="11432"/>
                  <a:pt x="7821163" y="14552"/>
                </a:cubicBezTo>
                <a:cubicBezTo>
                  <a:pt x="7821174" y="14552"/>
                  <a:pt x="7821372" y="14552"/>
                  <a:pt x="7825395" y="14552"/>
                </a:cubicBezTo>
                <a:cubicBezTo>
                  <a:pt x="7829628" y="11278"/>
                  <a:pt x="7833860" y="11278"/>
                  <a:pt x="7842324" y="11278"/>
                </a:cubicBezTo>
                <a:cubicBezTo>
                  <a:pt x="7842324" y="11285"/>
                  <a:pt x="7842324" y="11432"/>
                  <a:pt x="7842324" y="14552"/>
                </a:cubicBezTo>
                <a:cubicBezTo>
                  <a:pt x="7855021" y="11278"/>
                  <a:pt x="7859253" y="11278"/>
                  <a:pt x="7867718" y="14552"/>
                </a:cubicBezTo>
                <a:cubicBezTo>
                  <a:pt x="7867718" y="11278"/>
                  <a:pt x="7871950" y="8004"/>
                  <a:pt x="7871950" y="4730"/>
                </a:cubicBezTo>
                <a:cubicBezTo>
                  <a:pt x="7888879" y="8004"/>
                  <a:pt x="7905808" y="8004"/>
                  <a:pt x="7918504" y="8004"/>
                </a:cubicBezTo>
                <a:cubicBezTo>
                  <a:pt x="7926969" y="8004"/>
                  <a:pt x="7939666" y="8004"/>
                  <a:pt x="7948130" y="4730"/>
                </a:cubicBezTo>
                <a:cubicBezTo>
                  <a:pt x="7948130" y="8004"/>
                  <a:pt x="7948130" y="8004"/>
                  <a:pt x="7952362" y="11278"/>
                </a:cubicBezTo>
                <a:cubicBezTo>
                  <a:pt x="7952426" y="11285"/>
                  <a:pt x="7981988" y="14552"/>
                  <a:pt x="7981988" y="14552"/>
                </a:cubicBezTo>
                <a:cubicBezTo>
                  <a:pt x="7981992" y="11278"/>
                  <a:pt x="7986223" y="11278"/>
                  <a:pt x="7990452" y="11278"/>
                </a:cubicBezTo>
                <a:cubicBezTo>
                  <a:pt x="7998917" y="11278"/>
                  <a:pt x="8003149" y="11278"/>
                  <a:pt x="8007381" y="11278"/>
                </a:cubicBezTo>
                <a:lnTo>
                  <a:pt x="8024310" y="11278"/>
                </a:lnTo>
                <a:cubicBezTo>
                  <a:pt x="8024310" y="8004"/>
                  <a:pt x="8028542" y="8004"/>
                  <a:pt x="8028542" y="4730"/>
                </a:cubicBezTo>
                <a:cubicBezTo>
                  <a:pt x="8037007" y="4730"/>
                  <a:pt x="8049704" y="4730"/>
                  <a:pt x="8058168" y="4730"/>
                </a:cubicBezTo>
                <a:cubicBezTo>
                  <a:pt x="8062400" y="8004"/>
                  <a:pt x="8062400" y="8004"/>
                  <a:pt x="8062400" y="11278"/>
                </a:cubicBezTo>
                <a:lnTo>
                  <a:pt x="8070865" y="8004"/>
                </a:lnTo>
                <a:cubicBezTo>
                  <a:pt x="8075097" y="11278"/>
                  <a:pt x="8075097" y="11278"/>
                  <a:pt x="8075097" y="14552"/>
                </a:cubicBezTo>
                <a:cubicBezTo>
                  <a:pt x="8083561" y="11278"/>
                  <a:pt x="8083561" y="8004"/>
                  <a:pt x="8083561" y="1455"/>
                </a:cubicBezTo>
                <a:cubicBezTo>
                  <a:pt x="8092026" y="4730"/>
                  <a:pt x="8092026" y="8004"/>
                  <a:pt x="8096258" y="8004"/>
                </a:cubicBezTo>
                <a:cubicBezTo>
                  <a:pt x="8096299" y="8004"/>
                  <a:pt x="8100511" y="8004"/>
                  <a:pt x="8104723" y="8004"/>
                </a:cubicBezTo>
                <a:cubicBezTo>
                  <a:pt x="8117419" y="11278"/>
                  <a:pt x="8130116" y="8004"/>
                  <a:pt x="8147045" y="8004"/>
                </a:cubicBezTo>
                <a:cubicBezTo>
                  <a:pt x="8151277" y="11278"/>
                  <a:pt x="8155509" y="8004"/>
                  <a:pt x="8159742" y="8004"/>
                </a:cubicBezTo>
                <a:cubicBezTo>
                  <a:pt x="8176670" y="14552"/>
                  <a:pt x="8197832" y="11278"/>
                  <a:pt x="8202064" y="11278"/>
                </a:cubicBezTo>
                <a:cubicBezTo>
                  <a:pt x="8210528" y="11278"/>
                  <a:pt x="8210528" y="17826"/>
                  <a:pt x="8218993" y="14552"/>
                </a:cubicBezTo>
                <a:lnTo>
                  <a:pt x="8223225" y="11278"/>
                </a:lnTo>
                <a:cubicBezTo>
                  <a:pt x="8235922" y="8004"/>
                  <a:pt x="8235922" y="17826"/>
                  <a:pt x="8257083" y="14552"/>
                </a:cubicBezTo>
                <a:cubicBezTo>
                  <a:pt x="8261315" y="14552"/>
                  <a:pt x="8265547" y="14552"/>
                  <a:pt x="8274012" y="14552"/>
                </a:cubicBezTo>
                <a:cubicBezTo>
                  <a:pt x="8282476" y="11278"/>
                  <a:pt x="8290941" y="11278"/>
                  <a:pt x="8299405" y="11278"/>
                </a:cubicBezTo>
                <a:cubicBezTo>
                  <a:pt x="8299405" y="11285"/>
                  <a:pt x="8299405" y="11432"/>
                  <a:pt x="8299405" y="14552"/>
                </a:cubicBezTo>
                <a:cubicBezTo>
                  <a:pt x="8299415" y="14552"/>
                  <a:pt x="8299606" y="14552"/>
                  <a:pt x="8303637" y="14552"/>
                </a:cubicBezTo>
                <a:cubicBezTo>
                  <a:pt x="8316334" y="11278"/>
                  <a:pt x="8329031" y="14552"/>
                  <a:pt x="8341727" y="14552"/>
                </a:cubicBezTo>
                <a:lnTo>
                  <a:pt x="8345960" y="11278"/>
                </a:lnTo>
                <a:cubicBezTo>
                  <a:pt x="8354424" y="11278"/>
                  <a:pt x="8358656" y="11278"/>
                  <a:pt x="8367121" y="11278"/>
                </a:cubicBezTo>
                <a:cubicBezTo>
                  <a:pt x="8367121" y="11285"/>
                  <a:pt x="8367121" y="11432"/>
                  <a:pt x="8367121" y="14552"/>
                </a:cubicBezTo>
                <a:lnTo>
                  <a:pt x="8388282" y="14552"/>
                </a:lnTo>
                <a:lnTo>
                  <a:pt x="8396746" y="8004"/>
                </a:lnTo>
                <a:cubicBezTo>
                  <a:pt x="8409443" y="4730"/>
                  <a:pt x="8439069" y="8004"/>
                  <a:pt x="8460230" y="8004"/>
                </a:cubicBezTo>
                <a:cubicBezTo>
                  <a:pt x="8472926" y="8004"/>
                  <a:pt x="8468694" y="8004"/>
                  <a:pt x="8477159" y="11278"/>
                </a:cubicBezTo>
                <a:lnTo>
                  <a:pt x="8485623" y="1455"/>
                </a:lnTo>
                <a:cubicBezTo>
                  <a:pt x="8489855" y="4730"/>
                  <a:pt x="8489855" y="8004"/>
                  <a:pt x="8489855" y="11278"/>
                </a:cubicBezTo>
                <a:cubicBezTo>
                  <a:pt x="8502552" y="14552"/>
                  <a:pt x="8511016" y="8004"/>
                  <a:pt x="8527945" y="11278"/>
                </a:cubicBezTo>
                <a:cubicBezTo>
                  <a:pt x="8527945" y="11285"/>
                  <a:pt x="8527945" y="11432"/>
                  <a:pt x="8527945" y="14552"/>
                </a:cubicBezTo>
                <a:lnTo>
                  <a:pt x="8536410" y="11278"/>
                </a:lnTo>
                <a:lnTo>
                  <a:pt x="8543816" y="13734"/>
                </a:lnTo>
                <a:cubicBezTo>
                  <a:pt x="8544874" y="12915"/>
                  <a:pt x="8544874" y="11278"/>
                  <a:pt x="8544874" y="11278"/>
                </a:cubicBezTo>
                <a:cubicBezTo>
                  <a:pt x="8561803" y="11278"/>
                  <a:pt x="8578732" y="8004"/>
                  <a:pt x="8595661" y="8004"/>
                </a:cubicBezTo>
                <a:cubicBezTo>
                  <a:pt x="8595668" y="11278"/>
                  <a:pt x="8595835" y="11278"/>
                  <a:pt x="8599893" y="11278"/>
                </a:cubicBezTo>
                <a:cubicBezTo>
                  <a:pt x="8599893" y="8004"/>
                  <a:pt x="8604126" y="4730"/>
                  <a:pt x="8608358" y="1455"/>
                </a:cubicBezTo>
                <a:cubicBezTo>
                  <a:pt x="8608369" y="1455"/>
                  <a:pt x="8608572" y="1455"/>
                  <a:pt x="8612590" y="1455"/>
                </a:cubicBezTo>
                <a:cubicBezTo>
                  <a:pt x="8616822" y="4730"/>
                  <a:pt x="8625287" y="4730"/>
                  <a:pt x="8633751" y="4730"/>
                </a:cubicBezTo>
                <a:cubicBezTo>
                  <a:pt x="8633751" y="4722"/>
                  <a:pt x="8633751" y="4563"/>
                  <a:pt x="8633751" y="1455"/>
                </a:cubicBezTo>
                <a:lnTo>
                  <a:pt x="8641158" y="3093"/>
                </a:lnTo>
                <a:cubicBezTo>
                  <a:pt x="8650680" y="4730"/>
                  <a:pt x="8659145" y="4730"/>
                  <a:pt x="8667609" y="1455"/>
                </a:cubicBezTo>
                <a:lnTo>
                  <a:pt x="8684538" y="8004"/>
                </a:lnTo>
                <a:lnTo>
                  <a:pt x="8684538" y="1455"/>
                </a:lnTo>
                <a:cubicBezTo>
                  <a:pt x="8693002" y="1455"/>
                  <a:pt x="8701467" y="1455"/>
                  <a:pt x="8709931" y="1455"/>
                </a:cubicBezTo>
                <a:cubicBezTo>
                  <a:pt x="8709931" y="4730"/>
                  <a:pt x="8709931" y="8004"/>
                  <a:pt x="8709931" y="11278"/>
                </a:cubicBezTo>
                <a:cubicBezTo>
                  <a:pt x="8726860" y="11278"/>
                  <a:pt x="8739557" y="11278"/>
                  <a:pt x="8756486" y="11278"/>
                </a:cubicBezTo>
                <a:cubicBezTo>
                  <a:pt x="8756486" y="11285"/>
                  <a:pt x="8756486" y="11432"/>
                  <a:pt x="8756486" y="14552"/>
                </a:cubicBezTo>
                <a:cubicBezTo>
                  <a:pt x="8756517" y="14552"/>
                  <a:pt x="8760734" y="14552"/>
                  <a:pt x="8764950" y="14552"/>
                </a:cubicBezTo>
                <a:cubicBezTo>
                  <a:pt x="8777647" y="14552"/>
                  <a:pt x="8786111" y="14552"/>
                  <a:pt x="8794576" y="14552"/>
                </a:cubicBezTo>
                <a:lnTo>
                  <a:pt x="8811505" y="14552"/>
                </a:lnTo>
                <a:cubicBezTo>
                  <a:pt x="8819969" y="11278"/>
                  <a:pt x="8828434" y="11278"/>
                  <a:pt x="8836898" y="11278"/>
                </a:cubicBezTo>
                <a:cubicBezTo>
                  <a:pt x="8836898" y="11285"/>
                  <a:pt x="8836898" y="11432"/>
                  <a:pt x="8836898" y="14552"/>
                </a:cubicBezTo>
                <a:lnTo>
                  <a:pt x="8844305" y="11278"/>
                </a:lnTo>
                <a:cubicBezTo>
                  <a:pt x="8845363" y="10460"/>
                  <a:pt x="8845363" y="9641"/>
                  <a:pt x="8845363" y="8004"/>
                </a:cubicBezTo>
                <a:cubicBezTo>
                  <a:pt x="8862292" y="4730"/>
                  <a:pt x="8883453" y="11278"/>
                  <a:pt x="8896149" y="14552"/>
                </a:cubicBezTo>
                <a:cubicBezTo>
                  <a:pt x="8896160" y="14552"/>
                  <a:pt x="8896362" y="14552"/>
                  <a:pt x="8900382" y="14552"/>
                </a:cubicBezTo>
                <a:cubicBezTo>
                  <a:pt x="8900393" y="14552"/>
                  <a:pt x="8900600" y="14552"/>
                  <a:pt x="8904614" y="14552"/>
                </a:cubicBezTo>
                <a:cubicBezTo>
                  <a:pt x="8917311" y="11278"/>
                  <a:pt x="8930007" y="11278"/>
                  <a:pt x="8942704" y="11278"/>
                </a:cubicBezTo>
                <a:cubicBezTo>
                  <a:pt x="8942704" y="8004"/>
                  <a:pt x="8942704" y="4730"/>
                  <a:pt x="8946936" y="1455"/>
                </a:cubicBezTo>
                <a:lnTo>
                  <a:pt x="8955401" y="11278"/>
                </a:lnTo>
                <a:cubicBezTo>
                  <a:pt x="8959633" y="11278"/>
                  <a:pt x="8959633" y="11278"/>
                  <a:pt x="8963865" y="11278"/>
                </a:cubicBezTo>
                <a:cubicBezTo>
                  <a:pt x="8965981" y="6367"/>
                  <a:pt x="8965981" y="6367"/>
                  <a:pt x="8968097" y="4730"/>
                </a:cubicBezTo>
                <a:cubicBezTo>
                  <a:pt x="8968097" y="4722"/>
                  <a:pt x="8968097" y="4563"/>
                  <a:pt x="8968097" y="1455"/>
                </a:cubicBezTo>
                <a:cubicBezTo>
                  <a:pt x="8972330" y="4730"/>
                  <a:pt x="8976562" y="8004"/>
                  <a:pt x="8980794" y="8004"/>
                </a:cubicBezTo>
                <a:cubicBezTo>
                  <a:pt x="8985026" y="8004"/>
                  <a:pt x="8985026" y="4730"/>
                  <a:pt x="8993491" y="4730"/>
                </a:cubicBezTo>
                <a:lnTo>
                  <a:pt x="9010420" y="8004"/>
                </a:lnTo>
                <a:cubicBezTo>
                  <a:pt x="9014652" y="8004"/>
                  <a:pt x="9014652" y="4730"/>
                  <a:pt x="9014652" y="1455"/>
                </a:cubicBezTo>
                <a:cubicBezTo>
                  <a:pt x="9018884" y="4730"/>
                  <a:pt x="9023116" y="4730"/>
                  <a:pt x="9027349" y="4730"/>
                </a:cubicBezTo>
                <a:cubicBezTo>
                  <a:pt x="9031581" y="8004"/>
                  <a:pt x="9035813" y="8004"/>
                  <a:pt x="9040045" y="4730"/>
                </a:cubicBezTo>
                <a:cubicBezTo>
                  <a:pt x="9048510" y="8004"/>
                  <a:pt x="9061206" y="8004"/>
                  <a:pt x="9069671" y="8004"/>
                </a:cubicBezTo>
                <a:cubicBezTo>
                  <a:pt x="9069679" y="11278"/>
                  <a:pt x="9069853" y="11278"/>
                  <a:pt x="9073903" y="11278"/>
                </a:cubicBezTo>
                <a:cubicBezTo>
                  <a:pt x="9082368" y="8004"/>
                  <a:pt x="9090832" y="11278"/>
                  <a:pt x="9099297" y="11278"/>
                </a:cubicBezTo>
                <a:cubicBezTo>
                  <a:pt x="9099297" y="8004"/>
                  <a:pt x="9099297" y="8004"/>
                  <a:pt x="9103529" y="4730"/>
                </a:cubicBezTo>
                <a:cubicBezTo>
                  <a:pt x="9111993" y="4730"/>
                  <a:pt x="9116225" y="4730"/>
                  <a:pt x="9124690" y="1455"/>
                </a:cubicBezTo>
                <a:cubicBezTo>
                  <a:pt x="9128922" y="4730"/>
                  <a:pt x="9128922" y="8004"/>
                  <a:pt x="9133154" y="11278"/>
                </a:cubicBezTo>
                <a:cubicBezTo>
                  <a:pt x="9135271" y="10459"/>
                  <a:pt x="9135271" y="9641"/>
                  <a:pt x="9137387" y="8004"/>
                </a:cubicBezTo>
                <a:cubicBezTo>
                  <a:pt x="9145851" y="8004"/>
                  <a:pt x="9158548" y="11278"/>
                  <a:pt x="9158548" y="11278"/>
                </a:cubicBezTo>
                <a:cubicBezTo>
                  <a:pt x="9171244" y="8004"/>
                  <a:pt x="9179709" y="8004"/>
                  <a:pt x="9188173" y="8004"/>
                </a:cubicBezTo>
                <a:cubicBezTo>
                  <a:pt x="9196638" y="11278"/>
                  <a:pt x="9200870" y="11278"/>
                  <a:pt x="9205102" y="11278"/>
                </a:cubicBezTo>
                <a:cubicBezTo>
                  <a:pt x="9213567" y="8004"/>
                  <a:pt x="9217799" y="8004"/>
                  <a:pt x="9226263" y="8004"/>
                </a:cubicBezTo>
                <a:cubicBezTo>
                  <a:pt x="9238960" y="14552"/>
                  <a:pt x="9247425" y="8004"/>
                  <a:pt x="9260121" y="8004"/>
                </a:cubicBezTo>
                <a:cubicBezTo>
                  <a:pt x="9264354" y="8004"/>
                  <a:pt x="9268586" y="11278"/>
                  <a:pt x="9272818" y="11278"/>
                </a:cubicBezTo>
                <a:cubicBezTo>
                  <a:pt x="9285515" y="8004"/>
                  <a:pt x="9298211" y="11278"/>
                  <a:pt x="9310908" y="11278"/>
                </a:cubicBezTo>
                <a:cubicBezTo>
                  <a:pt x="9315140" y="8004"/>
                  <a:pt x="9315140" y="8004"/>
                  <a:pt x="9319373" y="8004"/>
                </a:cubicBezTo>
                <a:cubicBezTo>
                  <a:pt x="9319373" y="7996"/>
                  <a:pt x="9319373" y="7841"/>
                  <a:pt x="9319373" y="4730"/>
                </a:cubicBezTo>
                <a:cubicBezTo>
                  <a:pt x="9323605" y="8004"/>
                  <a:pt x="9327837" y="8004"/>
                  <a:pt x="9332069" y="8004"/>
                </a:cubicBezTo>
                <a:lnTo>
                  <a:pt x="9340534" y="8004"/>
                </a:lnTo>
                <a:cubicBezTo>
                  <a:pt x="9340534" y="7996"/>
                  <a:pt x="9340534" y="7841"/>
                  <a:pt x="9340534" y="4730"/>
                </a:cubicBezTo>
                <a:lnTo>
                  <a:pt x="9357463" y="8004"/>
                </a:lnTo>
                <a:cubicBezTo>
                  <a:pt x="9365927" y="11278"/>
                  <a:pt x="9378624" y="11278"/>
                  <a:pt x="9387088" y="11278"/>
                </a:cubicBezTo>
                <a:cubicBezTo>
                  <a:pt x="9387088" y="11285"/>
                  <a:pt x="9387088" y="11432"/>
                  <a:pt x="9387088" y="14552"/>
                </a:cubicBezTo>
                <a:cubicBezTo>
                  <a:pt x="9387098" y="14552"/>
                  <a:pt x="9387302" y="14552"/>
                  <a:pt x="9391320" y="14552"/>
                </a:cubicBezTo>
                <a:cubicBezTo>
                  <a:pt x="9395553" y="11278"/>
                  <a:pt x="9399785" y="11278"/>
                  <a:pt x="9404017" y="11278"/>
                </a:cubicBezTo>
                <a:cubicBezTo>
                  <a:pt x="9404025" y="8004"/>
                  <a:pt x="9404203" y="8004"/>
                  <a:pt x="9408249" y="8004"/>
                </a:cubicBezTo>
                <a:cubicBezTo>
                  <a:pt x="9412482" y="11278"/>
                  <a:pt x="9416714" y="11278"/>
                  <a:pt x="9425178" y="11278"/>
                </a:cubicBezTo>
                <a:cubicBezTo>
                  <a:pt x="9425203" y="11298"/>
                  <a:pt x="9429424" y="14552"/>
                  <a:pt x="9433643" y="14552"/>
                </a:cubicBezTo>
                <a:cubicBezTo>
                  <a:pt x="9433643" y="11278"/>
                  <a:pt x="9437875" y="11278"/>
                  <a:pt x="9437875" y="4730"/>
                </a:cubicBezTo>
                <a:cubicBezTo>
                  <a:pt x="9450572" y="8004"/>
                  <a:pt x="9467501" y="8004"/>
                  <a:pt x="9480197" y="8004"/>
                </a:cubicBezTo>
                <a:cubicBezTo>
                  <a:pt x="9480197" y="7996"/>
                  <a:pt x="9480197" y="7841"/>
                  <a:pt x="9480197" y="4730"/>
                </a:cubicBezTo>
                <a:lnTo>
                  <a:pt x="9501358" y="4730"/>
                </a:lnTo>
                <a:cubicBezTo>
                  <a:pt x="9509823" y="8004"/>
                  <a:pt x="9518287" y="8004"/>
                  <a:pt x="9526752" y="8004"/>
                </a:cubicBezTo>
                <a:cubicBezTo>
                  <a:pt x="9543681" y="11278"/>
                  <a:pt x="9556378" y="11278"/>
                  <a:pt x="9569074" y="11278"/>
                </a:cubicBezTo>
                <a:lnTo>
                  <a:pt x="9572676" y="13212"/>
                </a:lnTo>
                <a:lnTo>
                  <a:pt x="9573306" y="14552"/>
                </a:lnTo>
                <a:lnTo>
                  <a:pt x="9581771" y="14552"/>
                </a:lnTo>
                <a:cubicBezTo>
                  <a:pt x="9577326" y="14552"/>
                  <a:pt x="9574438" y="14151"/>
                  <a:pt x="9572676" y="13212"/>
                </a:cubicBezTo>
                <a:cubicBezTo>
                  <a:pt x="9571190" y="9641"/>
                  <a:pt x="9571190" y="9641"/>
                  <a:pt x="9569074" y="8004"/>
                </a:cubicBezTo>
                <a:cubicBezTo>
                  <a:pt x="9570132" y="3093"/>
                  <a:pt x="9571190" y="3093"/>
                  <a:pt x="9573306" y="1455"/>
                </a:cubicBezTo>
                <a:cubicBezTo>
                  <a:pt x="9577539" y="1455"/>
                  <a:pt x="9581771" y="1455"/>
                  <a:pt x="9586003" y="1455"/>
                </a:cubicBezTo>
                <a:cubicBezTo>
                  <a:pt x="9590235" y="4730"/>
                  <a:pt x="9590235" y="4730"/>
                  <a:pt x="9594468" y="1455"/>
                </a:cubicBezTo>
                <a:cubicBezTo>
                  <a:pt x="9598700" y="4730"/>
                  <a:pt x="9598700" y="4730"/>
                  <a:pt x="9602932" y="4730"/>
                </a:cubicBezTo>
                <a:cubicBezTo>
                  <a:pt x="9628325" y="8004"/>
                  <a:pt x="9657951" y="11278"/>
                  <a:pt x="9683344" y="11278"/>
                </a:cubicBezTo>
                <a:cubicBezTo>
                  <a:pt x="9696041" y="8004"/>
                  <a:pt x="9708738" y="14552"/>
                  <a:pt x="9717202" y="14552"/>
                </a:cubicBezTo>
                <a:cubicBezTo>
                  <a:pt x="9721435" y="17826"/>
                  <a:pt x="9717202" y="14552"/>
                  <a:pt x="9721435" y="14552"/>
                </a:cubicBezTo>
                <a:cubicBezTo>
                  <a:pt x="9725667" y="14552"/>
                  <a:pt x="9729899" y="14552"/>
                  <a:pt x="9734131" y="14552"/>
                </a:cubicBezTo>
                <a:cubicBezTo>
                  <a:pt x="9738363" y="14552"/>
                  <a:pt x="9742596" y="14552"/>
                  <a:pt x="9746828" y="14552"/>
                </a:cubicBezTo>
                <a:cubicBezTo>
                  <a:pt x="9755292" y="14552"/>
                  <a:pt x="9759525" y="14552"/>
                  <a:pt x="9767989" y="14552"/>
                </a:cubicBezTo>
                <a:lnTo>
                  <a:pt x="9776454" y="17826"/>
                </a:lnTo>
                <a:cubicBezTo>
                  <a:pt x="9780686" y="17821"/>
                  <a:pt x="9780686" y="17688"/>
                  <a:pt x="9780686" y="14552"/>
                </a:cubicBezTo>
                <a:cubicBezTo>
                  <a:pt x="9789150" y="14552"/>
                  <a:pt x="9793382" y="14552"/>
                  <a:pt x="9801847" y="14552"/>
                </a:cubicBezTo>
                <a:cubicBezTo>
                  <a:pt x="9818776" y="11278"/>
                  <a:pt x="9839937" y="17826"/>
                  <a:pt x="9848401" y="17826"/>
                </a:cubicBezTo>
                <a:cubicBezTo>
                  <a:pt x="9861098" y="14552"/>
                  <a:pt x="9873795" y="14552"/>
                  <a:pt x="9886492" y="14552"/>
                </a:cubicBezTo>
                <a:cubicBezTo>
                  <a:pt x="9886492" y="14523"/>
                  <a:pt x="9886492" y="11263"/>
                  <a:pt x="9886492" y="8004"/>
                </a:cubicBezTo>
                <a:cubicBezTo>
                  <a:pt x="9886515" y="8022"/>
                  <a:pt x="9890736" y="11278"/>
                  <a:pt x="9894956" y="11278"/>
                </a:cubicBezTo>
                <a:cubicBezTo>
                  <a:pt x="9894956" y="8004"/>
                  <a:pt x="9894956" y="8004"/>
                  <a:pt x="9894956" y="4730"/>
                </a:cubicBezTo>
                <a:cubicBezTo>
                  <a:pt x="9894966" y="4730"/>
                  <a:pt x="9895163" y="4730"/>
                  <a:pt x="9899188" y="4730"/>
                </a:cubicBezTo>
                <a:cubicBezTo>
                  <a:pt x="9899188" y="8004"/>
                  <a:pt x="9899188" y="8004"/>
                  <a:pt x="9899188" y="11278"/>
                </a:cubicBezTo>
                <a:cubicBezTo>
                  <a:pt x="9907653" y="11278"/>
                  <a:pt x="9916117" y="11278"/>
                  <a:pt x="9924582" y="14552"/>
                </a:cubicBezTo>
                <a:cubicBezTo>
                  <a:pt x="9933046" y="11278"/>
                  <a:pt x="9945743" y="11278"/>
                  <a:pt x="9954207" y="11278"/>
                </a:cubicBezTo>
                <a:cubicBezTo>
                  <a:pt x="9954207" y="11285"/>
                  <a:pt x="9954207" y="11432"/>
                  <a:pt x="9954207" y="14552"/>
                </a:cubicBezTo>
                <a:lnTo>
                  <a:pt x="9962672" y="14552"/>
                </a:lnTo>
                <a:cubicBezTo>
                  <a:pt x="9971136" y="14552"/>
                  <a:pt x="9979601" y="14552"/>
                  <a:pt x="9988065" y="14552"/>
                </a:cubicBezTo>
                <a:cubicBezTo>
                  <a:pt x="9988065" y="14513"/>
                  <a:pt x="9988078" y="8014"/>
                  <a:pt x="9992297" y="11278"/>
                </a:cubicBezTo>
                <a:cubicBezTo>
                  <a:pt x="9992297" y="11285"/>
                  <a:pt x="9992297" y="11432"/>
                  <a:pt x="9992297" y="14552"/>
                </a:cubicBezTo>
                <a:cubicBezTo>
                  <a:pt x="10013458" y="11278"/>
                  <a:pt x="10021923" y="17826"/>
                  <a:pt x="10043084" y="14552"/>
                </a:cubicBezTo>
                <a:cubicBezTo>
                  <a:pt x="10051549" y="11278"/>
                  <a:pt x="10060013" y="11278"/>
                  <a:pt x="10068477" y="14552"/>
                </a:cubicBezTo>
                <a:cubicBezTo>
                  <a:pt x="10072710" y="11278"/>
                  <a:pt x="10076942" y="11278"/>
                  <a:pt x="10081174" y="11278"/>
                </a:cubicBezTo>
                <a:cubicBezTo>
                  <a:pt x="10085406" y="8004"/>
                  <a:pt x="10089639" y="8004"/>
                  <a:pt x="10093871" y="8004"/>
                </a:cubicBezTo>
                <a:cubicBezTo>
                  <a:pt x="10093871" y="7996"/>
                  <a:pt x="10093871" y="7841"/>
                  <a:pt x="10093871" y="4730"/>
                </a:cubicBezTo>
                <a:lnTo>
                  <a:pt x="10101277" y="6367"/>
                </a:lnTo>
                <a:cubicBezTo>
                  <a:pt x="10110800" y="8004"/>
                  <a:pt x="10119264" y="8004"/>
                  <a:pt x="10127729" y="4730"/>
                </a:cubicBezTo>
                <a:lnTo>
                  <a:pt x="10136193" y="8004"/>
                </a:lnTo>
                <a:lnTo>
                  <a:pt x="10144658" y="8004"/>
                </a:lnTo>
                <a:cubicBezTo>
                  <a:pt x="10148890" y="8004"/>
                  <a:pt x="10153122" y="11278"/>
                  <a:pt x="10157354" y="11278"/>
                </a:cubicBezTo>
                <a:cubicBezTo>
                  <a:pt x="10159471" y="6367"/>
                  <a:pt x="10159471" y="6367"/>
                  <a:pt x="10161587" y="4730"/>
                </a:cubicBezTo>
                <a:cubicBezTo>
                  <a:pt x="10161587" y="4722"/>
                  <a:pt x="10161587" y="4563"/>
                  <a:pt x="10161587" y="1455"/>
                </a:cubicBezTo>
                <a:cubicBezTo>
                  <a:pt x="10170051" y="4730"/>
                  <a:pt x="10174283" y="4730"/>
                  <a:pt x="10182748" y="4730"/>
                </a:cubicBezTo>
                <a:cubicBezTo>
                  <a:pt x="10182748" y="8004"/>
                  <a:pt x="10182748" y="8004"/>
                  <a:pt x="10186980" y="11278"/>
                </a:cubicBezTo>
                <a:cubicBezTo>
                  <a:pt x="10187040" y="11274"/>
                  <a:pt x="10233542" y="8004"/>
                  <a:pt x="10246231" y="8004"/>
                </a:cubicBezTo>
                <a:lnTo>
                  <a:pt x="10250463" y="1455"/>
                </a:lnTo>
                <a:cubicBezTo>
                  <a:pt x="10254696" y="1455"/>
                  <a:pt x="10258928" y="1455"/>
                  <a:pt x="10263160" y="1455"/>
                </a:cubicBezTo>
                <a:cubicBezTo>
                  <a:pt x="10267392" y="4730"/>
                  <a:pt x="10267392" y="4730"/>
                  <a:pt x="10267392" y="11278"/>
                </a:cubicBezTo>
                <a:cubicBezTo>
                  <a:pt x="10271625" y="8004"/>
                  <a:pt x="10271625" y="4730"/>
                  <a:pt x="10275857" y="1455"/>
                </a:cubicBezTo>
                <a:lnTo>
                  <a:pt x="10281676" y="1455"/>
                </a:lnTo>
                <a:cubicBezTo>
                  <a:pt x="10282205" y="2274"/>
                  <a:pt x="10282205" y="3093"/>
                  <a:pt x="10284321" y="1455"/>
                </a:cubicBezTo>
                <a:lnTo>
                  <a:pt x="10304953" y="2683"/>
                </a:lnTo>
                <a:cubicBezTo>
                  <a:pt x="10308657" y="3911"/>
                  <a:pt x="10309715" y="6367"/>
                  <a:pt x="10309715" y="11278"/>
                </a:cubicBezTo>
                <a:lnTo>
                  <a:pt x="10318179" y="11278"/>
                </a:lnTo>
                <a:cubicBezTo>
                  <a:pt x="10318179" y="8004"/>
                  <a:pt x="10318179" y="8004"/>
                  <a:pt x="10318179" y="4730"/>
                </a:cubicBezTo>
                <a:cubicBezTo>
                  <a:pt x="10322411" y="8004"/>
                  <a:pt x="10360501" y="11278"/>
                  <a:pt x="10373198" y="8004"/>
                </a:cubicBezTo>
                <a:cubicBezTo>
                  <a:pt x="10373198" y="7996"/>
                  <a:pt x="10373198" y="7841"/>
                  <a:pt x="10373198" y="4730"/>
                </a:cubicBezTo>
                <a:cubicBezTo>
                  <a:pt x="10394359" y="1455"/>
                  <a:pt x="10398591" y="14552"/>
                  <a:pt x="10423985" y="11278"/>
                </a:cubicBezTo>
                <a:cubicBezTo>
                  <a:pt x="10432449" y="8004"/>
                  <a:pt x="10436682" y="11278"/>
                  <a:pt x="10445146" y="11278"/>
                </a:cubicBezTo>
                <a:cubicBezTo>
                  <a:pt x="10449378" y="11278"/>
                  <a:pt x="10445146" y="8004"/>
                  <a:pt x="10453610" y="8004"/>
                </a:cubicBezTo>
                <a:cubicBezTo>
                  <a:pt x="10466307" y="8004"/>
                  <a:pt x="10470539" y="8004"/>
                  <a:pt x="10474772" y="8004"/>
                </a:cubicBezTo>
                <a:lnTo>
                  <a:pt x="10487468" y="8004"/>
                </a:lnTo>
                <a:cubicBezTo>
                  <a:pt x="10500165" y="8004"/>
                  <a:pt x="10508629" y="8004"/>
                  <a:pt x="10517094" y="4730"/>
                </a:cubicBezTo>
                <a:cubicBezTo>
                  <a:pt x="10517094" y="8004"/>
                  <a:pt x="10517094" y="8004"/>
                  <a:pt x="10521326" y="11278"/>
                </a:cubicBezTo>
                <a:cubicBezTo>
                  <a:pt x="10525558" y="11278"/>
                  <a:pt x="10529791" y="8004"/>
                  <a:pt x="10538255" y="8004"/>
                </a:cubicBezTo>
                <a:cubicBezTo>
                  <a:pt x="10538255" y="11278"/>
                  <a:pt x="10538255" y="11278"/>
                  <a:pt x="10538255" y="14552"/>
                </a:cubicBezTo>
                <a:cubicBezTo>
                  <a:pt x="10546720" y="11278"/>
                  <a:pt x="10567881" y="8004"/>
                  <a:pt x="10584810" y="11278"/>
                </a:cubicBezTo>
                <a:cubicBezTo>
                  <a:pt x="10584810" y="11301"/>
                  <a:pt x="10584854" y="14552"/>
                  <a:pt x="10597506" y="14552"/>
                </a:cubicBezTo>
                <a:cubicBezTo>
                  <a:pt x="10597534" y="14531"/>
                  <a:pt x="10601753" y="11278"/>
                  <a:pt x="10605971" y="11278"/>
                </a:cubicBezTo>
                <a:cubicBezTo>
                  <a:pt x="10605971" y="11285"/>
                  <a:pt x="10605971" y="11432"/>
                  <a:pt x="10605971" y="14552"/>
                </a:cubicBezTo>
                <a:cubicBezTo>
                  <a:pt x="10610203" y="14552"/>
                  <a:pt x="10614435" y="14552"/>
                  <a:pt x="10618667" y="14552"/>
                </a:cubicBezTo>
                <a:lnTo>
                  <a:pt x="10627132" y="8004"/>
                </a:lnTo>
                <a:cubicBezTo>
                  <a:pt x="10639829" y="8004"/>
                  <a:pt x="10656758" y="11278"/>
                  <a:pt x="10669454" y="11278"/>
                </a:cubicBezTo>
                <a:cubicBezTo>
                  <a:pt x="10669454" y="8004"/>
                  <a:pt x="10669454" y="8004"/>
                  <a:pt x="10669454" y="4730"/>
                </a:cubicBezTo>
                <a:cubicBezTo>
                  <a:pt x="10673686" y="4730"/>
                  <a:pt x="10686383" y="8004"/>
                  <a:pt x="10686383" y="8004"/>
                </a:cubicBezTo>
                <a:cubicBezTo>
                  <a:pt x="10686383" y="7996"/>
                  <a:pt x="10686383" y="7841"/>
                  <a:pt x="10686383" y="4730"/>
                </a:cubicBezTo>
                <a:cubicBezTo>
                  <a:pt x="10690615" y="4730"/>
                  <a:pt x="10699080" y="4730"/>
                  <a:pt x="10707544" y="1455"/>
                </a:cubicBezTo>
                <a:cubicBezTo>
                  <a:pt x="10711777" y="4730"/>
                  <a:pt x="10711777" y="4730"/>
                  <a:pt x="10716009" y="4730"/>
                </a:cubicBezTo>
                <a:cubicBezTo>
                  <a:pt x="10720241" y="8004"/>
                  <a:pt x="10724473" y="8004"/>
                  <a:pt x="10728705" y="8004"/>
                </a:cubicBezTo>
                <a:cubicBezTo>
                  <a:pt x="10749867" y="11278"/>
                  <a:pt x="10762563" y="11278"/>
                  <a:pt x="10775260" y="11278"/>
                </a:cubicBezTo>
                <a:cubicBezTo>
                  <a:pt x="10779492" y="11278"/>
                  <a:pt x="10783724" y="1455"/>
                  <a:pt x="10787957" y="1455"/>
                </a:cubicBezTo>
                <a:lnTo>
                  <a:pt x="10792189" y="8004"/>
                </a:lnTo>
                <a:lnTo>
                  <a:pt x="10796421" y="4730"/>
                </a:lnTo>
                <a:lnTo>
                  <a:pt x="10804886" y="8004"/>
                </a:lnTo>
                <a:cubicBezTo>
                  <a:pt x="10809118" y="8004"/>
                  <a:pt x="10813350" y="8004"/>
                  <a:pt x="10817582" y="4730"/>
                </a:cubicBezTo>
                <a:cubicBezTo>
                  <a:pt x="10830279" y="11278"/>
                  <a:pt x="10851440" y="8004"/>
                  <a:pt x="10859905" y="4730"/>
                </a:cubicBezTo>
                <a:cubicBezTo>
                  <a:pt x="10859905" y="8004"/>
                  <a:pt x="10859905" y="8004"/>
                  <a:pt x="10859905" y="11278"/>
                </a:cubicBezTo>
                <a:cubicBezTo>
                  <a:pt x="10872601" y="11278"/>
                  <a:pt x="10889530" y="8004"/>
                  <a:pt x="10906459" y="11278"/>
                </a:cubicBezTo>
                <a:cubicBezTo>
                  <a:pt x="10906459" y="11285"/>
                  <a:pt x="10906459" y="11432"/>
                  <a:pt x="10906459" y="14552"/>
                </a:cubicBezTo>
                <a:cubicBezTo>
                  <a:pt x="10914924" y="14552"/>
                  <a:pt x="10931853" y="17826"/>
                  <a:pt x="10944549" y="14552"/>
                </a:cubicBezTo>
                <a:lnTo>
                  <a:pt x="10955659" y="13324"/>
                </a:lnTo>
                <a:lnTo>
                  <a:pt x="10969943" y="8004"/>
                </a:lnTo>
                <a:cubicBezTo>
                  <a:pt x="10978407" y="8004"/>
                  <a:pt x="10978407" y="11278"/>
                  <a:pt x="10991104" y="11278"/>
                </a:cubicBezTo>
                <a:cubicBezTo>
                  <a:pt x="10999568" y="8004"/>
                  <a:pt x="11008033" y="8004"/>
                  <a:pt x="11020729" y="8004"/>
                </a:cubicBezTo>
                <a:cubicBezTo>
                  <a:pt x="11024962" y="8004"/>
                  <a:pt x="11016497" y="11278"/>
                  <a:pt x="11024962" y="11278"/>
                </a:cubicBezTo>
                <a:cubicBezTo>
                  <a:pt x="11024962" y="11231"/>
                  <a:pt x="11025008" y="4730"/>
                  <a:pt x="11037658" y="4730"/>
                </a:cubicBezTo>
                <a:cubicBezTo>
                  <a:pt x="11041891" y="8004"/>
                  <a:pt x="11041891" y="8004"/>
                  <a:pt x="11046123" y="8004"/>
                </a:cubicBezTo>
                <a:cubicBezTo>
                  <a:pt x="11046123" y="11278"/>
                  <a:pt x="11050355" y="11278"/>
                  <a:pt x="11050355" y="14552"/>
                </a:cubicBezTo>
                <a:cubicBezTo>
                  <a:pt x="11054587" y="11278"/>
                  <a:pt x="11058819" y="8004"/>
                  <a:pt x="11067284" y="11278"/>
                </a:cubicBezTo>
                <a:cubicBezTo>
                  <a:pt x="11067305" y="11294"/>
                  <a:pt x="11071537" y="14552"/>
                  <a:pt x="11079981" y="14552"/>
                </a:cubicBezTo>
                <a:cubicBezTo>
                  <a:pt x="11083155" y="11278"/>
                  <a:pt x="11082097" y="11278"/>
                  <a:pt x="11084213" y="11278"/>
                </a:cubicBezTo>
                <a:cubicBezTo>
                  <a:pt x="11084213" y="11285"/>
                  <a:pt x="11084213" y="11432"/>
                  <a:pt x="11084213" y="14552"/>
                </a:cubicBezTo>
                <a:cubicBezTo>
                  <a:pt x="11096910" y="11278"/>
                  <a:pt x="11105374" y="11278"/>
                  <a:pt x="11113838" y="11278"/>
                </a:cubicBezTo>
                <a:cubicBezTo>
                  <a:pt x="11113838" y="11285"/>
                  <a:pt x="11113838" y="11432"/>
                  <a:pt x="11113838" y="14552"/>
                </a:cubicBezTo>
                <a:lnTo>
                  <a:pt x="11121245" y="11278"/>
                </a:lnTo>
                <a:cubicBezTo>
                  <a:pt x="11122303" y="10460"/>
                  <a:pt x="11122303" y="9641"/>
                  <a:pt x="11122303" y="8004"/>
                </a:cubicBezTo>
                <a:lnTo>
                  <a:pt x="11139232" y="11278"/>
                </a:lnTo>
                <a:cubicBezTo>
                  <a:pt x="11139232" y="11285"/>
                  <a:pt x="11139232" y="11432"/>
                  <a:pt x="11139232" y="14552"/>
                </a:cubicBezTo>
                <a:cubicBezTo>
                  <a:pt x="11143464" y="11278"/>
                  <a:pt x="11147696" y="11278"/>
                  <a:pt x="11151929" y="11278"/>
                </a:cubicBezTo>
                <a:lnTo>
                  <a:pt x="11164625" y="14552"/>
                </a:lnTo>
                <a:cubicBezTo>
                  <a:pt x="11168857" y="11278"/>
                  <a:pt x="11173090" y="11278"/>
                  <a:pt x="11177322" y="11278"/>
                </a:cubicBezTo>
                <a:cubicBezTo>
                  <a:pt x="11177322" y="11285"/>
                  <a:pt x="11177322" y="11432"/>
                  <a:pt x="11177322" y="14552"/>
                </a:cubicBezTo>
                <a:cubicBezTo>
                  <a:pt x="11181554" y="11278"/>
                  <a:pt x="11190019" y="11278"/>
                  <a:pt x="11198483" y="11278"/>
                </a:cubicBezTo>
                <a:cubicBezTo>
                  <a:pt x="11198483" y="11285"/>
                  <a:pt x="11198483" y="11432"/>
                  <a:pt x="11198483" y="14552"/>
                </a:cubicBezTo>
                <a:cubicBezTo>
                  <a:pt x="11202715" y="14552"/>
                  <a:pt x="11202715" y="14552"/>
                  <a:pt x="11206948" y="14552"/>
                </a:cubicBezTo>
                <a:cubicBezTo>
                  <a:pt x="11215412" y="11278"/>
                  <a:pt x="11219644" y="11278"/>
                  <a:pt x="11228109" y="11278"/>
                </a:cubicBezTo>
                <a:cubicBezTo>
                  <a:pt x="11231283" y="8822"/>
                  <a:pt x="11230225" y="8004"/>
                  <a:pt x="11232341" y="8004"/>
                </a:cubicBezTo>
                <a:cubicBezTo>
                  <a:pt x="11236573" y="8004"/>
                  <a:pt x="11240805" y="14552"/>
                  <a:pt x="11249270" y="11278"/>
                </a:cubicBezTo>
                <a:cubicBezTo>
                  <a:pt x="11253502" y="8004"/>
                  <a:pt x="11253502" y="8004"/>
                  <a:pt x="11253502" y="4730"/>
                </a:cubicBezTo>
                <a:cubicBezTo>
                  <a:pt x="11261967" y="4730"/>
                  <a:pt x="11266199" y="4730"/>
                  <a:pt x="11270431" y="4730"/>
                </a:cubicBezTo>
                <a:cubicBezTo>
                  <a:pt x="11270431" y="4722"/>
                  <a:pt x="11270431" y="4563"/>
                  <a:pt x="11270431" y="1455"/>
                </a:cubicBezTo>
                <a:cubicBezTo>
                  <a:pt x="11278896" y="4730"/>
                  <a:pt x="11283128" y="4730"/>
                  <a:pt x="11287360" y="4730"/>
                </a:cubicBezTo>
                <a:cubicBezTo>
                  <a:pt x="11295824" y="8004"/>
                  <a:pt x="11304289" y="8004"/>
                  <a:pt x="11312753" y="8004"/>
                </a:cubicBezTo>
                <a:cubicBezTo>
                  <a:pt x="11312753" y="7996"/>
                  <a:pt x="11312753" y="7841"/>
                  <a:pt x="11312753" y="4730"/>
                </a:cubicBezTo>
                <a:cubicBezTo>
                  <a:pt x="11312763" y="4730"/>
                  <a:pt x="11312959" y="4730"/>
                  <a:pt x="11316986" y="4730"/>
                </a:cubicBezTo>
                <a:lnTo>
                  <a:pt x="11321747" y="10050"/>
                </a:lnTo>
                <a:cubicBezTo>
                  <a:pt x="11322276" y="10460"/>
                  <a:pt x="11323334" y="9641"/>
                  <a:pt x="11329682" y="8004"/>
                </a:cubicBezTo>
                <a:cubicBezTo>
                  <a:pt x="11329682" y="7996"/>
                  <a:pt x="11329682" y="7841"/>
                  <a:pt x="11329682" y="4730"/>
                </a:cubicBezTo>
                <a:cubicBezTo>
                  <a:pt x="11329692" y="4730"/>
                  <a:pt x="11329885" y="4730"/>
                  <a:pt x="11333915" y="4730"/>
                </a:cubicBezTo>
                <a:cubicBezTo>
                  <a:pt x="11338147" y="8004"/>
                  <a:pt x="11346611" y="8004"/>
                  <a:pt x="11355076" y="8004"/>
                </a:cubicBezTo>
                <a:cubicBezTo>
                  <a:pt x="11359308" y="11278"/>
                  <a:pt x="11363540" y="8004"/>
                  <a:pt x="11372005" y="8004"/>
                </a:cubicBezTo>
                <a:cubicBezTo>
                  <a:pt x="11376237" y="11278"/>
                  <a:pt x="11380469" y="11278"/>
                  <a:pt x="11384701" y="11278"/>
                </a:cubicBezTo>
                <a:cubicBezTo>
                  <a:pt x="11384701" y="11285"/>
                  <a:pt x="11384701" y="11432"/>
                  <a:pt x="11384701" y="14552"/>
                </a:cubicBezTo>
                <a:cubicBezTo>
                  <a:pt x="11393166" y="14552"/>
                  <a:pt x="11397398" y="11278"/>
                  <a:pt x="11401630" y="11278"/>
                </a:cubicBezTo>
                <a:cubicBezTo>
                  <a:pt x="11401630" y="11285"/>
                  <a:pt x="11401630" y="11432"/>
                  <a:pt x="11401630" y="14552"/>
                </a:cubicBezTo>
                <a:cubicBezTo>
                  <a:pt x="11410095" y="14552"/>
                  <a:pt x="11414327" y="14552"/>
                  <a:pt x="11418559" y="14552"/>
                </a:cubicBezTo>
                <a:cubicBezTo>
                  <a:pt x="11422791" y="14552"/>
                  <a:pt x="11427024" y="14552"/>
                  <a:pt x="11431256" y="14552"/>
                </a:cubicBezTo>
                <a:lnTo>
                  <a:pt x="11439720" y="11278"/>
                </a:lnTo>
                <a:cubicBezTo>
                  <a:pt x="11439720" y="8004"/>
                  <a:pt x="11439720" y="8004"/>
                  <a:pt x="11439720" y="4730"/>
                </a:cubicBezTo>
                <a:cubicBezTo>
                  <a:pt x="11456649" y="11278"/>
                  <a:pt x="11460881" y="4730"/>
                  <a:pt x="11473578" y="4730"/>
                </a:cubicBezTo>
                <a:cubicBezTo>
                  <a:pt x="11477810" y="8004"/>
                  <a:pt x="11486275" y="8004"/>
                  <a:pt x="11494739" y="8004"/>
                </a:cubicBezTo>
                <a:cubicBezTo>
                  <a:pt x="11494739" y="4730"/>
                  <a:pt x="11494739" y="1455"/>
                  <a:pt x="11498972" y="1455"/>
                </a:cubicBezTo>
                <a:cubicBezTo>
                  <a:pt x="11503204" y="1455"/>
                  <a:pt x="11511668" y="1455"/>
                  <a:pt x="11520133" y="1455"/>
                </a:cubicBezTo>
                <a:cubicBezTo>
                  <a:pt x="11522249" y="3093"/>
                  <a:pt x="11522249" y="3093"/>
                  <a:pt x="11524365" y="4730"/>
                </a:cubicBezTo>
                <a:cubicBezTo>
                  <a:pt x="11537062" y="11278"/>
                  <a:pt x="11549758" y="8004"/>
                  <a:pt x="11566687" y="11278"/>
                </a:cubicBezTo>
                <a:cubicBezTo>
                  <a:pt x="11566687" y="11285"/>
                  <a:pt x="11566687" y="11432"/>
                  <a:pt x="11566687" y="14552"/>
                </a:cubicBezTo>
                <a:lnTo>
                  <a:pt x="11574094" y="10050"/>
                </a:lnTo>
                <a:cubicBezTo>
                  <a:pt x="11579384" y="8004"/>
                  <a:pt x="11583616" y="8004"/>
                  <a:pt x="11587848" y="8004"/>
                </a:cubicBezTo>
                <a:cubicBezTo>
                  <a:pt x="11587848" y="7996"/>
                  <a:pt x="11587848" y="7841"/>
                  <a:pt x="11587848" y="4730"/>
                </a:cubicBezTo>
                <a:cubicBezTo>
                  <a:pt x="11609010" y="8004"/>
                  <a:pt x="11630171" y="8004"/>
                  <a:pt x="11651332" y="8004"/>
                </a:cubicBezTo>
                <a:lnTo>
                  <a:pt x="11651332" y="1455"/>
                </a:lnTo>
                <a:cubicBezTo>
                  <a:pt x="11664029" y="1455"/>
                  <a:pt x="11680957" y="1455"/>
                  <a:pt x="11693654" y="1455"/>
                </a:cubicBezTo>
                <a:cubicBezTo>
                  <a:pt x="11693654" y="1455"/>
                  <a:pt x="11697886" y="4730"/>
                  <a:pt x="11697886" y="8004"/>
                </a:cubicBezTo>
                <a:cubicBezTo>
                  <a:pt x="11706351" y="4730"/>
                  <a:pt x="11731744" y="4730"/>
                  <a:pt x="11740209" y="4730"/>
                </a:cubicBezTo>
                <a:cubicBezTo>
                  <a:pt x="11748673" y="8004"/>
                  <a:pt x="11740209" y="8004"/>
                  <a:pt x="11744441" y="4730"/>
                </a:cubicBezTo>
                <a:cubicBezTo>
                  <a:pt x="11748673" y="4730"/>
                  <a:pt x="11752905" y="4730"/>
                  <a:pt x="11752905" y="1455"/>
                </a:cubicBezTo>
                <a:cubicBezTo>
                  <a:pt x="11756079" y="3911"/>
                  <a:pt x="11755021" y="4730"/>
                  <a:pt x="11757138" y="4730"/>
                </a:cubicBezTo>
                <a:cubicBezTo>
                  <a:pt x="11765602" y="4730"/>
                  <a:pt x="11778299" y="4730"/>
                  <a:pt x="11786763" y="4730"/>
                </a:cubicBezTo>
                <a:cubicBezTo>
                  <a:pt x="11790995" y="8004"/>
                  <a:pt x="11790995" y="4730"/>
                  <a:pt x="11795228" y="1455"/>
                </a:cubicBezTo>
                <a:lnTo>
                  <a:pt x="11803692" y="4730"/>
                </a:lnTo>
                <a:cubicBezTo>
                  <a:pt x="11812157" y="8004"/>
                  <a:pt x="11816389" y="1455"/>
                  <a:pt x="11816389" y="1455"/>
                </a:cubicBezTo>
                <a:lnTo>
                  <a:pt x="11833318" y="4730"/>
                </a:lnTo>
                <a:cubicBezTo>
                  <a:pt x="11837550" y="1455"/>
                  <a:pt x="11837550" y="1455"/>
                  <a:pt x="11841782" y="1455"/>
                </a:cubicBezTo>
                <a:cubicBezTo>
                  <a:pt x="11854479" y="8004"/>
                  <a:pt x="11867176" y="8004"/>
                  <a:pt x="11879872" y="8004"/>
                </a:cubicBezTo>
                <a:cubicBezTo>
                  <a:pt x="11879872" y="7996"/>
                  <a:pt x="11879872" y="7841"/>
                  <a:pt x="11879872" y="4730"/>
                </a:cubicBezTo>
                <a:cubicBezTo>
                  <a:pt x="11888337" y="4730"/>
                  <a:pt x="11892569" y="4730"/>
                  <a:pt x="11896801" y="4730"/>
                </a:cubicBezTo>
                <a:cubicBezTo>
                  <a:pt x="11901033" y="4730"/>
                  <a:pt x="11913730" y="11278"/>
                  <a:pt x="11922195" y="8004"/>
                </a:cubicBezTo>
                <a:cubicBezTo>
                  <a:pt x="11926427" y="8004"/>
                  <a:pt x="11930659" y="1455"/>
                  <a:pt x="11939124" y="1455"/>
                </a:cubicBezTo>
                <a:cubicBezTo>
                  <a:pt x="11939155" y="1479"/>
                  <a:pt x="11943371" y="4742"/>
                  <a:pt x="11947588" y="8004"/>
                </a:cubicBezTo>
                <a:cubicBezTo>
                  <a:pt x="11964517" y="11278"/>
                  <a:pt x="11981446" y="11278"/>
                  <a:pt x="11998375" y="14552"/>
                </a:cubicBezTo>
                <a:cubicBezTo>
                  <a:pt x="11998375" y="11278"/>
                  <a:pt x="12002607" y="11278"/>
                  <a:pt x="12002607" y="8004"/>
                </a:cubicBezTo>
                <a:cubicBezTo>
                  <a:pt x="12011071" y="8004"/>
                  <a:pt x="12019536" y="11278"/>
                  <a:pt x="12028000" y="11278"/>
                </a:cubicBezTo>
                <a:cubicBezTo>
                  <a:pt x="12049162" y="4730"/>
                  <a:pt x="12070323" y="4730"/>
                  <a:pt x="12087252" y="8004"/>
                </a:cubicBezTo>
                <a:lnTo>
                  <a:pt x="12087252" y="1455"/>
                </a:lnTo>
                <a:cubicBezTo>
                  <a:pt x="12095716" y="1455"/>
                  <a:pt x="12099948" y="1455"/>
                  <a:pt x="12108413" y="1455"/>
                </a:cubicBezTo>
                <a:cubicBezTo>
                  <a:pt x="12108413" y="1481"/>
                  <a:pt x="12108413" y="4743"/>
                  <a:pt x="12108413" y="8004"/>
                </a:cubicBezTo>
                <a:cubicBezTo>
                  <a:pt x="12112645" y="8004"/>
                  <a:pt x="12116877" y="8004"/>
                  <a:pt x="12121109" y="8004"/>
                </a:cubicBezTo>
                <a:cubicBezTo>
                  <a:pt x="12125342" y="8004"/>
                  <a:pt x="12121109" y="1455"/>
                  <a:pt x="12133806" y="1455"/>
                </a:cubicBezTo>
                <a:cubicBezTo>
                  <a:pt x="12133821" y="4730"/>
                  <a:pt x="12138045" y="4724"/>
                  <a:pt x="12142271" y="1455"/>
                </a:cubicBezTo>
                <a:lnTo>
                  <a:pt x="12159200" y="8004"/>
                </a:lnTo>
                <a:cubicBezTo>
                  <a:pt x="12167664" y="11278"/>
                  <a:pt x="12176128" y="11278"/>
                  <a:pt x="12184593" y="11278"/>
                </a:cubicBezTo>
                <a:lnTo>
                  <a:pt x="12184593" y="52503"/>
                </a:lnTo>
                <a:lnTo>
                  <a:pt x="12186710" y="52503"/>
                </a:lnTo>
                <a:cubicBezTo>
                  <a:pt x="12186710" y="182034"/>
                  <a:pt x="12186710" y="182034"/>
                  <a:pt x="12186710" y="182034"/>
                </a:cubicBezTo>
                <a:cubicBezTo>
                  <a:pt x="12174013" y="182034"/>
                  <a:pt x="12165549" y="182034"/>
                  <a:pt x="12152852" y="182034"/>
                </a:cubicBezTo>
                <a:cubicBezTo>
                  <a:pt x="12148620" y="182034"/>
                  <a:pt x="12148620" y="182034"/>
                  <a:pt x="12148620" y="182034"/>
                </a:cubicBezTo>
                <a:lnTo>
                  <a:pt x="12127459" y="182034"/>
                </a:lnTo>
                <a:cubicBezTo>
                  <a:pt x="12118994" y="182034"/>
                  <a:pt x="12114762" y="182034"/>
                  <a:pt x="12110530" y="182034"/>
                </a:cubicBezTo>
                <a:cubicBezTo>
                  <a:pt x="12102065" y="175486"/>
                  <a:pt x="12097833" y="182034"/>
                  <a:pt x="12097833" y="182034"/>
                </a:cubicBezTo>
                <a:cubicBezTo>
                  <a:pt x="12093601" y="178760"/>
                  <a:pt x="12089369" y="178760"/>
                  <a:pt x="12085136" y="178760"/>
                </a:cubicBezTo>
                <a:cubicBezTo>
                  <a:pt x="12072440" y="178760"/>
                  <a:pt x="12059743" y="182034"/>
                  <a:pt x="12047046" y="182034"/>
                </a:cubicBezTo>
                <a:cubicBezTo>
                  <a:pt x="12042814" y="175486"/>
                  <a:pt x="12021653" y="168938"/>
                  <a:pt x="12017421" y="168938"/>
                </a:cubicBezTo>
                <a:cubicBezTo>
                  <a:pt x="12017421" y="172212"/>
                  <a:pt x="12013188" y="172212"/>
                  <a:pt x="12013188" y="175486"/>
                </a:cubicBezTo>
                <a:cubicBezTo>
                  <a:pt x="12008956" y="175486"/>
                  <a:pt x="12004724" y="172212"/>
                  <a:pt x="11996260" y="172212"/>
                </a:cubicBezTo>
                <a:cubicBezTo>
                  <a:pt x="11987795" y="175486"/>
                  <a:pt x="11966634" y="178760"/>
                  <a:pt x="11953937" y="175486"/>
                </a:cubicBezTo>
                <a:cubicBezTo>
                  <a:pt x="11937008" y="172212"/>
                  <a:pt x="11915847" y="162389"/>
                  <a:pt x="11890454" y="168938"/>
                </a:cubicBezTo>
                <a:cubicBezTo>
                  <a:pt x="11873525" y="168938"/>
                  <a:pt x="11856596" y="168938"/>
                  <a:pt x="11839667" y="168938"/>
                </a:cubicBezTo>
                <a:cubicBezTo>
                  <a:pt x="11826970" y="172212"/>
                  <a:pt x="11788880" y="185309"/>
                  <a:pt x="11767719" y="182034"/>
                </a:cubicBezTo>
                <a:cubicBezTo>
                  <a:pt x="11759255" y="178760"/>
                  <a:pt x="11750790" y="178760"/>
                  <a:pt x="11738093" y="178760"/>
                </a:cubicBezTo>
                <a:cubicBezTo>
                  <a:pt x="11738066" y="175486"/>
                  <a:pt x="11733847" y="175486"/>
                  <a:pt x="11729629" y="175486"/>
                </a:cubicBezTo>
                <a:cubicBezTo>
                  <a:pt x="11725397" y="172212"/>
                  <a:pt x="11716932" y="172212"/>
                  <a:pt x="11708468" y="168938"/>
                </a:cubicBezTo>
                <a:cubicBezTo>
                  <a:pt x="11700003" y="165663"/>
                  <a:pt x="11691539" y="172212"/>
                  <a:pt x="11678842" y="168938"/>
                </a:cubicBezTo>
                <a:cubicBezTo>
                  <a:pt x="11670378" y="165663"/>
                  <a:pt x="11661913" y="165663"/>
                  <a:pt x="11653449" y="165663"/>
                </a:cubicBezTo>
                <a:lnTo>
                  <a:pt x="11649217" y="168938"/>
                </a:lnTo>
                <a:cubicBezTo>
                  <a:pt x="11636520" y="168938"/>
                  <a:pt x="11628055" y="168938"/>
                  <a:pt x="11619591" y="168938"/>
                </a:cubicBezTo>
                <a:cubicBezTo>
                  <a:pt x="11611127" y="168938"/>
                  <a:pt x="11606894" y="168938"/>
                  <a:pt x="11598430" y="168938"/>
                </a:cubicBezTo>
                <a:cubicBezTo>
                  <a:pt x="11598421" y="168938"/>
                  <a:pt x="11598230" y="168938"/>
                  <a:pt x="11594198" y="168938"/>
                </a:cubicBezTo>
                <a:cubicBezTo>
                  <a:pt x="11573036" y="168938"/>
                  <a:pt x="11547643" y="168938"/>
                  <a:pt x="11526482" y="168938"/>
                </a:cubicBezTo>
                <a:cubicBezTo>
                  <a:pt x="11522250" y="172212"/>
                  <a:pt x="11518017" y="172212"/>
                  <a:pt x="11513785" y="172212"/>
                </a:cubicBezTo>
                <a:lnTo>
                  <a:pt x="11505321" y="175486"/>
                </a:lnTo>
                <a:cubicBezTo>
                  <a:pt x="11502147" y="176305"/>
                  <a:pt x="11503205" y="175486"/>
                  <a:pt x="11501089" y="175486"/>
                </a:cubicBezTo>
                <a:cubicBezTo>
                  <a:pt x="11484160" y="178760"/>
                  <a:pt x="11458766" y="175486"/>
                  <a:pt x="11437605" y="178760"/>
                </a:cubicBezTo>
                <a:cubicBezTo>
                  <a:pt x="11437605" y="178769"/>
                  <a:pt x="11437605" y="178919"/>
                  <a:pt x="11437605" y="182034"/>
                </a:cubicBezTo>
                <a:cubicBezTo>
                  <a:pt x="11416444" y="182034"/>
                  <a:pt x="11391051" y="165663"/>
                  <a:pt x="11357193" y="172212"/>
                </a:cubicBezTo>
                <a:cubicBezTo>
                  <a:pt x="11352960" y="175486"/>
                  <a:pt x="11348728" y="175486"/>
                  <a:pt x="11344496" y="175486"/>
                </a:cubicBezTo>
                <a:cubicBezTo>
                  <a:pt x="11331799" y="175486"/>
                  <a:pt x="11323335" y="175486"/>
                  <a:pt x="11314870" y="175486"/>
                </a:cubicBezTo>
                <a:cubicBezTo>
                  <a:pt x="11306406" y="178760"/>
                  <a:pt x="11297941" y="178760"/>
                  <a:pt x="11289477" y="182034"/>
                </a:cubicBezTo>
                <a:cubicBezTo>
                  <a:pt x="11281013" y="178760"/>
                  <a:pt x="11272548" y="178760"/>
                  <a:pt x="11264084" y="178760"/>
                </a:cubicBezTo>
                <a:lnTo>
                  <a:pt x="11242922" y="178760"/>
                </a:lnTo>
                <a:cubicBezTo>
                  <a:pt x="11230226" y="175486"/>
                  <a:pt x="11217529" y="175486"/>
                  <a:pt x="11204832" y="175486"/>
                </a:cubicBezTo>
                <a:cubicBezTo>
                  <a:pt x="11196368" y="178760"/>
                  <a:pt x="11192136" y="178760"/>
                  <a:pt x="11183671" y="178760"/>
                </a:cubicBezTo>
                <a:cubicBezTo>
                  <a:pt x="11183671" y="178769"/>
                  <a:pt x="11183671" y="178919"/>
                  <a:pt x="11183671" y="182034"/>
                </a:cubicBezTo>
                <a:cubicBezTo>
                  <a:pt x="11170974" y="182034"/>
                  <a:pt x="11158278" y="182034"/>
                  <a:pt x="11149813" y="182034"/>
                </a:cubicBezTo>
                <a:cubicBezTo>
                  <a:pt x="11141349" y="182034"/>
                  <a:pt x="11128652" y="178760"/>
                  <a:pt x="11120188" y="178760"/>
                </a:cubicBezTo>
                <a:cubicBezTo>
                  <a:pt x="11120188" y="178769"/>
                  <a:pt x="11120188" y="178919"/>
                  <a:pt x="11120188" y="182034"/>
                </a:cubicBezTo>
                <a:cubicBezTo>
                  <a:pt x="11120150" y="182034"/>
                  <a:pt x="11115936" y="182034"/>
                  <a:pt x="11111723" y="182034"/>
                </a:cubicBezTo>
                <a:cubicBezTo>
                  <a:pt x="11111713" y="182034"/>
                  <a:pt x="11111511" y="182034"/>
                  <a:pt x="11107491" y="182034"/>
                </a:cubicBezTo>
                <a:cubicBezTo>
                  <a:pt x="11099027" y="182034"/>
                  <a:pt x="11090562" y="182034"/>
                  <a:pt x="11082098" y="182034"/>
                </a:cubicBezTo>
                <a:cubicBezTo>
                  <a:pt x="11073633" y="182034"/>
                  <a:pt x="11069401" y="182034"/>
                  <a:pt x="11065169" y="182034"/>
                </a:cubicBezTo>
                <a:cubicBezTo>
                  <a:pt x="11056704" y="182034"/>
                  <a:pt x="11052472" y="182034"/>
                  <a:pt x="11044008" y="182034"/>
                </a:cubicBezTo>
                <a:lnTo>
                  <a:pt x="11036601" y="180397"/>
                </a:lnTo>
                <a:cubicBezTo>
                  <a:pt x="11027079" y="182034"/>
                  <a:pt x="11010150" y="178760"/>
                  <a:pt x="11001685" y="178760"/>
                </a:cubicBezTo>
                <a:cubicBezTo>
                  <a:pt x="11001685" y="175486"/>
                  <a:pt x="11001685" y="175486"/>
                  <a:pt x="11001685" y="172212"/>
                </a:cubicBezTo>
                <a:cubicBezTo>
                  <a:pt x="10972060" y="172212"/>
                  <a:pt x="10959363" y="168938"/>
                  <a:pt x="10933970" y="175486"/>
                </a:cubicBezTo>
                <a:cubicBezTo>
                  <a:pt x="10929737" y="172212"/>
                  <a:pt x="10929737" y="172212"/>
                  <a:pt x="10925505" y="165663"/>
                </a:cubicBezTo>
                <a:cubicBezTo>
                  <a:pt x="10921273" y="165663"/>
                  <a:pt x="10912808" y="165663"/>
                  <a:pt x="10908576" y="168938"/>
                </a:cubicBezTo>
                <a:cubicBezTo>
                  <a:pt x="10900112" y="165663"/>
                  <a:pt x="10887415" y="165663"/>
                  <a:pt x="10878951" y="165663"/>
                </a:cubicBezTo>
                <a:cubicBezTo>
                  <a:pt x="10878951" y="165671"/>
                  <a:pt x="10878951" y="165816"/>
                  <a:pt x="10878951" y="168938"/>
                </a:cubicBezTo>
                <a:cubicBezTo>
                  <a:pt x="10874718" y="168938"/>
                  <a:pt x="10870486" y="168938"/>
                  <a:pt x="10866254" y="168938"/>
                </a:cubicBezTo>
                <a:cubicBezTo>
                  <a:pt x="10853557" y="168938"/>
                  <a:pt x="10840860" y="168938"/>
                  <a:pt x="10828164" y="168938"/>
                </a:cubicBezTo>
                <a:cubicBezTo>
                  <a:pt x="10819699" y="172212"/>
                  <a:pt x="10802770" y="178760"/>
                  <a:pt x="10790074" y="178760"/>
                </a:cubicBezTo>
                <a:cubicBezTo>
                  <a:pt x="10785841" y="175486"/>
                  <a:pt x="10781609" y="175486"/>
                  <a:pt x="10777377" y="175486"/>
                </a:cubicBezTo>
                <a:cubicBezTo>
                  <a:pt x="10777377" y="172212"/>
                  <a:pt x="10777377" y="172212"/>
                  <a:pt x="10773145" y="168938"/>
                </a:cubicBezTo>
                <a:cubicBezTo>
                  <a:pt x="10760448" y="165663"/>
                  <a:pt x="10726590" y="172212"/>
                  <a:pt x="10722358" y="172212"/>
                </a:cubicBezTo>
                <a:cubicBezTo>
                  <a:pt x="10722358" y="172204"/>
                  <a:pt x="10722358" y="172055"/>
                  <a:pt x="10722358" y="168938"/>
                </a:cubicBezTo>
                <a:cubicBezTo>
                  <a:pt x="10718126" y="168938"/>
                  <a:pt x="10718126" y="168938"/>
                  <a:pt x="10713894" y="168938"/>
                </a:cubicBezTo>
                <a:cubicBezTo>
                  <a:pt x="10710720" y="169756"/>
                  <a:pt x="10711778" y="168938"/>
                  <a:pt x="10709661" y="168938"/>
                </a:cubicBezTo>
                <a:cubicBezTo>
                  <a:pt x="10705429" y="172212"/>
                  <a:pt x="10701197" y="172212"/>
                  <a:pt x="10696965" y="172212"/>
                </a:cubicBezTo>
                <a:cubicBezTo>
                  <a:pt x="10688500" y="172212"/>
                  <a:pt x="10684268" y="172212"/>
                  <a:pt x="10680036" y="172212"/>
                </a:cubicBezTo>
                <a:cubicBezTo>
                  <a:pt x="10680036" y="172204"/>
                  <a:pt x="10680036" y="172055"/>
                  <a:pt x="10680036" y="168938"/>
                </a:cubicBezTo>
                <a:cubicBezTo>
                  <a:pt x="10675803" y="172212"/>
                  <a:pt x="10671571" y="172212"/>
                  <a:pt x="10667339" y="172212"/>
                </a:cubicBezTo>
                <a:cubicBezTo>
                  <a:pt x="10667339" y="172204"/>
                  <a:pt x="10667339" y="172055"/>
                  <a:pt x="10667339" y="168938"/>
                </a:cubicBezTo>
                <a:cubicBezTo>
                  <a:pt x="10654642" y="172212"/>
                  <a:pt x="10646178" y="172212"/>
                  <a:pt x="10637713" y="172212"/>
                </a:cubicBezTo>
                <a:cubicBezTo>
                  <a:pt x="10637713" y="172204"/>
                  <a:pt x="10637713" y="172055"/>
                  <a:pt x="10637713" y="168938"/>
                </a:cubicBezTo>
                <a:cubicBezTo>
                  <a:pt x="10637702" y="168938"/>
                  <a:pt x="10637500" y="168938"/>
                  <a:pt x="10633481" y="168938"/>
                </a:cubicBezTo>
                <a:cubicBezTo>
                  <a:pt x="10633481" y="172212"/>
                  <a:pt x="10633481" y="172212"/>
                  <a:pt x="10629249" y="175486"/>
                </a:cubicBezTo>
                <a:cubicBezTo>
                  <a:pt x="10629222" y="175465"/>
                  <a:pt x="10625004" y="172212"/>
                  <a:pt x="10620784" y="172212"/>
                </a:cubicBezTo>
                <a:cubicBezTo>
                  <a:pt x="10616552" y="175486"/>
                  <a:pt x="10612320" y="175486"/>
                  <a:pt x="10608088" y="175486"/>
                </a:cubicBezTo>
                <a:cubicBezTo>
                  <a:pt x="10608088" y="174668"/>
                  <a:pt x="10608088" y="175486"/>
                  <a:pt x="10603856" y="175486"/>
                </a:cubicBezTo>
                <a:cubicBezTo>
                  <a:pt x="10595391" y="175486"/>
                  <a:pt x="10586927" y="175486"/>
                  <a:pt x="10578462" y="175486"/>
                </a:cubicBezTo>
                <a:cubicBezTo>
                  <a:pt x="10569998" y="178760"/>
                  <a:pt x="10557301" y="178760"/>
                  <a:pt x="10548837" y="178760"/>
                </a:cubicBezTo>
                <a:lnTo>
                  <a:pt x="10544604" y="182034"/>
                </a:lnTo>
                <a:cubicBezTo>
                  <a:pt x="10527675" y="182034"/>
                  <a:pt x="10510746" y="182034"/>
                  <a:pt x="10498050" y="182034"/>
                </a:cubicBezTo>
                <a:cubicBezTo>
                  <a:pt x="10493818" y="178760"/>
                  <a:pt x="10489585" y="178760"/>
                  <a:pt x="10485353" y="182034"/>
                </a:cubicBezTo>
                <a:cubicBezTo>
                  <a:pt x="10485353" y="178760"/>
                  <a:pt x="10485353" y="178760"/>
                  <a:pt x="10485353" y="175486"/>
                </a:cubicBezTo>
                <a:cubicBezTo>
                  <a:pt x="10472656" y="172212"/>
                  <a:pt x="10438799" y="168938"/>
                  <a:pt x="10417637" y="172212"/>
                </a:cubicBezTo>
                <a:lnTo>
                  <a:pt x="10409173" y="175486"/>
                </a:lnTo>
                <a:cubicBezTo>
                  <a:pt x="10404941" y="175486"/>
                  <a:pt x="10404941" y="172212"/>
                  <a:pt x="10400708" y="172212"/>
                </a:cubicBezTo>
                <a:lnTo>
                  <a:pt x="10379547" y="175486"/>
                </a:lnTo>
                <a:cubicBezTo>
                  <a:pt x="10371083" y="172212"/>
                  <a:pt x="10366851" y="172212"/>
                  <a:pt x="10362618" y="172212"/>
                </a:cubicBezTo>
                <a:cubicBezTo>
                  <a:pt x="10362618" y="172204"/>
                  <a:pt x="10362618" y="172055"/>
                  <a:pt x="10362618" y="168938"/>
                </a:cubicBezTo>
                <a:lnTo>
                  <a:pt x="10341457" y="172212"/>
                </a:lnTo>
                <a:cubicBezTo>
                  <a:pt x="10341457" y="172204"/>
                  <a:pt x="10341457" y="172055"/>
                  <a:pt x="10341457" y="168938"/>
                </a:cubicBezTo>
                <a:cubicBezTo>
                  <a:pt x="10320296" y="168938"/>
                  <a:pt x="10299135" y="168938"/>
                  <a:pt x="10277974" y="168938"/>
                </a:cubicBezTo>
                <a:cubicBezTo>
                  <a:pt x="10269509" y="172212"/>
                  <a:pt x="10261045" y="175486"/>
                  <a:pt x="10252580" y="175486"/>
                </a:cubicBezTo>
                <a:lnTo>
                  <a:pt x="10235651" y="172212"/>
                </a:lnTo>
                <a:cubicBezTo>
                  <a:pt x="10235651" y="172204"/>
                  <a:pt x="10235651" y="172055"/>
                  <a:pt x="10235651" y="168938"/>
                </a:cubicBezTo>
                <a:cubicBezTo>
                  <a:pt x="10227187" y="168938"/>
                  <a:pt x="10227187" y="175486"/>
                  <a:pt x="10218723" y="172212"/>
                </a:cubicBezTo>
                <a:cubicBezTo>
                  <a:pt x="10218723" y="172204"/>
                  <a:pt x="10218723" y="172055"/>
                  <a:pt x="10218723" y="168938"/>
                </a:cubicBezTo>
                <a:cubicBezTo>
                  <a:pt x="10214490" y="168938"/>
                  <a:pt x="10210258" y="168938"/>
                  <a:pt x="10206026" y="168938"/>
                </a:cubicBezTo>
                <a:cubicBezTo>
                  <a:pt x="10189097" y="165663"/>
                  <a:pt x="10172168" y="172212"/>
                  <a:pt x="10159471" y="172212"/>
                </a:cubicBezTo>
                <a:cubicBezTo>
                  <a:pt x="10159471" y="172204"/>
                  <a:pt x="10159471" y="172055"/>
                  <a:pt x="10159471" y="168938"/>
                </a:cubicBezTo>
                <a:cubicBezTo>
                  <a:pt x="10146775" y="172212"/>
                  <a:pt x="10134078" y="172212"/>
                  <a:pt x="10121381" y="172212"/>
                </a:cubicBezTo>
                <a:cubicBezTo>
                  <a:pt x="10117149" y="175486"/>
                  <a:pt x="10112917" y="172212"/>
                  <a:pt x="10100220" y="172212"/>
                </a:cubicBezTo>
                <a:lnTo>
                  <a:pt x="10079059" y="172212"/>
                </a:lnTo>
                <a:lnTo>
                  <a:pt x="10062130" y="175486"/>
                </a:lnTo>
                <a:lnTo>
                  <a:pt x="10040969" y="175486"/>
                </a:lnTo>
                <a:cubicBezTo>
                  <a:pt x="10028272" y="178760"/>
                  <a:pt x="10011343" y="175486"/>
                  <a:pt x="9998647" y="175486"/>
                </a:cubicBezTo>
                <a:cubicBezTo>
                  <a:pt x="9998640" y="178760"/>
                  <a:pt x="9998477" y="178760"/>
                  <a:pt x="9994414" y="178760"/>
                </a:cubicBezTo>
                <a:cubicBezTo>
                  <a:pt x="9977485" y="175486"/>
                  <a:pt x="9960556" y="175486"/>
                  <a:pt x="9943628" y="175486"/>
                </a:cubicBezTo>
                <a:cubicBezTo>
                  <a:pt x="9935163" y="172212"/>
                  <a:pt x="9926699" y="172212"/>
                  <a:pt x="9918234" y="172212"/>
                </a:cubicBezTo>
                <a:cubicBezTo>
                  <a:pt x="9914002" y="175486"/>
                  <a:pt x="9909770" y="172212"/>
                  <a:pt x="9905537" y="172212"/>
                </a:cubicBezTo>
                <a:cubicBezTo>
                  <a:pt x="9901305" y="172212"/>
                  <a:pt x="9901305" y="178760"/>
                  <a:pt x="9897073" y="178760"/>
                </a:cubicBezTo>
                <a:cubicBezTo>
                  <a:pt x="9880144" y="175486"/>
                  <a:pt x="9863215" y="175486"/>
                  <a:pt x="9846286" y="175486"/>
                </a:cubicBezTo>
                <a:cubicBezTo>
                  <a:pt x="9842054" y="172212"/>
                  <a:pt x="9833590" y="172212"/>
                  <a:pt x="9825125" y="172212"/>
                </a:cubicBezTo>
                <a:cubicBezTo>
                  <a:pt x="9825125" y="172204"/>
                  <a:pt x="9825125" y="172055"/>
                  <a:pt x="9825125" y="168938"/>
                </a:cubicBezTo>
                <a:lnTo>
                  <a:pt x="9816661" y="172212"/>
                </a:lnTo>
                <a:cubicBezTo>
                  <a:pt x="9803964" y="172212"/>
                  <a:pt x="9791267" y="172212"/>
                  <a:pt x="9778571" y="168938"/>
                </a:cubicBezTo>
                <a:cubicBezTo>
                  <a:pt x="9774338" y="168938"/>
                  <a:pt x="9774338" y="168938"/>
                  <a:pt x="9774338" y="168938"/>
                </a:cubicBezTo>
                <a:cubicBezTo>
                  <a:pt x="9770106" y="168938"/>
                  <a:pt x="9770106" y="168938"/>
                  <a:pt x="9765874" y="168938"/>
                </a:cubicBezTo>
                <a:cubicBezTo>
                  <a:pt x="9748945" y="168938"/>
                  <a:pt x="9736248" y="168938"/>
                  <a:pt x="9727784" y="168938"/>
                </a:cubicBezTo>
                <a:lnTo>
                  <a:pt x="9723552" y="168938"/>
                </a:lnTo>
                <a:cubicBezTo>
                  <a:pt x="9710855" y="172212"/>
                  <a:pt x="9702390" y="172212"/>
                  <a:pt x="9689694" y="172212"/>
                </a:cubicBezTo>
                <a:cubicBezTo>
                  <a:pt x="9685461" y="175486"/>
                  <a:pt x="9681229" y="175486"/>
                  <a:pt x="9672765" y="175486"/>
                </a:cubicBezTo>
                <a:cubicBezTo>
                  <a:pt x="9668533" y="178760"/>
                  <a:pt x="9660068" y="175486"/>
                  <a:pt x="9651604" y="175486"/>
                </a:cubicBezTo>
                <a:lnTo>
                  <a:pt x="9630442" y="175486"/>
                </a:lnTo>
                <a:cubicBezTo>
                  <a:pt x="9621978" y="172212"/>
                  <a:pt x="9617746" y="172212"/>
                  <a:pt x="9609281" y="172212"/>
                </a:cubicBezTo>
                <a:cubicBezTo>
                  <a:pt x="9609281" y="172204"/>
                  <a:pt x="9609281" y="172055"/>
                  <a:pt x="9609281" y="168938"/>
                </a:cubicBezTo>
                <a:lnTo>
                  <a:pt x="9592352" y="168938"/>
                </a:lnTo>
                <a:cubicBezTo>
                  <a:pt x="9588120" y="168938"/>
                  <a:pt x="9583888" y="168938"/>
                  <a:pt x="9579656" y="168938"/>
                </a:cubicBezTo>
                <a:cubicBezTo>
                  <a:pt x="9558495" y="168938"/>
                  <a:pt x="9533101" y="168938"/>
                  <a:pt x="9511940" y="168938"/>
                </a:cubicBezTo>
                <a:lnTo>
                  <a:pt x="9503475" y="168938"/>
                </a:lnTo>
                <a:cubicBezTo>
                  <a:pt x="9499243" y="172212"/>
                  <a:pt x="9495011" y="172212"/>
                  <a:pt x="9486547" y="172212"/>
                </a:cubicBezTo>
                <a:cubicBezTo>
                  <a:pt x="9486522" y="175467"/>
                  <a:pt x="9482301" y="172212"/>
                  <a:pt x="9478082" y="172212"/>
                </a:cubicBezTo>
                <a:cubicBezTo>
                  <a:pt x="9473850" y="175486"/>
                  <a:pt x="9469618" y="175486"/>
                  <a:pt x="9465385" y="175486"/>
                </a:cubicBezTo>
                <a:lnTo>
                  <a:pt x="9456921" y="175486"/>
                </a:lnTo>
                <a:lnTo>
                  <a:pt x="9439992" y="178760"/>
                </a:lnTo>
                <a:lnTo>
                  <a:pt x="9423063" y="175486"/>
                </a:lnTo>
                <a:cubicBezTo>
                  <a:pt x="9410366" y="172212"/>
                  <a:pt x="9397670" y="172212"/>
                  <a:pt x="9389205" y="172212"/>
                </a:cubicBezTo>
                <a:cubicBezTo>
                  <a:pt x="9389205" y="172204"/>
                  <a:pt x="9389205" y="172055"/>
                  <a:pt x="9389205" y="168938"/>
                </a:cubicBezTo>
                <a:cubicBezTo>
                  <a:pt x="9380741" y="168938"/>
                  <a:pt x="9376509" y="168938"/>
                  <a:pt x="9368044" y="168938"/>
                </a:cubicBezTo>
                <a:cubicBezTo>
                  <a:pt x="9359580" y="175486"/>
                  <a:pt x="9351115" y="168938"/>
                  <a:pt x="9346883" y="168938"/>
                </a:cubicBezTo>
                <a:cubicBezTo>
                  <a:pt x="9346883" y="172212"/>
                  <a:pt x="9346883" y="172212"/>
                  <a:pt x="9342651" y="175486"/>
                </a:cubicBezTo>
                <a:cubicBezTo>
                  <a:pt x="9338418" y="175486"/>
                  <a:pt x="9338418" y="172212"/>
                  <a:pt x="9325722" y="172212"/>
                </a:cubicBezTo>
                <a:cubicBezTo>
                  <a:pt x="9325722" y="172237"/>
                  <a:pt x="9325690" y="175486"/>
                  <a:pt x="9317257" y="175486"/>
                </a:cubicBezTo>
                <a:cubicBezTo>
                  <a:pt x="9308793" y="172212"/>
                  <a:pt x="9300328" y="172212"/>
                  <a:pt x="9291864" y="168938"/>
                </a:cubicBezTo>
                <a:cubicBezTo>
                  <a:pt x="9291864" y="172212"/>
                  <a:pt x="9291864" y="172212"/>
                  <a:pt x="9291864" y="175486"/>
                </a:cubicBezTo>
                <a:cubicBezTo>
                  <a:pt x="9287632" y="175486"/>
                  <a:pt x="9287632" y="175486"/>
                  <a:pt x="9283399" y="175486"/>
                </a:cubicBezTo>
                <a:cubicBezTo>
                  <a:pt x="9283399" y="172212"/>
                  <a:pt x="9283399" y="172212"/>
                  <a:pt x="9283399" y="168938"/>
                </a:cubicBezTo>
                <a:lnTo>
                  <a:pt x="9262238" y="168938"/>
                </a:lnTo>
                <a:cubicBezTo>
                  <a:pt x="9253774" y="168938"/>
                  <a:pt x="9262238" y="165663"/>
                  <a:pt x="9258006" y="168938"/>
                </a:cubicBezTo>
                <a:lnTo>
                  <a:pt x="9236845" y="168938"/>
                </a:lnTo>
                <a:cubicBezTo>
                  <a:pt x="9236818" y="168916"/>
                  <a:pt x="9232586" y="165674"/>
                  <a:pt x="9224148" y="168938"/>
                </a:cubicBezTo>
                <a:cubicBezTo>
                  <a:pt x="9207219" y="168938"/>
                  <a:pt x="9194523" y="168938"/>
                  <a:pt x="9181826" y="168938"/>
                </a:cubicBezTo>
                <a:cubicBezTo>
                  <a:pt x="9181797" y="172212"/>
                  <a:pt x="9177580" y="172212"/>
                  <a:pt x="9173361" y="172212"/>
                </a:cubicBezTo>
                <a:cubicBezTo>
                  <a:pt x="9169129" y="175486"/>
                  <a:pt x="9164897" y="172212"/>
                  <a:pt x="9160665" y="172212"/>
                </a:cubicBezTo>
                <a:cubicBezTo>
                  <a:pt x="9160665" y="175486"/>
                  <a:pt x="9156433" y="175486"/>
                  <a:pt x="9156433" y="178760"/>
                </a:cubicBezTo>
                <a:cubicBezTo>
                  <a:pt x="9152200" y="178760"/>
                  <a:pt x="9147968" y="178760"/>
                  <a:pt x="9143736" y="178760"/>
                </a:cubicBezTo>
                <a:cubicBezTo>
                  <a:pt x="9143736" y="178769"/>
                  <a:pt x="9143736" y="178919"/>
                  <a:pt x="9143736" y="182034"/>
                </a:cubicBezTo>
                <a:cubicBezTo>
                  <a:pt x="9139504" y="182034"/>
                  <a:pt x="9139504" y="182034"/>
                  <a:pt x="9135271" y="182034"/>
                </a:cubicBezTo>
                <a:cubicBezTo>
                  <a:pt x="9126807" y="182034"/>
                  <a:pt x="9122575" y="185309"/>
                  <a:pt x="9114110" y="182034"/>
                </a:cubicBezTo>
                <a:cubicBezTo>
                  <a:pt x="9105646" y="182034"/>
                  <a:pt x="9101414" y="182034"/>
                  <a:pt x="9097181" y="182034"/>
                </a:cubicBezTo>
                <a:lnTo>
                  <a:pt x="9088717" y="182034"/>
                </a:lnTo>
                <a:cubicBezTo>
                  <a:pt x="9084485" y="182034"/>
                  <a:pt x="9080252" y="182034"/>
                  <a:pt x="9076020" y="182034"/>
                </a:cubicBezTo>
                <a:cubicBezTo>
                  <a:pt x="9063323" y="182034"/>
                  <a:pt x="9054859" y="182034"/>
                  <a:pt x="9042162" y="182034"/>
                </a:cubicBezTo>
                <a:cubicBezTo>
                  <a:pt x="9042152" y="182034"/>
                  <a:pt x="9041958" y="182034"/>
                  <a:pt x="9037930" y="182034"/>
                </a:cubicBezTo>
                <a:cubicBezTo>
                  <a:pt x="9037930" y="182015"/>
                  <a:pt x="9037917" y="178760"/>
                  <a:pt x="9033698" y="178760"/>
                </a:cubicBezTo>
                <a:cubicBezTo>
                  <a:pt x="9029466" y="178760"/>
                  <a:pt x="9021001" y="175486"/>
                  <a:pt x="9012537" y="175486"/>
                </a:cubicBezTo>
                <a:cubicBezTo>
                  <a:pt x="9004072" y="159115"/>
                  <a:pt x="8999840" y="175486"/>
                  <a:pt x="8974447" y="168938"/>
                </a:cubicBezTo>
                <a:cubicBezTo>
                  <a:pt x="8970214" y="168938"/>
                  <a:pt x="8970214" y="168938"/>
                  <a:pt x="8965982" y="168938"/>
                </a:cubicBezTo>
                <a:cubicBezTo>
                  <a:pt x="8961750" y="165663"/>
                  <a:pt x="8936357" y="172212"/>
                  <a:pt x="8919428" y="168938"/>
                </a:cubicBezTo>
                <a:cubicBezTo>
                  <a:pt x="8910963" y="168938"/>
                  <a:pt x="8906731" y="168938"/>
                  <a:pt x="8902499" y="168938"/>
                </a:cubicBezTo>
                <a:lnTo>
                  <a:pt x="8885570" y="168938"/>
                </a:lnTo>
                <a:cubicBezTo>
                  <a:pt x="8877105" y="162389"/>
                  <a:pt x="8872873" y="168938"/>
                  <a:pt x="8872873" y="168938"/>
                </a:cubicBezTo>
                <a:cubicBezTo>
                  <a:pt x="8860176" y="168938"/>
                  <a:pt x="8843247" y="168938"/>
                  <a:pt x="8826319" y="168938"/>
                </a:cubicBezTo>
                <a:lnTo>
                  <a:pt x="8809390" y="168938"/>
                </a:lnTo>
                <a:lnTo>
                  <a:pt x="8792461" y="172212"/>
                </a:lnTo>
                <a:cubicBezTo>
                  <a:pt x="8788228" y="175486"/>
                  <a:pt x="8783996" y="175486"/>
                  <a:pt x="8779764" y="175486"/>
                </a:cubicBezTo>
                <a:cubicBezTo>
                  <a:pt x="8775532" y="178760"/>
                  <a:pt x="8775532" y="178760"/>
                  <a:pt x="8775532" y="182034"/>
                </a:cubicBezTo>
                <a:lnTo>
                  <a:pt x="8767067" y="178760"/>
                </a:lnTo>
                <a:cubicBezTo>
                  <a:pt x="8767067" y="178769"/>
                  <a:pt x="8767067" y="178919"/>
                  <a:pt x="8767067" y="182034"/>
                </a:cubicBezTo>
                <a:cubicBezTo>
                  <a:pt x="8762835" y="182034"/>
                  <a:pt x="8758603" y="182034"/>
                  <a:pt x="8754371" y="182034"/>
                </a:cubicBezTo>
                <a:cubicBezTo>
                  <a:pt x="8750138" y="182034"/>
                  <a:pt x="8745906" y="182034"/>
                  <a:pt x="8741674" y="182034"/>
                </a:cubicBezTo>
                <a:cubicBezTo>
                  <a:pt x="8733209" y="182034"/>
                  <a:pt x="8728977" y="182034"/>
                  <a:pt x="8724745" y="182034"/>
                </a:cubicBezTo>
                <a:cubicBezTo>
                  <a:pt x="8720513" y="178760"/>
                  <a:pt x="8720513" y="185309"/>
                  <a:pt x="8707816" y="182034"/>
                </a:cubicBezTo>
                <a:cubicBezTo>
                  <a:pt x="8707816" y="182017"/>
                  <a:pt x="8707793" y="178769"/>
                  <a:pt x="8699352" y="182034"/>
                </a:cubicBezTo>
                <a:cubicBezTo>
                  <a:pt x="8699218" y="183620"/>
                  <a:pt x="8700103" y="183962"/>
                  <a:pt x="8695119" y="182034"/>
                </a:cubicBezTo>
                <a:cubicBezTo>
                  <a:pt x="8690887" y="182034"/>
                  <a:pt x="8686655" y="182034"/>
                  <a:pt x="8678190" y="182034"/>
                </a:cubicBezTo>
                <a:cubicBezTo>
                  <a:pt x="8673958" y="178760"/>
                  <a:pt x="8673958" y="178760"/>
                  <a:pt x="8669726" y="178760"/>
                </a:cubicBezTo>
                <a:cubicBezTo>
                  <a:pt x="8657029" y="175486"/>
                  <a:pt x="8644333" y="172212"/>
                  <a:pt x="8631636" y="172212"/>
                </a:cubicBezTo>
                <a:lnTo>
                  <a:pt x="8606243" y="168938"/>
                </a:lnTo>
                <a:lnTo>
                  <a:pt x="8595133" y="171802"/>
                </a:lnTo>
                <a:cubicBezTo>
                  <a:pt x="8589314" y="172212"/>
                  <a:pt x="8585081" y="172212"/>
                  <a:pt x="8580849" y="172212"/>
                </a:cubicBezTo>
                <a:cubicBezTo>
                  <a:pt x="8580832" y="172198"/>
                  <a:pt x="8576600" y="168938"/>
                  <a:pt x="8568152" y="168938"/>
                </a:cubicBezTo>
                <a:cubicBezTo>
                  <a:pt x="8563920" y="172212"/>
                  <a:pt x="8572385" y="172212"/>
                  <a:pt x="8563920" y="172212"/>
                </a:cubicBezTo>
                <a:cubicBezTo>
                  <a:pt x="8563920" y="172204"/>
                  <a:pt x="8563920" y="172055"/>
                  <a:pt x="8563920" y="168938"/>
                </a:cubicBezTo>
                <a:cubicBezTo>
                  <a:pt x="8555456" y="168938"/>
                  <a:pt x="8546991" y="168938"/>
                  <a:pt x="8538527" y="168938"/>
                </a:cubicBezTo>
                <a:cubicBezTo>
                  <a:pt x="8538527" y="168916"/>
                  <a:pt x="8538499" y="165674"/>
                  <a:pt x="8530062" y="168938"/>
                </a:cubicBezTo>
                <a:cubicBezTo>
                  <a:pt x="8525830" y="168938"/>
                  <a:pt x="8517366" y="168938"/>
                  <a:pt x="8508901" y="168938"/>
                </a:cubicBezTo>
                <a:cubicBezTo>
                  <a:pt x="8504669" y="172212"/>
                  <a:pt x="8504669" y="172212"/>
                  <a:pt x="8500437" y="168938"/>
                </a:cubicBezTo>
                <a:cubicBezTo>
                  <a:pt x="8479276" y="172212"/>
                  <a:pt x="8458114" y="172212"/>
                  <a:pt x="8436953" y="172212"/>
                </a:cubicBezTo>
                <a:cubicBezTo>
                  <a:pt x="8436953" y="172204"/>
                  <a:pt x="8436953" y="172055"/>
                  <a:pt x="8436953" y="168938"/>
                </a:cubicBezTo>
                <a:lnTo>
                  <a:pt x="8429547" y="170575"/>
                </a:lnTo>
                <a:cubicBezTo>
                  <a:pt x="8415792" y="172212"/>
                  <a:pt x="8407328" y="172212"/>
                  <a:pt x="8394631" y="172212"/>
                </a:cubicBezTo>
                <a:cubicBezTo>
                  <a:pt x="8390399" y="175486"/>
                  <a:pt x="8386167" y="172212"/>
                  <a:pt x="8381935" y="172212"/>
                </a:cubicBezTo>
                <a:lnTo>
                  <a:pt x="8374528" y="173849"/>
                </a:lnTo>
                <a:cubicBezTo>
                  <a:pt x="8356541" y="172212"/>
                  <a:pt x="8339612" y="172212"/>
                  <a:pt x="8322683" y="172212"/>
                </a:cubicBezTo>
                <a:cubicBezTo>
                  <a:pt x="8322683" y="172204"/>
                  <a:pt x="8322683" y="172055"/>
                  <a:pt x="8322683" y="168938"/>
                </a:cubicBezTo>
                <a:cubicBezTo>
                  <a:pt x="8297290" y="168938"/>
                  <a:pt x="8271897" y="168938"/>
                  <a:pt x="8246503" y="168938"/>
                </a:cubicBezTo>
                <a:lnTo>
                  <a:pt x="8239097" y="168938"/>
                </a:lnTo>
                <a:cubicBezTo>
                  <a:pt x="8216878" y="168938"/>
                  <a:pt x="8191484" y="168938"/>
                  <a:pt x="8166091" y="168938"/>
                </a:cubicBezTo>
                <a:cubicBezTo>
                  <a:pt x="8153394" y="172212"/>
                  <a:pt x="8140697" y="172212"/>
                  <a:pt x="8132233" y="172212"/>
                </a:cubicBezTo>
                <a:lnTo>
                  <a:pt x="8123768" y="172212"/>
                </a:lnTo>
                <a:cubicBezTo>
                  <a:pt x="8115304" y="175486"/>
                  <a:pt x="8115304" y="182034"/>
                  <a:pt x="8111072" y="182034"/>
                </a:cubicBezTo>
                <a:cubicBezTo>
                  <a:pt x="8108956" y="180397"/>
                  <a:pt x="8108956" y="180397"/>
                  <a:pt x="8106840" y="178760"/>
                </a:cubicBezTo>
                <a:cubicBezTo>
                  <a:pt x="8106840" y="178720"/>
                  <a:pt x="8106831" y="168944"/>
                  <a:pt x="8102607" y="172212"/>
                </a:cubicBezTo>
                <a:cubicBezTo>
                  <a:pt x="8094143" y="172212"/>
                  <a:pt x="8094143" y="172212"/>
                  <a:pt x="8089911" y="168938"/>
                </a:cubicBezTo>
                <a:cubicBezTo>
                  <a:pt x="8081446" y="168938"/>
                  <a:pt x="8068749" y="175486"/>
                  <a:pt x="8056053" y="175486"/>
                </a:cubicBezTo>
                <a:cubicBezTo>
                  <a:pt x="8051821" y="172212"/>
                  <a:pt x="8047588" y="172212"/>
                  <a:pt x="8043356" y="168938"/>
                </a:cubicBezTo>
                <a:cubicBezTo>
                  <a:pt x="8039124" y="172212"/>
                  <a:pt x="8017963" y="178760"/>
                  <a:pt x="8009498" y="175486"/>
                </a:cubicBezTo>
                <a:cubicBezTo>
                  <a:pt x="8001034" y="168938"/>
                  <a:pt x="8001034" y="168938"/>
                  <a:pt x="7992569" y="168938"/>
                </a:cubicBezTo>
                <a:cubicBezTo>
                  <a:pt x="7988337" y="168938"/>
                  <a:pt x="7971408" y="168938"/>
                  <a:pt x="7967176" y="168938"/>
                </a:cubicBezTo>
                <a:lnTo>
                  <a:pt x="7958711" y="172212"/>
                </a:lnTo>
                <a:cubicBezTo>
                  <a:pt x="7958711" y="172204"/>
                  <a:pt x="7958711" y="172055"/>
                  <a:pt x="7958711" y="168938"/>
                </a:cubicBezTo>
                <a:cubicBezTo>
                  <a:pt x="7946015" y="168938"/>
                  <a:pt x="7933318" y="168938"/>
                  <a:pt x="7920621" y="168938"/>
                </a:cubicBezTo>
                <a:cubicBezTo>
                  <a:pt x="7920621" y="168963"/>
                  <a:pt x="7920589" y="172212"/>
                  <a:pt x="7912157" y="172212"/>
                </a:cubicBezTo>
                <a:cubicBezTo>
                  <a:pt x="7912157" y="172204"/>
                  <a:pt x="7912157" y="172055"/>
                  <a:pt x="7912157" y="168938"/>
                </a:cubicBezTo>
                <a:cubicBezTo>
                  <a:pt x="7903692" y="168938"/>
                  <a:pt x="7895228" y="168938"/>
                  <a:pt x="7886764" y="168938"/>
                </a:cubicBezTo>
                <a:cubicBezTo>
                  <a:pt x="7878299" y="168938"/>
                  <a:pt x="7865602" y="168938"/>
                  <a:pt x="7857138" y="168938"/>
                </a:cubicBezTo>
                <a:cubicBezTo>
                  <a:pt x="7852906" y="168938"/>
                  <a:pt x="7852906" y="168938"/>
                  <a:pt x="7852906" y="168938"/>
                </a:cubicBezTo>
                <a:lnTo>
                  <a:pt x="7835977" y="168938"/>
                </a:lnTo>
                <a:cubicBezTo>
                  <a:pt x="7831745" y="172212"/>
                  <a:pt x="7831745" y="172212"/>
                  <a:pt x="7827512" y="168938"/>
                </a:cubicBezTo>
                <a:cubicBezTo>
                  <a:pt x="7810583" y="172212"/>
                  <a:pt x="7797887" y="172212"/>
                  <a:pt x="7785190" y="172212"/>
                </a:cubicBezTo>
                <a:cubicBezTo>
                  <a:pt x="7772493" y="175486"/>
                  <a:pt x="7764029" y="175486"/>
                  <a:pt x="7751332" y="175486"/>
                </a:cubicBezTo>
                <a:cubicBezTo>
                  <a:pt x="7747100" y="178760"/>
                  <a:pt x="7742868" y="178760"/>
                  <a:pt x="7734403" y="178760"/>
                </a:cubicBezTo>
                <a:cubicBezTo>
                  <a:pt x="7734403" y="178785"/>
                  <a:pt x="7734388" y="182034"/>
                  <a:pt x="7730171" y="182034"/>
                </a:cubicBezTo>
                <a:cubicBezTo>
                  <a:pt x="7721707" y="182034"/>
                  <a:pt x="7709010" y="182034"/>
                  <a:pt x="7700545" y="182034"/>
                </a:cubicBezTo>
                <a:lnTo>
                  <a:pt x="7696313" y="178760"/>
                </a:lnTo>
                <a:cubicBezTo>
                  <a:pt x="7692081" y="178760"/>
                  <a:pt x="7692081" y="178760"/>
                  <a:pt x="7687849" y="178760"/>
                </a:cubicBezTo>
                <a:cubicBezTo>
                  <a:pt x="7683616" y="175486"/>
                  <a:pt x="7679384" y="175486"/>
                  <a:pt x="7675152" y="175486"/>
                </a:cubicBezTo>
                <a:cubicBezTo>
                  <a:pt x="7670920" y="175486"/>
                  <a:pt x="7675152" y="172212"/>
                  <a:pt x="7662455" y="168938"/>
                </a:cubicBezTo>
                <a:cubicBezTo>
                  <a:pt x="7658223" y="172212"/>
                  <a:pt x="7662455" y="175486"/>
                  <a:pt x="7653991" y="172212"/>
                </a:cubicBezTo>
                <a:cubicBezTo>
                  <a:pt x="7653991" y="172204"/>
                  <a:pt x="7653991" y="172055"/>
                  <a:pt x="7653991" y="168938"/>
                </a:cubicBezTo>
                <a:cubicBezTo>
                  <a:pt x="7645526" y="168938"/>
                  <a:pt x="7641294" y="168938"/>
                  <a:pt x="7637062" y="168938"/>
                </a:cubicBezTo>
                <a:cubicBezTo>
                  <a:pt x="7624365" y="165663"/>
                  <a:pt x="7607436" y="165663"/>
                  <a:pt x="7594740" y="168938"/>
                </a:cubicBezTo>
                <a:cubicBezTo>
                  <a:pt x="7594733" y="165663"/>
                  <a:pt x="7594565" y="165663"/>
                  <a:pt x="7590507" y="165663"/>
                </a:cubicBezTo>
                <a:cubicBezTo>
                  <a:pt x="7590507" y="165671"/>
                  <a:pt x="7590507" y="165816"/>
                  <a:pt x="7590507" y="168938"/>
                </a:cubicBezTo>
                <a:cubicBezTo>
                  <a:pt x="7586275" y="168938"/>
                  <a:pt x="7577811" y="168938"/>
                  <a:pt x="7569346" y="168938"/>
                </a:cubicBezTo>
                <a:lnTo>
                  <a:pt x="7552417" y="168938"/>
                </a:lnTo>
                <a:lnTo>
                  <a:pt x="7535488" y="172212"/>
                </a:lnTo>
                <a:cubicBezTo>
                  <a:pt x="7527024" y="178760"/>
                  <a:pt x="7522792" y="172212"/>
                  <a:pt x="7518559" y="172212"/>
                </a:cubicBezTo>
                <a:cubicBezTo>
                  <a:pt x="7514327" y="175486"/>
                  <a:pt x="7518559" y="178760"/>
                  <a:pt x="7510095" y="178760"/>
                </a:cubicBezTo>
                <a:lnTo>
                  <a:pt x="7501631" y="175486"/>
                </a:lnTo>
                <a:cubicBezTo>
                  <a:pt x="7488934" y="172212"/>
                  <a:pt x="7476237" y="172212"/>
                  <a:pt x="7463540" y="168938"/>
                </a:cubicBezTo>
                <a:cubicBezTo>
                  <a:pt x="7459308" y="172212"/>
                  <a:pt x="7455076" y="172212"/>
                  <a:pt x="7450844" y="172212"/>
                </a:cubicBezTo>
                <a:cubicBezTo>
                  <a:pt x="7450844" y="172204"/>
                  <a:pt x="7450844" y="172055"/>
                  <a:pt x="7450844" y="168938"/>
                </a:cubicBezTo>
                <a:cubicBezTo>
                  <a:pt x="7425450" y="168938"/>
                  <a:pt x="7395825" y="168938"/>
                  <a:pt x="7366199" y="168938"/>
                </a:cubicBezTo>
                <a:cubicBezTo>
                  <a:pt x="7361967" y="168938"/>
                  <a:pt x="7361967" y="168938"/>
                  <a:pt x="7361967" y="168938"/>
                </a:cubicBezTo>
                <a:lnTo>
                  <a:pt x="7345038" y="168938"/>
                </a:lnTo>
                <a:cubicBezTo>
                  <a:pt x="7323877" y="168938"/>
                  <a:pt x="7306948" y="168938"/>
                  <a:pt x="7285787" y="168938"/>
                </a:cubicBezTo>
                <a:cubicBezTo>
                  <a:pt x="7277322" y="175486"/>
                  <a:pt x="7273090" y="168938"/>
                  <a:pt x="7264626" y="168938"/>
                </a:cubicBezTo>
                <a:cubicBezTo>
                  <a:pt x="7256161" y="172212"/>
                  <a:pt x="7251929" y="168938"/>
                  <a:pt x="7235000" y="172212"/>
                </a:cubicBezTo>
                <a:cubicBezTo>
                  <a:pt x="7230768" y="175486"/>
                  <a:pt x="7226535" y="172212"/>
                  <a:pt x="7222303" y="172212"/>
                </a:cubicBezTo>
                <a:cubicBezTo>
                  <a:pt x="7209607" y="175486"/>
                  <a:pt x="7196910" y="175486"/>
                  <a:pt x="7184213" y="175486"/>
                </a:cubicBezTo>
                <a:cubicBezTo>
                  <a:pt x="7179981" y="172212"/>
                  <a:pt x="7175749" y="172212"/>
                  <a:pt x="7171516" y="172212"/>
                </a:cubicBezTo>
                <a:cubicBezTo>
                  <a:pt x="7171516" y="172204"/>
                  <a:pt x="7171516" y="172055"/>
                  <a:pt x="7171516" y="168938"/>
                </a:cubicBezTo>
                <a:cubicBezTo>
                  <a:pt x="7158820" y="172212"/>
                  <a:pt x="7137659" y="165663"/>
                  <a:pt x="7116497" y="168938"/>
                </a:cubicBezTo>
                <a:cubicBezTo>
                  <a:pt x="7091104" y="172212"/>
                  <a:pt x="7065711" y="175486"/>
                  <a:pt x="7040317" y="175486"/>
                </a:cubicBezTo>
                <a:cubicBezTo>
                  <a:pt x="7023388" y="172212"/>
                  <a:pt x="7010692" y="175486"/>
                  <a:pt x="6997995" y="175486"/>
                </a:cubicBezTo>
                <a:cubicBezTo>
                  <a:pt x="6985298" y="178760"/>
                  <a:pt x="6976834" y="178760"/>
                  <a:pt x="6964137" y="178760"/>
                </a:cubicBezTo>
                <a:cubicBezTo>
                  <a:pt x="6951440" y="175486"/>
                  <a:pt x="6934512" y="175486"/>
                  <a:pt x="6917583" y="175486"/>
                </a:cubicBezTo>
                <a:cubicBezTo>
                  <a:pt x="6904886" y="175486"/>
                  <a:pt x="6896421" y="175486"/>
                  <a:pt x="6887957" y="175486"/>
                </a:cubicBezTo>
                <a:cubicBezTo>
                  <a:pt x="6883725" y="172212"/>
                  <a:pt x="6883725" y="172212"/>
                  <a:pt x="6879493" y="172212"/>
                </a:cubicBezTo>
                <a:cubicBezTo>
                  <a:pt x="6879493" y="172204"/>
                  <a:pt x="6879493" y="172055"/>
                  <a:pt x="6879493" y="168938"/>
                </a:cubicBezTo>
                <a:cubicBezTo>
                  <a:pt x="6849867" y="172212"/>
                  <a:pt x="6820241" y="172212"/>
                  <a:pt x="6790616" y="172212"/>
                </a:cubicBezTo>
                <a:cubicBezTo>
                  <a:pt x="6790616" y="172188"/>
                  <a:pt x="6790601" y="168938"/>
                  <a:pt x="6786383" y="168938"/>
                </a:cubicBezTo>
                <a:cubicBezTo>
                  <a:pt x="6773687" y="168938"/>
                  <a:pt x="6756758" y="172212"/>
                  <a:pt x="6739829" y="172212"/>
                </a:cubicBezTo>
                <a:cubicBezTo>
                  <a:pt x="6735597" y="168938"/>
                  <a:pt x="6735597" y="168938"/>
                  <a:pt x="6731364" y="165663"/>
                </a:cubicBezTo>
                <a:cubicBezTo>
                  <a:pt x="6722900" y="162389"/>
                  <a:pt x="6672113" y="162389"/>
                  <a:pt x="6667881" y="165663"/>
                </a:cubicBezTo>
                <a:cubicBezTo>
                  <a:pt x="6667881" y="165671"/>
                  <a:pt x="6667881" y="165816"/>
                  <a:pt x="6667881" y="168938"/>
                </a:cubicBezTo>
                <a:cubicBezTo>
                  <a:pt x="6663649" y="168938"/>
                  <a:pt x="6659417" y="168938"/>
                  <a:pt x="6650952" y="168938"/>
                </a:cubicBezTo>
                <a:cubicBezTo>
                  <a:pt x="6642488" y="168938"/>
                  <a:pt x="6634023" y="168938"/>
                  <a:pt x="6625559" y="168938"/>
                </a:cubicBezTo>
                <a:cubicBezTo>
                  <a:pt x="6625559" y="172212"/>
                  <a:pt x="6625559" y="172212"/>
                  <a:pt x="6621326" y="175486"/>
                </a:cubicBezTo>
                <a:cubicBezTo>
                  <a:pt x="6617094" y="175486"/>
                  <a:pt x="6612862" y="178760"/>
                  <a:pt x="6608630" y="178760"/>
                </a:cubicBezTo>
                <a:cubicBezTo>
                  <a:pt x="6608630" y="178769"/>
                  <a:pt x="6608630" y="178919"/>
                  <a:pt x="6608630" y="182034"/>
                </a:cubicBezTo>
                <a:cubicBezTo>
                  <a:pt x="6600165" y="182034"/>
                  <a:pt x="6570540" y="175486"/>
                  <a:pt x="6566307" y="175486"/>
                </a:cubicBezTo>
                <a:cubicBezTo>
                  <a:pt x="6557843" y="175486"/>
                  <a:pt x="6545146" y="172212"/>
                  <a:pt x="6536682" y="172212"/>
                </a:cubicBezTo>
                <a:cubicBezTo>
                  <a:pt x="6536664" y="172226"/>
                  <a:pt x="6532441" y="175486"/>
                  <a:pt x="6528217" y="175486"/>
                </a:cubicBezTo>
                <a:cubicBezTo>
                  <a:pt x="6519753" y="172212"/>
                  <a:pt x="6511288" y="172212"/>
                  <a:pt x="6502824" y="172212"/>
                </a:cubicBezTo>
                <a:cubicBezTo>
                  <a:pt x="6502824" y="172204"/>
                  <a:pt x="6502824" y="172055"/>
                  <a:pt x="6502824" y="168938"/>
                </a:cubicBezTo>
                <a:cubicBezTo>
                  <a:pt x="6468966" y="172212"/>
                  <a:pt x="6435108" y="175486"/>
                  <a:pt x="6401250" y="178760"/>
                </a:cubicBezTo>
                <a:cubicBezTo>
                  <a:pt x="6397018" y="175486"/>
                  <a:pt x="6392786" y="172212"/>
                  <a:pt x="6388554" y="172212"/>
                </a:cubicBezTo>
                <a:cubicBezTo>
                  <a:pt x="6388554" y="172204"/>
                  <a:pt x="6388554" y="172055"/>
                  <a:pt x="6388554" y="168938"/>
                </a:cubicBezTo>
                <a:cubicBezTo>
                  <a:pt x="6380089" y="172212"/>
                  <a:pt x="6371625" y="172212"/>
                  <a:pt x="6363160" y="175486"/>
                </a:cubicBezTo>
                <a:cubicBezTo>
                  <a:pt x="6358928" y="172212"/>
                  <a:pt x="6354696" y="172212"/>
                  <a:pt x="6350464" y="172212"/>
                </a:cubicBezTo>
                <a:cubicBezTo>
                  <a:pt x="6350464" y="172204"/>
                  <a:pt x="6350464" y="172055"/>
                  <a:pt x="6350464" y="168938"/>
                </a:cubicBezTo>
                <a:cubicBezTo>
                  <a:pt x="6341999" y="168938"/>
                  <a:pt x="6329303" y="168938"/>
                  <a:pt x="6320838" y="168938"/>
                </a:cubicBezTo>
                <a:cubicBezTo>
                  <a:pt x="6278516" y="168938"/>
                  <a:pt x="6253122" y="172212"/>
                  <a:pt x="6223497" y="182034"/>
                </a:cubicBezTo>
                <a:cubicBezTo>
                  <a:pt x="6219265" y="175486"/>
                  <a:pt x="6215032" y="175486"/>
                  <a:pt x="6210800" y="172212"/>
                </a:cubicBezTo>
                <a:lnTo>
                  <a:pt x="6204981" y="171393"/>
                </a:lnTo>
                <a:cubicBezTo>
                  <a:pt x="6204452" y="172212"/>
                  <a:pt x="6204452" y="173849"/>
                  <a:pt x="6202336" y="175486"/>
                </a:cubicBezTo>
                <a:cubicBezTo>
                  <a:pt x="6172710" y="175486"/>
                  <a:pt x="6155781" y="178760"/>
                  <a:pt x="6147317" y="165663"/>
                </a:cubicBezTo>
                <a:cubicBezTo>
                  <a:pt x="6138852" y="165663"/>
                  <a:pt x="6126155" y="165663"/>
                  <a:pt x="6113459" y="168938"/>
                </a:cubicBezTo>
                <a:cubicBezTo>
                  <a:pt x="6113459" y="168914"/>
                  <a:pt x="6113429" y="165663"/>
                  <a:pt x="6104994" y="165663"/>
                </a:cubicBezTo>
                <a:cubicBezTo>
                  <a:pt x="6104994" y="165671"/>
                  <a:pt x="6104994" y="165816"/>
                  <a:pt x="6104994" y="168938"/>
                </a:cubicBezTo>
                <a:cubicBezTo>
                  <a:pt x="6092298" y="168938"/>
                  <a:pt x="6083833" y="168938"/>
                  <a:pt x="6071136" y="168938"/>
                </a:cubicBezTo>
                <a:cubicBezTo>
                  <a:pt x="6062672" y="168938"/>
                  <a:pt x="6058440" y="168938"/>
                  <a:pt x="6054208" y="168938"/>
                </a:cubicBezTo>
                <a:cubicBezTo>
                  <a:pt x="6045743" y="172212"/>
                  <a:pt x="6037279" y="172212"/>
                  <a:pt x="6028814" y="168938"/>
                </a:cubicBezTo>
                <a:cubicBezTo>
                  <a:pt x="6020350" y="172212"/>
                  <a:pt x="6016117" y="172212"/>
                  <a:pt x="6007653" y="172212"/>
                </a:cubicBezTo>
                <a:cubicBezTo>
                  <a:pt x="6003421" y="172212"/>
                  <a:pt x="6011885" y="168938"/>
                  <a:pt x="6003421" y="168938"/>
                </a:cubicBezTo>
                <a:cubicBezTo>
                  <a:pt x="5994956" y="172212"/>
                  <a:pt x="5986492" y="172212"/>
                  <a:pt x="5978027" y="172212"/>
                </a:cubicBezTo>
                <a:cubicBezTo>
                  <a:pt x="5965331" y="178760"/>
                  <a:pt x="5944170" y="172212"/>
                  <a:pt x="5935705" y="172212"/>
                </a:cubicBezTo>
                <a:cubicBezTo>
                  <a:pt x="5927241" y="172212"/>
                  <a:pt x="5918776" y="175486"/>
                  <a:pt x="5910312" y="175486"/>
                </a:cubicBezTo>
                <a:cubicBezTo>
                  <a:pt x="5906079" y="172212"/>
                  <a:pt x="5901847" y="172212"/>
                  <a:pt x="5897615" y="172212"/>
                </a:cubicBezTo>
                <a:cubicBezTo>
                  <a:pt x="5897615" y="172204"/>
                  <a:pt x="5897615" y="172055"/>
                  <a:pt x="5897615" y="168938"/>
                </a:cubicBezTo>
                <a:cubicBezTo>
                  <a:pt x="5884918" y="168938"/>
                  <a:pt x="5872222" y="168938"/>
                  <a:pt x="5863757" y="168938"/>
                </a:cubicBezTo>
                <a:cubicBezTo>
                  <a:pt x="5851060" y="168938"/>
                  <a:pt x="5846828" y="168938"/>
                  <a:pt x="5838364" y="168938"/>
                </a:cubicBezTo>
                <a:cubicBezTo>
                  <a:pt x="5825667" y="168938"/>
                  <a:pt x="5812970" y="168938"/>
                  <a:pt x="5796041" y="168938"/>
                </a:cubicBezTo>
                <a:cubicBezTo>
                  <a:pt x="5783345" y="172212"/>
                  <a:pt x="5770648" y="172212"/>
                  <a:pt x="5757951" y="172212"/>
                </a:cubicBezTo>
                <a:cubicBezTo>
                  <a:pt x="5757951" y="172204"/>
                  <a:pt x="5757951" y="172055"/>
                  <a:pt x="5757951" y="168938"/>
                </a:cubicBezTo>
                <a:cubicBezTo>
                  <a:pt x="5753719" y="172212"/>
                  <a:pt x="5749487" y="172212"/>
                  <a:pt x="5745255" y="172212"/>
                </a:cubicBezTo>
                <a:cubicBezTo>
                  <a:pt x="5745255" y="172204"/>
                  <a:pt x="5745255" y="172055"/>
                  <a:pt x="5745255" y="168938"/>
                </a:cubicBezTo>
                <a:cubicBezTo>
                  <a:pt x="5736790" y="168938"/>
                  <a:pt x="5732558" y="168938"/>
                  <a:pt x="5728326" y="168938"/>
                </a:cubicBezTo>
                <a:cubicBezTo>
                  <a:pt x="5707165" y="172212"/>
                  <a:pt x="5686003" y="168938"/>
                  <a:pt x="5673307" y="172212"/>
                </a:cubicBezTo>
                <a:cubicBezTo>
                  <a:pt x="5673301" y="172212"/>
                  <a:pt x="5673142" y="172212"/>
                  <a:pt x="5669075" y="172212"/>
                </a:cubicBezTo>
                <a:cubicBezTo>
                  <a:pt x="5669075" y="168938"/>
                  <a:pt x="5664842" y="168938"/>
                  <a:pt x="5660610" y="165663"/>
                </a:cubicBezTo>
                <a:cubicBezTo>
                  <a:pt x="5656378" y="165663"/>
                  <a:pt x="5647913" y="165663"/>
                  <a:pt x="5639449" y="165663"/>
                </a:cubicBezTo>
                <a:cubicBezTo>
                  <a:pt x="5639449" y="165671"/>
                  <a:pt x="5639449" y="165816"/>
                  <a:pt x="5639449" y="168938"/>
                </a:cubicBezTo>
                <a:lnTo>
                  <a:pt x="5632042" y="167300"/>
                </a:lnTo>
                <a:cubicBezTo>
                  <a:pt x="5597127" y="168938"/>
                  <a:pt x="5563269" y="172212"/>
                  <a:pt x="5529411" y="178760"/>
                </a:cubicBezTo>
                <a:cubicBezTo>
                  <a:pt x="5529411" y="178769"/>
                  <a:pt x="5529411" y="178919"/>
                  <a:pt x="5529411" y="182034"/>
                </a:cubicBezTo>
                <a:cubicBezTo>
                  <a:pt x="5525179" y="178760"/>
                  <a:pt x="5520946" y="178760"/>
                  <a:pt x="5516714" y="178760"/>
                </a:cubicBezTo>
                <a:cubicBezTo>
                  <a:pt x="5495553" y="175486"/>
                  <a:pt x="5470160" y="175486"/>
                  <a:pt x="5444766" y="175486"/>
                </a:cubicBezTo>
                <a:cubicBezTo>
                  <a:pt x="5415141" y="172212"/>
                  <a:pt x="5377051" y="175486"/>
                  <a:pt x="5343193" y="172212"/>
                </a:cubicBezTo>
                <a:cubicBezTo>
                  <a:pt x="5343193" y="175486"/>
                  <a:pt x="5343193" y="175486"/>
                  <a:pt x="5343193" y="178760"/>
                </a:cubicBezTo>
                <a:cubicBezTo>
                  <a:pt x="5334728" y="175486"/>
                  <a:pt x="5326264" y="172212"/>
                  <a:pt x="5313567" y="175486"/>
                </a:cubicBezTo>
                <a:cubicBezTo>
                  <a:pt x="5313567" y="175511"/>
                  <a:pt x="5313536" y="178760"/>
                  <a:pt x="5305103" y="178760"/>
                </a:cubicBezTo>
                <a:cubicBezTo>
                  <a:pt x="5305103" y="175486"/>
                  <a:pt x="5300870" y="175486"/>
                  <a:pt x="5300870" y="172212"/>
                </a:cubicBezTo>
                <a:cubicBezTo>
                  <a:pt x="5296638" y="172212"/>
                  <a:pt x="5296638" y="172212"/>
                  <a:pt x="5292406" y="172212"/>
                </a:cubicBezTo>
                <a:cubicBezTo>
                  <a:pt x="5292406" y="172204"/>
                  <a:pt x="5292406" y="172055"/>
                  <a:pt x="5292406" y="168938"/>
                </a:cubicBezTo>
                <a:cubicBezTo>
                  <a:pt x="5271245" y="168938"/>
                  <a:pt x="5250084" y="168938"/>
                  <a:pt x="5233155" y="168938"/>
                </a:cubicBezTo>
                <a:cubicBezTo>
                  <a:pt x="5224690" y="172212"/>
                  <a:pt x="5216226" y="172212"/>
                  <a:pt x="5207761" y="172212"/>
                </a:cubicBezTo>
                <a:cubicBezTo>
                  <a:pt x="5203529" y="175486"/>
                  <a:pt x="5195065" y="175486"/>
                  <a:pt x="5186600" y="175486"/>
                </a:cubicBezTo>
                <a:cubicBezTo>
                  <a:pt x="5178136" y="178760"/>
                  <a:pt x="5173903" y="175486"/>
                  <a:pt x="5169671" y="175486"/>
                </a:cubicBezTo>
                <a:lnTo>
                  <a:pt x="5152742" y="178760"/>
                </a:lnTo>
                <a:cubicBezTo>
                  <a:pt x="5152742" y="178769"/>
                  <a:pt x="5152742" y="178919"/>
                  <a:pt x="5152742" y="182034"/>
                </a:cubicBezTo>
                <a:cubicBezTo>
                  <a:pt x="5144278" y="178760"/>
                  <a:pt x="5140046" y="178760"/>
                  <a:pt x="5135813" y="178760"/>
                </a:cubicBezTo>
                <a:cubicBezTo>
                  <a:pt x="5131581" y="175486"/>
                  <a:pt x="5127349" y="175486"/>
                  <a:pt x="5123117" y="175486"/>
                </a:cubicBezTo>
                <a:cubicBezTo>
                  <a:pt x="5114652" y="172212"/>
                  <a:pt x="5080794" y="182034"/>
                  <a:pt x="5063865" y="175486"/>
                </a:cubicBezTo>
                <a:cubicBezTo>
                  <a:pt x="5059633" y="172212"/>
                  <a:pt x="5059633" y="172212"/>
                  <a:pt x="5059633" y="168938"/>
                </a:cubicBezTo>
                <a:cubicBezTo>
                  <a:pt x="5034240" y="168938"/>
                  <a:pt x="5008846" y="168938"/>
                  <a:pt x="4983453" y="168938"/>
                </a:cubicBezTo>
                <a:cubicBezTo>
                  <a:pt x="4979221" y="172212"/>
                  <a:pt x="4958060" y="175486"/>
                  <a:pt x="4949595" y="175486"/>
                </a:cubicBezTo>
                <a:cubicBezTo>
                  <a:pt x="4945363" y="172212"/>
                  <a:pt x="4941131" y="172212"/>
                  <a:pt x="4936899" y="172212"/>
                </a:cubicBezTo>
                <a:cubicBezTo>
                  <a:pt x="4936899" y="172204"/>
                  <a:pt x="4936899" y="172055"/>
                  <a:pt x="4936899" y="168938"/>
                </a:cubicBezTo>
                <a:lnTo>
                  <a:pt x="4915737" y="168938"/>
                </a:lnTo>
                <a:lnTo>
                  <a:pt x="4908331" y="167710"/>
                </a:lnTo>
                <a:cubicBezTo>
                  <a:pt x="4886112" y="168938"/>
                  <a:pt x="4869183" y="168938"/>
                  <a:pt x="4852254" y="168938"/>
                </a:cubicBezTo>
                <a:cubicBezTo>
                  <a:pt x="4852250" y="172212"/>
                  <a:pt x="4852128" y="172212"/>
                  <a:pt x="4848022" y="172212"/>
                </a:cubicBezTo>
                <a:cubicBezTo>
                  <a:pt x="4848022" y="172204"/>
                  <a:pt x="4848022" y="172055"/>
                  <a:pt x="4848022" y="168938"/>
                </a:cubicBezTo>
                <a:lnTo>
                  <a:pt x="4831093" y="168938"/>
                </a:lnTo>
                <a:cubicBezTo>
                  <a:pt x="4822628" y="165663"/>
                  <a:pt x="4818396" y="172212"/>
                  <a:pt x="4814164" y="168938"/>
                </a:cubicBezTo>
                <a:lnTo>
                  <a:pt x="4806757" y="168938"/>
                </a:lnTo>
                <a:cubicBezTo>
                  <a:pt x="4788770" y="168938"/>
                  <a:pt x="4771842" y="168938"/>
                  <a:pt x="4759145" y="168938"/>
                </a:cubicBezTo>
                <a:cubicBezTo>
                  <a:pt x="4746448" y="172212"/>
                  <a:pt x="4729519" y="172212"/>
                  <a:pt x="4716823" y="172212"/>
                </a:cubicBezTo>
                <a:cubicBezTo>
                  <a:pt x="4708358" y="175486"/>
                  <a:pt x="4695661" y="178760"/>
                  <a:pt x="4682965" y="178760"/>
                </a:cubicBezTo>
                <a:cubicBezTo>
                  <a:pt x="4681907" y="173849"/>
                  <a:pt x="4680848" y="173849"/>
                  <a:pt x="4678732" y="172212"/>
                </a:cubicBezTo>
                <a:cubicBezTo>
                  <a:pt x="4670268" y="168938"/>
                  <a:pt x="4627946" y="168938"/>
                  <a:pt x="4611017" y="168938"/>
                </a:cubicBezTo>
                <a:cubicBezTo>
                  <a:pt x="4606785" y="168938"/>
                  <a:pt x="4606785" y="168938"/>
                  <a:pt x="4606785" y="168938"/>
                </a:cubicBezTo>
                <a:cubicBezTo>
                  <a:pt x="4594088" y="168938"/>
                  <a:pt x="4581391" y="168938"/>
                  <a:pt x="4568694" y="168938"/>
                </a:cubicBezTo>
                <a:cubicBezTo>
                  <a:pt x="4568690" y="168938"/>
                  <a:pt x="4568552" y="168938"/>
                  <a:pt x="4564462" y="168938"/>
                </a:cubicBezTo>
                <a:cubicBezTo>
                  <a:pt x="4547533" y="172212"/>
                  <a:pt x="4530604" y="172212"/>
                  <a:pt x="4509443" y="175486"/>
                </a:cubicBezTo>
                <a:cubicBezTo>
                  <a:pt x="4505211" y="172212"/>
                  <a:pt x="4505211" y="172212"/>
                  <a:pt x="4500979" y="172212"/>
                </a:cubicBezTo>
                <a:cubicBezTo>
                  <a:pt x="4500979" y="172204"/>
                  <a:pt x="4500979" y="172055"/>
                  <a:pt x="4500979" y="168938"/>
                </a:cubicBezTo>
                <a:cubicBezTo>
                  <a:pt x="4492514" y="172212"/>
                  <a:pt x="4488282" y="172212"/>
                  <a:pt x="4479818" y="172212"/>
                </a:cubicBezTo>
                <a:cubicBezTo>
                  <a:pt x="4479818" y="172204"/>
                  <a:pt x="4479818" y="172055"/>
                  <a:pt x="4479818" y="168938"/>
                </a:cubicBezTo>
                <a:cubicBezTo>
                  <a:pt x="4458656" y="172212"/>
                  <a:pt x="4437495" y="172212"/>
                  <a:pt x="4420566" y="175486"/>
                </a:cubicBezTo>
                <a:cubicBezTo>
                  <a:pt x="4412102" y="178760"/>
                  <a:pt x="4407870" y="175486"/>
                  <a:pt x="4403637" y="175486"/>
                </a:cubicBezTo>
                <a:cubicBezTo>
                  <a:pt x="4386709" y="178760"/>
                  <a:pt x="4369780" y="178760"/>
                  <a:pt x="4348618" y="178760"/>
                </a:cubicBezTo>
                <a:cubicBezTo>
                  <a:pt x="4340154" y="175486"/>
                  <a:pt x="4331690" y="178760"/>
                  <a:pt x="4323225" y="178760"/>
                </a:cubicBezTo>
                <a:cubicBezTo>
                  <a:pt x="4318993" y="175486"/>
                  <a:pt x="4318993" y="178760"/>
                  <a:pt x="4314761" y="178760"/>
                </a:cubicBezTo>
                <a:cubicBezTo>
                  <a:pt x="4302064" y="175486"/>
                  <a:pt x="4293599" y="175486"/>
                  <a:pt x="4285135" y="175486"/>
                </a:cubicBezTo>
                <a:cubicBezTo>
                  <a:pt x="4280903" y="178760"/>
                  <a:pt x="4276671" y="175486"/>
                  <a:pt x="4272438" y="175486"/>
                </a:cubicBezTo>
                <a:cubicBezTo>
                  <a:pt x="4263974" y="178760"/>
                  <a:pt x="4259742" y="175486"/>
                  <a:pt x="4251277" y="175486"/>
                </a:cubicBezTo>
                <a:cubicBezTo>
                  <a:pt x="4251267" y="178760"/>
                  <a:pt x="4247040" y="178760"/>
                  <a:pt x="4242813" y="178760"/>
                </a:cubicBezTo>
                <a:cubicBezTo>
                  <a:pt x="4242813" y="178767"/>
                  <a:pt x="4242813" y="178906"/>
                  <a:pt x="4242813" y="182034"/>
                </a:cubicBezTo>
                <a:cubicBezTo>
                  <a:pt x="4242809" y="182034"/>
                  <a:pt x="4242675" y="182034"/>
                  <a:pt x="4238580" y="182034"/>
                </a:cubicBezTo>
                <a:cubicBezTo>
                  <a:pt x="4234348" y="178760"/>
                  <a:pt x="4230116" y="178760"/>
                  <a:pt x="4221652" y="178760"/>
                </a:cubicBezTo>
                <a:cubicBezTo>
                  <a:pt x="4221652" y="178732"/>
                  <a:pt x="4221633" y="172212"/>
                  <a:pt x="4213187" y="172212"/>
                </a:cubicBezTo>
                <a:cubicBezTo>
                  <a:pt x="4204723" y="175486"/>
                  <a:pt x="4200490" y="172212"/>
                  <a:pt x="4196258" y="172212"/>
                </a:cubicBezTo>
                <a:cubicBezTo>
                  <a:pt x="4192026" y="175486"/>
                  <a:pt x="4187794" y="175486"/>
                  <a:pt x="4183561" y="175486"/>
                </a:cubicBezTo>
                <a:cubicBezTo>
                  <a:pt x="4179329" y="178760"/>
                  <a:pt x="4175097" y="175486"/>
                  <a:pt x="4170865" y="175486"/>
                </a:cubicBezTo>
                <a:cubicBezTo>
                  <a:pt x="4166632" y="178760"/>
                  <a:pt x="4166632" y="178760"/>
                  <a:pt x="4162400" y="178760"/>
                </a:cubicBezTo>
                <a:cubicBezTo>
                  <a:pt x="4162400" y="178767"/>
                  <a:pt x="4162400" y="178906"/>
                  <a:pt x="4162400" y="182034"/>
                </a:cubicBezTo>
                <a:lnTo>
                  <a:pt x="4150762" y="180397"/>
                </a:lnTo>
                <a:lnTo>
                  <a:pt x="4128542" y="178760"/>
                </a:lnTo>
                <a:cubicBezTo>
                  <a:pt x="4120078" y="162389"/>
                  <a:pt x="4081988" y="178760"/>
                  <a:pt x="4048130" y="172212"/>
                </a:cubicBezTo>
                <a:cubicBezTo>
                  <a:pt x="4048130" y="172206"/>
                  <a:pt x="4048130" y="172065"/>
                  <a:pt x="4048130" y="168938"/>
                </a:cubicBezTo>
                <a:cubicBezTo>
                  <a:pt x="4035433" y="168938"/>
                  <a:pt x="4026969" y="168938"/>
                  <a:pt x="4014272" y="168938"/>
                </a:cubicBezTo>
                <a:cubicBezTo>
                  <a:pt x="4012156" y="172212"/>
                  <a:pt x="4012156" y="172212"/>
                  <a:pt x="4010040" y="172212"/>
                </a:cubicBezTo>
                <a:cubicBezTo>
                  <a:pt x="4010040" y="172208"/>
                  <a:pt x="4010040" y="172094"/>
                  <a:pt x="4010040" y="168938"/>
                </a:cubicBezTo>
                <a:cubicBezTo>
                  <a:pt x="3980414" y="172212"/>
                  <a:pt x="3955021" y="172212"/>
                  <a:pt x="3925395" y="172212"/>
                </a:cubicBezTo>
                <a:cubicBezTo>
                  <a:pt x="3925377" y="175486"/>
                  <a:pt x="3921154" y="175486"/>
                  <a:pt x="3916931" y="175486"/>
                </a:cubicBezTo>
                <a:cubicBezTo>
                  <a:pt x="3912699" y="178760"/>
                  <a:pt x="3908466" y="175486"/>
                  <a:pt x="3904234" y="175486"/>
                </a:cubicBezTo>
                <a:cubicBezTo>
                  <a:pt x="3904214" y="178760"/>
                  <a:pt x="3899992" y="178760"/>
                  <a:pt x="3895770" y="178760"/>
                </a:cubicBezTo>
                <a:cubicBezTo>
                  <a:pt x="3895770" y="178765"/>
                  <a:pt x="3895770" y="178881"/>
                  <a:pt x="3895770" y="182034"/>
                </a:cubicBezTo>
                <a:cubicBezTo>
                  <a:pt x="3895764" y="182034"/>
                  <a:pt x="3895614" y="182034"/>
                  <a:pt x="3891537" y="182034"/>
                </a:cubicBezTo>
                <a:cubicBezTo>
                  <a:pt x="3883073" y="188583"/>
                  <a:pt x="3900002" y="188583"/>
                  <a:pt x="3878841" y="191857"/>
                </a:cubicBezTo>
                <a:cubicBezTo>
                  <a:pt x="3878841" y="188583"/>
                  <a:pt x="3874608" y="185309"/>
                  <a:pt x="3874608" y="182034"/>
                </a:cubicBezTo>
                <a:cubicBezTo>
                  <a:pt x="3857680" y="182034"/>
                  <a:pt x="3844983" y="175486"/>
                  <a:pt x="3832286" y="172212"/>
                </a:cubicBezTo>
                <a:cubicBezTo>
                  <a:pt x="3828054" y="172212"/>
                  <a:pt x="3823822" y="175486"/>
                  <a:pt x="3819589" y="175486"/>
                </a:cubicBezTo>
                <a:cubicBezTo>
                  <a:pt x="3806893" y="172212"/>
                  <a:pt x="3785732" y="165663"/>
                  <a:pt x="3764570" y="168938"/>
                </a:cubicBezTo>
                <a:cubicBezTo>
                  <a:pt x="3760338" y="172212"/>
                  <a:pt x="3756106" y="172212"/>
                  <a:pt x="3751874" y="168938"/>
                </a:cubicBezTo>
                <a:cubicBezTo>
                  <a:pt x="3751874" y="172212"/>
                  <a:pt x="3751874" y="172212"/>
                  <a:pt x="3747642" y="175486"/>
                </a:cubicBezTo>
                <a:cubicBezTo>
                  <a:pt x="3743409" y="175486"/>
                  <a:pt x="3739177" y="178760"/>
                  <a:pt x="3730713" y="178760"/>
                </a:cubicBezTo>
                <a:cubicBezTo>
                  <a:pt x="3730713" y="178765"/>
                  <a:pt x="3730713" y="178881"/>
                  <a:pt x="3730713" y="182034"/>
                </a:cubicBezTo>
                <a:cubicBezTo>
                  <a:pt x="3726480" y="182034"/>
                  <a:pt x="3718016" y="175486"/>
                  <a:pt x="3709551" y="178760"/>
                </a:cubicBezTo>
                <a:lnTo>
                  <a:pt x="3705319" y="182034"/>
                </a:lnTo>
                <a:cubicBezTo>
                  <a:pt x="3696855" y="182034"/>
                  <a:pt x="3688390" y="182034"/>
                  <a:pt x="3679926" y="182034"/>
                </a:cubicBezTo>
                <a:cubicBezTo>
                  <a:pt x="3662997" y="178760"/>
                  <a:pt x="3646068" y="178760"/>
                  <a:pt x="3633371" y="178760"/>
                </a:cubicBezTo>
                <a:cubicBezTo>
                  <a:pt x="3633371" y="178765"/>
                  <a:pt x="3633371" y="178881"/>
                  <a:pt x="3633371" y="182034"/>
                </a:cubicBezTo>
                <a:lnTo>
                  <a:pt x="3624907" y="182034"/>
                </a:lnTo>
                <a:cubicBezTo>
                  <a:pt x="3620675" y="182034"/>
                  <a:pt x="3620675" y="185309"/>
                  <a:pt x="3612210" y="185309"/>
                </a:cubicBezTo>
                <a:cubicBezTo>
                  <a:pt x="3607978" y="178760"/>
                  <a:pt x="3603746" y="178760"/>
                  <a:pt x="3599513" y="178760"/>
                </a:cubicBezTo>
                <a:cubicBezTo>
                  <a:pt x="3595281" y="175486"/>
                  <a:pt x="3591049" y="178760"/>
                  <a:pt x="3586817" y="178760"/>
                </a:cubicBezTo>
                <a:cubicBezTo>
                  <a:pt x="3586817" y="175486"/>
                  <a:pt x="3586817" y="175486"/>
                  <a:pt x="3582585" y="172212"/>
                </a:cubicBezTo>
                <a:cubicBezTo>
                  <a:pt x="3574120" y="172212"/>
                  <a:pt x="3574120" y="175486"/>
                  <a:pt x="3569888" y="178760"/>
                </a:cubicBezTo>
                <a:lnTo>
                  <a:pt x="3565656" y="175486"/>
                </a:lnTo>
                <a:cubicBezTo>
                  <a:pt x="3557191" y="175486"/>
                  <a:pt x="3548727" y="175486"/>
                  <a:pt x="3540262" y="175486"/>
                </a:cubicBezTo>
                <a:cubicBezTo>
                  <a:pt x="3527566" y="172212"/>
                  <a:pt x="3502172" y="178760"/>
                  <a:pt x="3485243" y="175486"/>
                </a:cubicBezTo>
                <a:lnTo>
                  <a:pt x="3476779" y="168938"/>
                </a:lnTo>
                <a:cubicBezTo>
                  <a:pt x="3468314" y="168938"/>
                  <a:pt x="3464082" y="168938"/>
                  <a:pt x="3459850" y="168938"/>
                </a:cubicBezTo>
                <a:cubicBezTo>
                  <a:pt x="3442921" y="168938"/>
                  <a:pt x="3425992" y="172212"/>
                  <a:pt x="3409063" y="172212"/>
                </a:cubicBezTo>
                <a:cubicBezTo>
                  <a:pt x="3409063" y="172208"/>
                  <a:pt x="3409063" y="172094"/>
                  <a:pt x="3409063" y="168938"/>
                </a:cubicBezTo>
                <a:cubicBezTo>
                  <a:pt x="3409056" y="168938"/>
                  <a:pt x="3408890" y="168938"/>
                  <a:pt x="3404831" y="168938"/>
                </a:cubicBezTo>
                <a:cubicBezTo>
                  <a:pt x="3404831" y="172212"/>
                  <a:pt x="3400599" y="172212"/>
                  <a:pt x="3400599" y="175486"/>
                </a:cubicBezTo>
                <a:cubicBezTo>
                  <a:pt x="3396366" y="175486"/>
                  <a:pt x="3392134" y="175486"/>
                  <a:pt x="3387902" y="175486"/>
                </a:cubicBezTo>
                <a:cubicBezTo>
                  <a:pt x="3379437" y="178760"/>
                  <a:pt x="3370973" y="175486"/>
                  <a:pt x="3362509" y="175486"/>
                </a:cubicBezTo>
                <a:cubicBezTo>
                  <a:pt x="3354044" y="175486"/>
                  <a:pt x="3349812" y="175486"/>
                  <a:pt x="3345580" y="175486"/>
                </a:cubicBezTo>
                <a:cubicBezTo>
                  <a:pt x="3328651" y="175486"/>
                  <a:pt x="3311722" y="175486"/>
                  <a:pt x="3294793" y="178760"/>
                </a:cubicBezTo>
                <a:cubicBezTo>
                  <a:pt x="3294793" y="175486"/>
                  <a:pt x="3294793" y="175486"/>
                  <a:pt x="3294793" y="172212"/>
                </a:cubicBezTo>
                <a:cubicBezTo>
                  <a:pt x="3290561" y="172212"/>
                  <a:pt x="3282096" y="175486"/>
                  <a:pt x="3273632" y="175486"/>
                </a:cubicBezTo>
                <a:cubicBezTo>
                  <a:pt x="3269399" y="178760"/>
                  <a:pt x="3260935" y="175486"/>
                  <a:pt x="3252471" y="175486"/>
                </a:cubicBezTo>
                <a:cubicBezTo>
                  <a:pt x="3244006" y="172212"/>
                  <a:pt x="3222845" y="175486"/>
                  <a:pt x="3222845" y="175486"/>
                </a:cubicBezTo>
                <a:cubicBezTo>
                  <a:pt x="3218613" y="172212"/>
                  <a:pt x="3218613" y="172212"/>
                  <a:pt x="3214380" y="172212"/>
                </a:cubicBezTo>
                <a:cubicBezTo>
                  <a:pt x="3214380" y="172208"/>
                  <a:pt x="3214380" y="172094"/>
                  <a:pt x="3214380" y="168938"/>
                </a:cubicBezTo>
                <a:cubicBezTo>
                  <a:pt x="3201684" y="168938"/>
                  <a:pt x="3193219" y="168938"/>
                  <a:pt x="3180523" y="168938"/>
                </a:cubicBezTo>
                <a:cubicBezTo>
                  <a:pt x="3172058" y="168938"/>
                  <a:pt x="3180523" y="172212"/>
                  <a:pt x="3176290" y="168938"/>
                </a:cubicBezTo>
                <a:lnTo>
                  <a:pt x="3155129" y="168938"/>
                </a:lnTo>
                <a:cubicBezTo>
                  <a:pt x="3142432" y="165663"/>
                  <a:pt x="3125504" y="165663"/>
                  <a:pt x="3112807" y="168938"/>
                </a:cubicBezTo>
                <a:cubicBezTo>
                  <a:pt x="3104342" y="165663"/>
                  <a:pt x="3095878" y="165663"/>
                  <a:pt x="3087413" y="168938"/>
                </a:cubicBezTo>
                <a:cubicBezTo>
                  <a:pt x="3074717" y="168938"/>
                  <a:pt x="3066252" y="168938"/>
                  <a:pt x="3053556" y="168938"/>
                </a:cubicBezTo>
                <a:cubicBezTo>
                  <a:pt x="3049323" y="172212"/>
                  <a:pt x="3045091" y="172212"/>
                  <a:pt x="3040859" y="168938"/>
                </a:cubicBezTo>
                <a:cubicBezTo>
                  <a:pt x="3040859" y="172212"/>
                  <a:pt x="3036627" y="172212"/>
                  <a:pt x="3036627" y="175486"/>
                </a:cubicBezTo>
                <a:cubicBezTo>
                  <a:pt x="3032394" y="175486"/>
                  <a:pt x="3028162" y="172212"/>
                  <a:pt x="3023930" y="172212"/>
                </a:cubicBezTo>
                <a:cubicBezTo>
                  <a:pt x="3019698" y="175486"/>
                  <a:pt x="3019698" y="175486"/>
                  <a:pt x="3019698" y="178760"/>
                </a:cubicBezTo>
                <a:cubicBezTo>
                  <a:pt x="3015466" y="178760"/>
                  <a:pt x="3011233" y="175486"/>
                  <a:pt x="3007001" y="175486"/>
                </a:cubicBezTo>
                <a:cubicBezTo>
                  <a:pt x="3002769" y="175486"/>
                  <a:pt x="3002769" y="178760"/>
                  <a:pt x="2998537" y="178760"/>
                </a:cubicBezTo>
                <a:cubicBezTo>
                  <a:pt x="2994304" y="178760"/>
                  <a:pt x="2994304" y="175486"/>
                  <a:pt x="2990072" y="175486"/>
                </a:cubicBezTo>
                <a:cubicBezTo>
                  <a:pt x="2986898" y="177942"/>
                  <a:pt x="2987956" y="178760"/>
                  <a:pt x="2985840" y="178760"/>
                </a:cubicBezTo>
                <a:cubicBezTo>
                  <a:pt x="2982666" y="176305"/>
                  <a:pt x="2983724" y="175486"/>
                  <a:pt x="2981608" y="175486"/>
                </a:cubicBezTo>
                <a:cubicBezTo>
                  <a:pt x="2977375" y="175486"/>
                  <a:pt x="2977375" y="178760"/>
                  <a:pt x="2968911" y="178760"/>
                </a:cubicBezTo>
                <a:cubicBezTo>
                  <a:pt x="2968911" y="178737"/>
                  <a:pt x="2968881" y="175486"/>
                  <a:pt x="2960447" y="175486"/>
                </a:cubicBezTo>
                <a:cubicBezTo>
                  <a:pt x="2956214" y="178760"/>
                  <a:pt x="2947750" y="178760"/>
                  <a:pt x="2939285" y="178760"/>
                </a:cubicBezTo>
                <a:cubicBezTo>
                  <a:pt x="2930821" y="175486"/>
                  <a:pt x="2922356" y="175486"/>
                  <a:pt x="2913892" y="175486"/>
                </a:cubicBezTo>
                <a:cubicBezTo>
                  <a:pt x="2909660" y="172212"/>
                  <a:pt x="2909660" y="175486"/>
                  <a:pt x="2905428" y="175486"/>
                </a:cubicBezTo>
                <a:cubicBezTo>
                  <a:pt x="2892731" y="168938"/>
                  <a:pt x="2888499" y="172212"/>
                  <a:pt x="2880034" y="172212"/>
                </a:cubicBezTo>
                <a:cubicBezTo>
                  <a:pt x="2863105" y="168938"/>
                  <a:pt x="2846176" y="168938"/>
                  <a:pt x="2833480" y="168938"/>
                </a:cubicBezTo>
                <a:cubicBezTo>
                  <a:pt x="2825015" y="172212"/>
                  <a:pt x="2816551" y="172212"/>
                  <a:pt x="2808086" y="172212"/>
                </a:cubicBezTo>
                <a:cubicBezTo>
                  <a:pt x="2808082" y="175486"/>
                  <a:pt x="2807961" y="175486"/>
                  <a:pt x="2803854" y="175486"/>
                </a:cubicBezTo>
                <a:cubicBezTo>
                  <a:pt x="2799622" y="172212"/>
                  <a:pt x="2791157" y="172212"/>
                  <a:pt x="2782693" y="172212"/>
                </a:cubicBezTo>
                <a:cubicBezTo>
                  <a:pt x="2782693" y="172192"/>
                  <a:pt x="2782680" y="168938"/>
                  <a:pt x="2778461" y="168938"/>
                </a:cubicBezTo>
                <a:cubicBezTo>
                  <a:pt x="2748835" y="168938"/>
                  <a:pt x="2723442" y="172212"/>
                  <a:pt x="2693816" y="172212"/>
                </a:cubicBezTo>
                <a:cubicBezTo>
                  <a:pt x="2693816" y="172208"/>
                  <a:pt x="2693816" y="172094"/>
                  <a:pt x="2693816" y="168938"/>
                </a:cubicBezTo>
                <a:cubicBezTo>
                  <a:pt x="2681119" y="172212"/>
                  <a:pt x="2664190" y="172212"/>
                  <a:pt x="2647261" y="168938"/>
                </a:cubicBezTo>
                <a:cubicBezTo>
                  <a:pt x="2647261" y="168916"/>
                  <a:pt x="2647233" y="165674"/>
                  <a:pt x="2638797" y="168938"/>
                </a:cubicBezTo>
                <a:cubicBezTo>
                  <a:pt x="2638797" y="168961"/>
                  <a:pt x="2638782" y="172212"/>
                  <a:pt x="2634565" y="172212"/>
                </a:cubicBezTo>
                <a:cubicBezTo>
                  <a:pt x="2630333" y="172212"/>
                  <a:pt x="2626100" y="172212"/>
                  <a:pt x="2617636" y="168938"/>
                </a:cubicBezTo>
                <a:cubicBezTo>
                  <a:pt x="2617636" y="172212"/>
                  <a:pt x="2617636" y="172212"/>
                  <a:pt x="2613404" y="175486"/>
                </a:cubicBezTo>
                <a:cubicBezTo>
                  <a:pt x="2613392" y="175477"/>
                  <a:pt x="2609165" y="172212"/>
                  <a:pt x="2604939" y="172212"/>
                </a:cubicBezTo>
                <a:cubicBezTo>
                  <a:pt x="2596475" y="172212"/>
                  <a:pt x="2592242" y="175486"/>
                  <a:pt x="2583778" y="175486"/>
                </a:cubicBezTo>
                <a:cubicBezTo>
                  <a:pt x="2571081" y="175486"/>
                  <a:pt x="2558385" y="175486"/>
                  <a:pt x="2549920" y="175486"/>
                </a:cubicBezTo>
                <a:cubicBezTo>
                  <a:pt x="2541456" y="178760"/>
                  <a:pt x="2532991" y="178760"/>
                  <a:pt x="2524527" y="178760"/>
                </a:cubicBezTo>
                <a:cubicBezTo>
                  <a:pt x="2524527" y="178765"/>
                  <a:pt x="2524527" y="178881"/>
                  <a:pt x="2524527" y="182034"/>
                </a:cubicBezTo>
                <a:lnTo>
                  <a:pt x="2503366" y="178760"/>
                </a:lnTo>
                <a:cubicBezTo>
                  <a:pt x="2499133" y="178760"/>
                  <a:pt x="2499133" y="182034"/>
                  <a:pt x="2494901" y="182034"/>
                </a:cubicBezTo>
                <a:cubicBezTo>
                  <a:pt x="2494894" y="182034"/>
                  <a:pt x="2494727" y="182034"/>
                  <a:pt x="2490669" y="182034"/>
                </a:cubicBezTo>
                <a:cubicBezTo>
                  <a:pt x="2486437" y="182034"/>
                  <a:pt x="2482204" y="182034"/>
                  <a:pt x="2473740" y="182034"/>
                </a:cubicBezTo>
                <a:cubicBezTo>
                  <a:pt x="2473735" y="178760"/>
                  <a:pt x="2473591" y="178760"/>
                  <a:pt x="2469508" y="178760"/>
                </a:cubicBezTo>
                <a:cubicBezTo>
                  <a:pt x="2469508" y="178765"/>
                  <a:pt x="2469508" y="178881"/>
                  <a:pt x="2469508" y="182034"/>
                </a:cubicBezTo>
                <a:cubicBezTo>
                  <a:pt x="2456811" y="178760"/>
                  <a:pt x="2439882" y="178760"/>
                  <a:pt x="2427185" y="178760"/>
                </a:cubicBezTo>
                <a:cubicBezTo>
                  <a:pt x="2418721" y="175486"/>
                  <a:pt x="2414489" y="175486"/>
                  <a:pt x="2406024" y="175486"/>
                </a:cubicBezTo>
                <a:cubicBezTo>
                  <a:pt x="2406008" y="175473"/>
                  <a:pt x="2401784" y="172206"/>
                  <a:pt x="2397560" y="168938"/>
                </a:cubicBezTo>
                <a:lnTo>
                  <a:pt x="2389095" y="168938"/>
                </a:lnTo>
                <a:cubicBezTo>
                  <a:pt x="2384863" y="172212"/>
                  <a:pt x="2384863" y="172212"/>
                  <a:pt x="2384863" y="175486"/>
                </a:cubicBezTo>
                <a:cubicBezTo>
                  <a:pt x="2384816" y="175474"/>
                  <a:pt x="2372151" y="172212"/>
                  <a:pt x="2363702" y="172212"/>
                </a:cubicBezTo>
                <a:cubicBezTo>
                  <a:pt x="2355238" y="175486"/>
                  <a:pt x="2351005" y="172212"/>
                  <a:pt x="2346773" y="172212"/>
                </a:cubicBezTo>
                <a:cubicBezTo>
                  <a:pt x="2334076" y="175486"/>
                  <a:pt x="2325612" y="175486"/>
                  <a:pt x="2317147" y="175486"/>
                </a:cubicBezTo>
                <a:cubicBezTo>
                  <a:pt x="2317142" y="178760"/>
                  <a:pt x="2316998" y="178760"/>
                  <a:pt x="2312915" y="178760"/>
                </a:cubicBezTo>
                <a:cubicBezTo>
                  <a:pt x="2312915" y="175486"/>
                  <a:pt x="2312915" y="175486"/>
                  <a:pt x="2304451" y="175486"/>
                </a:cubicBezTo>
                <a:cubicBezTo>
                  <a:pt x="2304451" y="175509"/>
                  <a:pt x="2304422" y="178760"/>
                  <a:pt x="2295986" y="178760"/>
                </a:cubicBezTo>
                <a:cubicBezTo>
                  <a:pt x="2291754" y="175486"/>
                  <a:pt x="2291754" y="178760"/>
                  <a:pt x="2287522" y="182034"/>
                </a:cubicBezTo>
                <a:cubicBezTo>
                  <a:pt x="2283290" y="182034"/>
                  <a:pt x="2279057" y="182034"/>
                  <a:pt x="2274825" y="182034"/>
                </a:cubicBezTo>
                <a:cubicBezTo>
                  <a:pt x="2270593" y="188583"/>
                  <a:pt x="2274825" y="185309"/>
                  <a:pt x="2262128" y="188583"/>
                </a:cubicBezTo>
                <a:cubicBezTo>
                  <a:pt x="2262128" y="185309"/>
                  <a:pt x="2262128" y="182034"/>
                  <a:pt x="2262128" y="178760"/>
                </a:cubicBezTo>
                <a:lnTo>
                  <a:pt x="2245200" y="175486"/>
                </a:lnTo>
                <a:lnTo>
                  <a:pt x="2224038" y="178760"/>
                </a:lnTo>
                <a:cubicBezTo>
                  <a:pt x="2224015" y="178743"/>
                  <a:pt x="2219783" y="175486"/>
                  <a:pt x="2211342" y="175486"/>
                </a:cubicBezTo>
                <a:cubicBezTo>
                  <a:pt x="2194413" y="178760"/>
                  <a:pt x="2185948" y="175486"/>
                  <a:pt x="2173252" y="175486"/>
                </a:cubicBezTo>
                <a:cubicBezTo>
                  <a:pt x="2164787" y="175486"/>
                  <a:pt x="2143626" y="182034"/>
                  <a:pt x="2126697" y="182034"/>
                </a:cubicBezTo>
                <a:lnTo>
                  <a:pt x="2109768" y="178760"/>
                </a:lnTo>
                <a:lnTo>
                  <a:pt x="2092839" y="172212"/>
                </a:lnTo>
                <a:cubicBezTo>
                  <a:pt x="2092839" y="172208"/>
                  <a:pt x="2092839" y="172094"/>
                  <a:pt x="2092839" y="168938"/>
                </a:cubicBezTo>
                <a:cubicBezTo>
                  <a:pt x="2084375" y="168938"/>
                  <a:pt x="2071678" y="168938"/>
                  <a:pt x="2063214" y="168938"/>
                </a:cubicBezTo>
                <a:cubicBezTo>
                  <a:pt x="2050517" y="175486"/>
                  <a:pt x="2020891" y="168938"/>
                  <a:pt x="2020891" y="168938"/>
                </a:cubicBezTo>
                <a:cubicBezTo>
                  <a:pt x="2016659" y="172212"/>
                  <a:pt x="2016659" y="172212"/>
                  <a:pt x="2012427" y="175486"/>
                </a:cubicBezTo>
                <a:cubicBezTo>
                  <a:pt x="2008194" y="175486"/>
                  <a:pt x="1999730" y="175486"/>
                  <a:pt x="1991266" y="175486"/>
                </a:cubicBezTo>
                <a:cubicBezTo>
                  <a:pt x="1987033" y="178760"/>
                  <a:pt x="1982801" y="175486"/>
                  <a:pt x="1974337" y="175486"/>
                </a:cubicBezTo>
                <a:lnTo>
                  <a:pt x="1957408" y="178760"/>
                </a:lnTo>
                <a:cubicBezTo>
                  <a:pt x="1948943" y="178760"/>
                  <a:pt x="1940479" y="178760"/>
                  <a:pt x="1932014" y="182034"/>
                </a:cubicBezTo>
                <a:cubicBezTo>
                  <a:pt x="1923550" y="178760"/>
                  <a:pt x="1910853" y="185309"/>
                  <a:pt x="1898157" y="182034"/>
                </a:cubicBezTo>
                <a:lnTo>
                  <a:pt x="1889692" y="172212"/>
                </a:lnTo>
                <a:lnTo>
                  <a:pt x="1881228" y="172212"/>
                </a:lnTo>
                <a:cubicBezTo>
                  <a:pt x="1881228" y="172208"/>
                  <a:pt x="1881228" y="172094"/>
                  <a:pt x="1881228" y="168938"/>
                </a:cubicBezTo>
                <a:lnTo>
                  <a:pt x="1870118" y="172212"/>
                </a:lnTo>
                <a:cubicBezTo>
                  <a:pt x="1855834" y="172212"/>
                  <a:pt x="1851602" y="175486"/>
                  <a:pt x="1843138" y="175486"/>
                </a:cubicBezTo>
                <a:cubicBezTo>
                  <a:pt x="1838905" y="172212"/>
                  <a:pt x="1834673" y="172212"/>
                  <a:pt x="1826209" y="172212"/>
                </a:cubicBezTo>
                <a:cubicBezTo>
                  <a:pt x="1826204" y="175486"/>
                  <a:pt x="1826070" y="175486"/>
                  <a:pt x="1821976" y="175486"/>
                </a:cubicBezTo>
                <a:cubicBezTo>
                  <a:pt x="1813512" y="172212"/>
                  <a:pt x="1800815" y="168938"/>
                  <a:pt x="1792351" y="168938"/>
                </a:cubicBezTo>
                <a:lnTo>
                  <a:pt x="1775422" y="168938"/>
                </a:lnTo>
                <a:cubicBezTo>
                  <a:pt x="1771190" y="172212"/>
                  <a:pt x="1766957" y="172212"/>
                  <a:pt x="1762725" y="168938"/>
                </a:cubicBezTo>
                <a:cubicBezTo>
                  <a:pt x="1758493" y="172212"/>
                  <a:pt x="1733100" y="175486"/>
                  <a:pt x="1728867" y="175486"/>
                </a:cubicBezTo>
                <a:lnTo>
                  <a:pt x="1720403" y="175486"/>
                </a:lnTo>
                <a:cubicBezTo>
                  <a:pt x="1699242" y="175486"/>
                  <a:pt x="1695009" y="172212"/>
                  <a:pt x="1682313" y="168938"/>
                </a:cubicBezTo>
                <a:cubicBezTo>
                  <a:pt x="1682313" y="172212"/>
                  <a:pt x="1678081" y="172212"/>
                  <a:pt x="1673848" y="172212"/>
                </a:cubicBezTo>
                <a:cubicBezTo>
                  <a:pt x="1673848" y="172208"/>
                  <a:pt x="1673848" y="172094"/>
                  <a:pt x="1673848" y="168938"/>
                </a:cubicBezTo>
                <a:cubicBezTo>
                  <a:pt x="1673842" y="168938"/>
                  <a:pt x="1673685" y="168938"/>
                  <a:pt x="1669616" y="168938"/>
                </a:cubicBezTo>
                <a:cubicBezTo>
                  <a:pt x="1652687" y="172212"/>
                  <a:pt x="1635758" y="172212"/>
                  <a:pt x="1618829" y="172212"/>
                </a:cubicBezTo>
                <a:cubicBezTo>
                  <a:pt x="1614597" y="172212"/>
                  <a:pt x="1618829" y="175486"/>
                  <a:pt x="1614597" y="175486"/>
                </a:cubicBezTo>
                <a:cubicBezTo>
                  <a:pt x="1610365" y="172212"/>
                  <a:pt x="1610365" y="172212"/>
                  <a:pt x="1606133" y="172212"/>
                </a:cubicBezTo>
                <a:cubicBezTo>
                  <a:pt x="1606133" y="172208"/>
                  <a:pt x="1606133" y="172094"/>
                  <a:pt x="1606133" y="168938"/>
                </a:cubicBezTo>
                <a:cubicBezTo>
                  <a:pt x="1593436" y="168938"/>
                  <a:pt x="1555346" y="168938"/>
                  <a:pt x="1546881" y="168938"/>
                </a:cubicBezTo>
                <a:cubicBezTo>
                  <a:pt x="1542649" y="172212"/>
                  <a:pt x="1538417" y="172212"/>
                  <a:pt x="1534185" y="168938"/>
                </a:cubicBezTo>
                <a:cubicBezTo>
                  <a:pt x="1534185" y="168961"/>
                  <a:pt x="1534154" y="172212"/>
                  <a:pt x="1525720" y="172212"/>
                </a:cubicBezTo>
                <a:cubicBezTo>
                  <a:pt x="1525720" y="172208"/>
                  <a:pt x="1525720" y="172094"/>
                  <a:pt x="1525720" y="168938"/>
                </a:cubicBezTo>
                <a:cubicBezTo>
                  <a:pt x="1525715" y="168938"/>
                  <a:pt x="1525565" y="168938"/>
                  <a:pt x="1521488" y="168938"/>
                </a:cubicBezTo>
                <a:cubicBezTo>
                  <a:pt x="1517256" y="172212"/>
                  <a:pt x="1513024" y="172212"/>
                  <a:pt x="1508791" y="172212"/>
                </a:cubicBezTo>
                <a:cubicBezTo>
                  <a:pt x="1508787" y="175486"/>
                  <a:pt x="1508654" y="175486"/>
                  <a:pt x="1504559" y="175486"/>
                </a:cubicBezTo>
                <a:cubicBezTo>
                  <a:pt x="1504559" y="175463"/>
                  <a:pt x="1504529" y="172212"/>
                  <a:pt x="1496095" y="172212"/>
                </a:cubicBezTo>
                <a:cubicBezTo>
                  <a:pt x="1496095" y="175486"/>
                  <a:pt x="1496095" y="175486"/>
                  <a:pt x="1491862" y="178760"/>
                </a:cubicBezTo>
                <a:cubicBezTo>
                  <a:pt x="1487630" y="178760"/>
                  <a:pt x="1483398" y="178760"/>
                  <a:pt x="1479166" y="178760"/>
                </a:cubicBezTo>
                <a:lnTo>
                  <a:pt x="1474934" y="182034"/>
                </a:lnTo>
                <a:cubicBezTo>
                  <a:pt x="1462237" y="182034"/>
                  <a:pt x="1453772" y="178760"/>
                  <a:pt x="1441076" y="178760"/>
                </a:cubicBezTo>
                <a:cubicBezTo>
                  <a:pt x="1441076" y="178765"/>
                  <a:pt x="1441076" y="178881"/>
                  <a:pt x="1441076" y="182034"/>
                </a:cubicBezTo>
                <a:cubicBezTo>
                  <a:pt x="1424147" y="182034"/>
                  <a:pt x="1402986" y="175486"/>
                  <a:pt x="1394521" y="172212"/>
                </a:cubicBezTo>
                <a:cubicBezTo>
                  <a:pt x="1381824" y="172212"/>
                  <a:pt x="1373360" y="175486"/>
                  <a:pt x="1364896" y="175486"/>
                </a:cubicBezTo>
                <a:lnTo>
                  <a:pt x="1356431" y="175486"/>
                </a:lnTo>
                <a:cubicBezTo>
                  <a:pt x="1352199" y="175486"/>
                  <a:pt x="1360663" y="172212"/>
                  <a:pt x="1352199" y="172212"/>
                </a:cubicBezTo>
                <a:cubicBezTo>
                  <a:pt x="1343734" y="172212"/>
                  <a:pt x="1335270" y="172212"/>
                  <a:pt x="1326805" y="172212"/>
                </a:cubicBezTo>
                <a:cubicBezTo>
                  <a:pt x="1322573" y="168938"/>
                  <a:pt x="1322573" y="168938"/>
                  <a:pt x="1318341" y="168938"/>
                </a:cubicBezTo>
                <a:cubicBezTo>
                  <a:pt x="1314109" y="175486"/>
                  <a:pt x="1301412" y="168938"/>
                  <a:pt x="1288715" y="168938"/>
                </a:cubicBezTo>
                <a:cubicBezTo>
                  <a:pt x="1288715" y="168961"/>
                  <a:pt x="1288685" y="172212"/>
                  <a:pt x="1280251" y="172212"/>
                </a:cubicBezTo>
                <a:cubicBezTo>
                  <a:pt x="1280251" y="172208"/>
                  <a:pt x="1280251" y="172094"/>
                  <a:pt x="1280251" y="168938"/>
                </a:cubicBezTo>
                <a:cubicBezTo>
                  <a:pt x="1276019" y="172212"/>
                  <a:pt x="1271786" y="172212"/>
                  <a:pt x="1271786" y="175486"/>
                </a:cubicBezTo>
                <a:cubicBezTo>
                  <a:pt x="1267554" y="175486"/>
                  <a:pt x="1263322" y="172212"/>
                  <a:pt x="1259090" y="172212"/>
                </a:cubicBezTo>
                <a:cubicBezTo>
                  <a:pt x="1254857" y="175486"/>
                  <a:pt x="1254857" y="178760"/>
                  <a:pt x="1250625" y="178760"/>
                </a:cubicBezTo>
                <a:cubicBezTo>
                  <a:pt x="1246393" y="175486"/>
                  <a:pt x="1242161" y="172212"/>
                  <a:pt x="1237929" y="172212"/>
                </a:cubicBezTo>
                <a:cubicBezTo>
                  <a:pt x="1233696" y="175486"/>
                  <a:pt x="1233696" y="175486"/>
                  <a:pt x="1233696" y="178760"/>
                </a:cubicBezTo>
                <a:cubicBezTo>
                  <a:pt x="1229464" y="178760"/>
                  <a:pt x="1225232" y="175486"/>
                  <a:pt x="1221000" y="175486"/>
                </a:cubicBezTo>
                <a:cubicBezTo>
                  <a:pt x="1212535" y="178760"/>
                  <a:pt x="1208303" y="178760"/>
                  <a:pt x="1199838" y="178760"/>
                </a:cubicBezTo>
                <a:cubicBezTo>
                  <a:pt x="1199831" y="175486"/>
                  <a:pt x="1195602" y="175486"/>
                  <a:pt x="1191374" y="175486"/>
                </a:cubicBezTo>
                <a:cubicBezTo>
                  <a:pt x="1191374" y="172212"/>
                  <a:pt x="1187142" y="168938"/>
                  <a:pt x="1182909" y="168938"/>
                </a:cubicBezTo>
                <a:cubicBezTo>
                  <a:pt x="1178677" y="168938"/>
                  <a:pt x="1174445" y="168938"/>
                  <a:pt x="1165981" y="168938"/>
                </a:cubicBezTo>
                <a:cubicBezTo>
                  <a:pt x="1140587" y="165663"/>
                  <a:pt x="1119426" y="172212"/>
                  <a:pt x="1098265" y="168938"/>
                </a:cubicBezTo>
                <a:cubicBezTo>
                  <a:pt x="1089800" y="172212"/>
                  <a:pt x="1081336" y="172212"/>
                  <a:pt x="1072871" y="172212"/>
                </a:cubicBezTo>
                <a:lnTo>
                  <a:pt x="1068639" y="168938"/>
                </a:lnTo>
                <a:cubicBezTo>
                  <a:pt x="1060175" y="168938"/>
                  <a:pt x="1055943" y="168938"/>
                  <a:pt x="1047478" y="168938"/>
                </a:cubicBezTo>
                <a:cubicBezTo>
                  <a:pt x="1047474" y="165663"/>
                  <a:pt x="1047346" y="165663"/>
                  <a:pt x="1043246" y="165663"/>
                </a:cubicBezTo>
                <a:cubicBezTo>
                  <a:pt x="1043246" y="168938"/>
                  <a:pt x="1043246" y="168938"/>
                  <a:pt x="1039014" y="172212"/>
                </a:cubicBezTo>
                <a:cubicBezTo>
                  <a:pt x="1030549" y="172212"/>
                  <a:pt x="1005156" y="168938"/>
                  <a:pt x="988227" y="168938"/>
                </a:cubicBezTo>
                <a:cubicBezTo>
                  <a:pt x="983994" y="172189"/>
                  <a:pt x="983965" y="168938"/>
                  <a:pt x="975530" y="168938"/>
                </a:cubicBezTo>
                <a:cubicBezTo>
                  <a:pt x="971298" y="172212"/>
                  <a:pt x="967066" y="172212"/>
                  <a:pt x="962833" y="172212"/>
                </a:cubicBezTo>
                <a:cubicBezTo>
                  <a:pt x="950137" y="175486"/>
                  <a:pt x="937440" y="175486"/>
                  <a:pt x="928976" y="175486"/>
                </a:cubicBezTo>
                <a:lnTo>
                  <a:pt x="916279" y="175486"/>
                </a:lnTo>
                <a:cubicBezTo>
                  <a:pt x="912047" y="172212"/>
                  <a:pt x="907814" y="172212"/>
                  <a:pt x="903582" y="168938"/>
                </a:cubicBezTo>
                <a:cubicBezTo>
                  <a:pt x="903582" y="172212"/>
                  <a:pt x="903582" y="172212"/>
                  <a:pt x="903582" y="175486"/>
                </a:cubicBezTo>
                <a:cubicBezTo>
                  <a:pt x="899350" y="178760"/>
                  <a:pt x="899350" y="172212"/>
                  <a:pt x="890885" y="168938"/>
                </a:cubicBezTo>
                <a:cubicBezTo>
                  <a:pt x="890886" y="172212"/>
                  <a:pt x="890886" y="172212"/>
                  <a:pt x="890885" y="175486"/>
                </a:cubicBezTo>
                <a:cubicBezTo>
                  <a:pt x="886653" y="172212"/>
                  <a:pt x="882421" y="172212"/>
                  <a:pt x="873957" y="168938"/>
                </a:cubicBezTo>
                <a:cubicBezTo>
                  <a:pt x="873957" y="172212"/>
                  <a:pt x="873957" y="172212"/>
                  <a:pt x="873957" y="175486"/>
                </a:cubicBezTo>
                <a:cubicBezTo>
                  <a:pt x="873935" y="175486"/>
                  <a:pt x="869714" y="175486"/>
                  <a:pt x="865492" y="175486"/>
                </a:cubicBezTo>
                <a:cubicBezTo>
                  <a:pt x="865492" y="172212"/>
                  <a:pt x="865492" y="172212"/>
                  <a:pt x="861260" y="168938"/>
                </a:cubicBezTo>
                <a:cubicBezTo>
                  <a:pt x="857028" y="168938"/>
                  <a:pt x="852795" y="175486"/>
                  <a:pt x="844331" y="172212"/>
                </a:cubicBezTo>
                <a:cubicBezTo>
                  <a:pt x="844331" y="172208"/>
                  <a:pt x="844331" y="172094"/>
                  <a:pt x="844331" y="168938"/>
                </a:cubicBezTo>
                <a:cubicBezTo>
                  <a:pt x="840099" y="172212"/>
                  <a:pt x="840099" y="172212"/>
                  <a:pt x="835866" y="172212"/>
                </a:cubicBezTo>
                <a:cubicBezTo>
                  <a:pt x="835867" y="172208"/>
                  <a:pt x="835867" y="172094"/>
                  <a:pt x="835866" y="168938"/>
                </a:cubicBezTo>
                <a:cubicBezTo>
                  <a:pt x="806241" y="165663"/>
                  <a:pt x="776615" y="172212"/>
                  <a:pt x="759686" y="175486"/>
                </a:cubicBezTo>
                <a:cubicBezTo>
                  <a:pt x="746989" y="172212"/>
                  <a:pt x="708900" y="175486"/>
                  <a:pt x="687739" y="172212"/>
                </a:cubicBezTo>
                <a:cubicBezTo>
                  <a:pt x="687738" y="172208"/>
                  <a:pt x="687738" y="172094"/>
                  <a:pt x="687739" y="168938"/>
                </a:cubicBezTo>
                <a:cubicBezTo>
                  <a:pt x="675042" y="172212"/>
                  <a:pt x="662345" y="172212"/>
                  <a:pt x="649648" y="172212"/>
                </a:cubicBezTo>
                <a:cubicBezTo>
                  <a:pt x="649648" y="172208"/>
                  <a:pt x="649648" y="172094"/>
                  <a:pt x="649648" y="168938"/>
                </a:cubicBezTo>
                <a:cubicBezTo>
                  <a:pt x="632719" y="172212"/>
                  <a:pt x="620023" y="172212"/>
                  <a:pt x="611558" y="168938"/>
                </a:cubicBezTo>
                <a:cubicBezTo>
                  <a:pt x="607326" y="172212"/>
                  <a:pt x="603094" y="172212"/>
                  <a:pt x="598862" y="172212"/>
                </a:cubicBezTo>
                <a:cubicBezTo>
                  <a:pt x="590397" y="175486"/>
                  <a:pt x="586165" y="175486"/>
                  <a:pt x="581933" y="175486"/>
                </a:cubicBezTo>
                <a:cubicBezTo>
                  <a:pt x="565004" y="172212"/>
                  <a:pt x="552307" y="175486"/>
                  <a:pt x="539610" y="175486"/>
                </a:cubicBezTo>
                <a:cubicBezTo>
                  <a:pt x="539605" y="172212"/>
                  <a:pt x="539462" y="172212"/>
                  <a:pt x="535378" y="172212"/>
                </a:cubicBezTo>
                <a:lnTo>
                  <a:pt x="518449" y="175486"/>
                </a:lnTo>
                <a:cubicBezTo>
                  <a:pt x="509985" y="175486"/>
                  <a:pt x="505752" y="178760"/>
                  <a:pt x="501520" y="178760"/>
                </a:cubicBezTo>
                <a:cubicBezTo>
                  <a:pt x="497288" y="175486"/>
                  <a:pt x="497288" y="175486"/>
                  <a:pt x="493056" y="175486"/>
                </a:cubicBezTo>
                <a:cubicBezTo>
                  <a:pt x="488824" y="172212"/>
                  <a:pt x="484591" y="172212"/>
                  <a:pt x="480359" y="172212"/>
                </a:cubicBezTo>
                <a:cubicBezTo>
                  <a:pt x="480359" y="172208"/>
                  <a:pt x="480359" y="172094"/>
                  <a:pt x="480359" y="168938"/>
                </a:cubicBezTo>
                <a:cubicBezTo>
                  <a:pt x="476127" y="168938"/>
                  <a:pt x="476127" y="168938"/>
                  <a:pt x="471895" y="168938"/>
                </a:cubicBezTo>
                <a:lnTo>
                  <a:pt x="463430" y="168938"/>
                </a:lnTo>
                <a:cubicBezTo>
                  <a:pt x="450733" y="162389"/>
                  <a:pt x="429572" y="168938"/>
                  <a:pt x="425340" y="168938"/>
                </a:cubicBezTo>
                <a:cubicBezTo>
                  <a:pt x="404179" y="168938"/>
                  <a:pt x="383018" y="168938"/>
                  <a:pt x="361857" y="168938"/>
                </a:cubicBezTo>
                <a:cubicBezTo>
                  <a:pt x="357624" y="168938"/>
                  <a:pt x="357624" y="168938"/>
                  <a:pt x="357624" y="168938"/>
                </a:cubicBezTo>
                <a:cubicBezTo>
                  <a:pt x="349160" y="172212"/>
                  <a:pt x="340695" y="172212"/>
                  <a:pt x="332231" y="175486"/>
                </a:cubicBezTo>
                <a:cubicBezTo>
                  <a:pt x="323767" y="172212"/>
                  <a:pt x="319534" y="172212"/>
                  <a:pt x="311070" y="172212"/>
                </a:cubicBezTo>
                <a:cubicBezTo>
                  <a:pt x="311070" y="172208"/>
                  <a:pt x="311070" y="172094"/>
                  <a:pt x="311070" y="168938"/>
                </a:cubicBezTo>
                <a:cubicBezTo>
                  <a:pt x="289909" y="168938"/>
                  <a:pt x="272980" y="168938"/>
                  <a:pt x="251819" y="168938"/>
                </a:cubicBezTo>
                <a:cubicBezTo>
                  <a:pt x="243354" y="168938"/>
                  <a:pt x="234890" y="168938"/>
                  <a:pt x="226425" y="168938"/>
                </a:cubicBezTo>
                <a:cubicBezTo>
                  <a:pt x="217961" y="168938"/>
                  <a:pt x="209496" y="168938"/>
                  <a:pt x="201032" y="168938"/>
                </a:cubicBezTo>
                <a:lnTo>
                  <a:pt x="193625" y="170165"/>
                </a:lnTo>
                <a:cubicBezTo>
                  <a:pt x="179871" y="168938"/>
                  <a:pt x="167174" y="168938"/>
                  <a:pt x="154477" y="168938"/>
                </a:cubicBezTo>
                <a:lnTo>
                  <a:pt x="146013" y="168938"/>
                </a:lnTo>
                <a:cubicBezTo>
                  <a:pt x="137548" y="172212"/>
                  <a:pt x="133316" y="172212"/>
                  <a:pt x="129084" y="172212"/>
                </a:cubicBezTo>
                <a:cubicBezTo>
                  <a:pt x="124852" y="175486"/>
                  <a:pt x="120619" y="172212"/>
                  <a:pt x="116387" y="172212"/>
                </a:cubicBezTo>
                <a:cubicBezTo>
                  <a:pt x="103691" y="175486"/>
                  <a:pt x="95226" y="178760"/>
                  <a:pt x="82529" y="178760"/>
                </a:cubicBezTo>
                <a:cubicBezTo>
                  <a:pt x="82529" y="178780"/>
                  <a:pt x="82492" y="182034"/>
                  <a:pt x="69833" y="182034"/>
                </a:cubicBezTo>
                <a:cubicBezTo>
                  <a:pt x="61368" y="178760"/>
                  <a:pt x="48672" y="175486"/>
                  <a:pt x="35975" y="175486"/>
                </a:cubicBezTo>
                <a:lnTo>
                  <a:pt x="35975" y="168938"/>
                </a:lnTo>
                <a:lnTo>
                  <a:pt x="26452" y="168528"/>
                </a:lnTo>
                <a:cubicBezTo>
                  <a:pt x="25394" y="167300"/>
                  <a:pt x="25394" y="165663"/>
                  <a:pt x="23278" y="165663"/>
                </a:cubicBezTo>
                <a:cubicBezTo>
                  <a:pt x="19046" y="162389"/>
                  <a:pt x="10581" y="162389"/>
                  <a:pt x="2117" y="165663"/>
                </a:cubicBezTo>
                <a:cubicBezTo>
                  <a:pt x="2117" y="132036"/>
                  <a:pt x="2117" y="103563"/>
                  <a:pt x="2117" y="79454"/>
                </a:cubicBezTo>
                <a:lnTo>
                  <a:pt x="0" y="79454"/>
                </a:lnTo>
                <a:cubicBezTo>
                  <a:pt x="0" y="14552"/>
                  <a:pt x="0" y="14552"/>
                  <a:pt x="0" y="14552"/>
                </a:cubicBezTo>
                <a:cubicBezTo>
                  <a:pt x="8464" y="14552"/>
                  <a:pt x="12697" y="14552"/>
                  <a:pt x="16929" y="14552"/>
                </a:cubicBezTo>
                <a:cubicBezTo>
                  <a:pt x="21161" y="14552"/>
                  <a:pt x="21161" y="14552"/>
                  <a:pt x="25393" y="14552"/>
                </a:cubicBezTo>
                <a:cubicBezTo>
                  <a:pt x="29626" y="11278"/>
                  <a:pt x="33858" y="14552"/>
                  <a:pt x="42322" y="14552"/>
                </a:cubicBezTo>
                <a:lnTo>
                  <a:pt x="50787" y="11278"/>
                </a:lnTo>
                <a:cubicBezTo>
                  <a:pt x="55019" y="11278"/>
                  <a:pt x="55019" y="4730"/>
                  <a:pt x="59251" y="4730"/>
                </a:cubicBezTo>
                <a:lnTo>
                  <a:pt x="61963" y="10306"/>
                </a:lnTo>
                <a:cubicBezTo>
                  <a:pt x="64542" y="12301"/>
                  <a:pt x="67716" y="5548"/>
                  <a:pt x="80412" y="8004"/>
                </a:cubicBezTo>
                <a:cubicBezTo>
                  <a:pt x="84645" y="8004"/>
                  <a:pt x="80412" y="14552"/>
                  <a:pt x="93109" y="14552"/>
                </a:cubicBezTo>
                <a:lnTo>
                  <a:pt x="100515" y="14143"/>
                </a:lnTo>
                <a:cubicBezTo>
                  <a:pt x="105806" y="11278"/>
                  <a:pt x="110038" y="11278"/>
                  <a:pt x="114270" y="11278"/>
                </a:cubicBezTo>
                <a:cubicBezTo>
                  <a:pt x="114270" y="11281"/>
                  <a:pt x="114270" y="11388"/>
                  <a:pt x="114270" y="14552"/>
                </a:cubicBezTo>
                <a:cubicBezTo>
                  <a:pt x="131199" y="14552"/>
                  <a:pt x="148128" y="14552"/>
                  <a:pt x="165057" y="14552"/>
                </a:cubicBezTo>
                <a:lnTo>
                  <a:pt x="169289" y="11278"/>
                </a:lnTo>
                <a:cubicBezTo>
                  <a:pt x="177754" y="11278"/>
                  <a:pt x="186218" y="11278"/>
                  <a:pt x="194683" y="11278"/>
                </a:cubicBezTo>
                <a:cubicBezTo>
                  <a:pt x="198915" y="11278"/>
                  <a:pt x="203147" y="11278"/>
                  <a:pt x="203147" y="14552"/>
                </a:cubicBezTo>
                <a:cubicBezTo>
                  <a:pt x="211612" y="11278"/>
                  <a:pt x="215844" y="11278"/>
                  <a:pt x="220076" y="11278"/>
                </a:cubicBezTo>
                <a:cubicBezTo>
                  <a:pt x="224308" y="8004"/>
                  <a:pt x="228541" y="11278"/>
                  <a:pt x="232773" y="11278"/>
                </a:cubicBezTo>
                <a:cubicBezTo>
                  <a:pt x="232773" y="8004"/>
                  <a:pt x="232773" y="8004"/>
                  <a:pt x="232773" y="4730"/>
                </a:cubicBezTo>
                <a:cubicBezTo>
                  <a:pt x="245469" y="8004"/>
                  <a:pt x="258166" y="8004"/>
                  <a:pt x="270863" y="8004"/>
                </a:cubicBezTo>
                <a:cubicBezTo>
                  <a:pt x="270863" y="7985"/>
                  <a:pt x="270876" y="4720"/>
                  <a:pt x="275095" y="1455"/>
                </a:cubicBezTo>
                <a:cubicBezTo>
                  <a:pt x="279327" y="4730"/>
                  <a:pt x="283559" y="4730"/>
                  <a:pt x="287792" y="4730"/>
                </a:cubicBezTo>
                <a:cubicBezTo>
                  <a:pt x="287792" y="4725"/>
                  <a:pt x="287792" y="4602"/>
                  <a:pt x="287792" y="1455"/>
                </a:cubicBezTo>
                <a:cubicBezTo>
                  <a:pt x="287797" y="1455"/>
                  <a:pt x="287935" y="1455"/>
                  <a:pt x="292024" y="1455"/>
                </a:cubicBezTo>
                <a:cubicBezTo>
                  <a:pt x="292024" y="4730"/>
                  <a:pt x="292024" y="8004"/>
                  <a:pt x="296256" y="8004"/>
                </a:cubicBezTo>
                <a:cubicBezTo>
                  <a:pt x="296273" y="8004"/>
                  <a:pt x="300497" y="8004"/>
                  <a:pt x="304721" y="8004"/>
                </a:cubicBezTo>
                <a:cubicBezTo>
                  <a:pt x="321650" y="11278"/>
                  <a:pt x="334346" y="11278"/>
                  <a:pt x="351275" y="11278"/>
                </a:cubicBezTo>
                <a:cubicBezTo>
                  <a:pt x="355507" y="11278"/>
                  <a:pt x="351275" y="8004"/>
                  <a:pt x="363972" y="4730"/>
                </a:cubicBezTo>
                <a:lnTo>
                  <a:pt x="389365" y="8004"/>
                </a:lnTo>
                <a:lnTo>
                  <a:pt x="410526" y="11278"/>
                </a:lnTo>
                <a:cubicBezTo>
                  <a:pt x="410526" y="11281"/>
                  <a:pt x="410526" y="11388"/>
                  <a:pt x="410526" y="14552"/>
                </a:cubicBezTo>
                <a:lnTo>
                  <a:pt x="423223" y="11278"/>
                </a:lnTo>
                <a:cubicBezTo>
                  <a:pt x="427455" y="11278"/>
                  <a:pt x="431688" y="11278"/>
                  <a:pt x="440152" y="14552"/>
                </a:cubicBezTo>
                <a:cubicBezTo>
                  <a:pt x="444384" y="11278"/>
                  <a:pt x="448616" y="11278"/>
                  <a:pt x="452849" y="11278"/>
                </a:cubicBezTo>
                <a:cubicBezTo>
                  <a:pt x="452853" y="8004"/>
                  <a:pt x="452984" y="8004"/>
                  <a:pt x="457081" y="8004"/>
                </a:cubicBezTo>
                <a:cubicBezTo>
                  <a:pt x="457081" y="11278"/>
                  <a:pt x="457081" y="11278"/>
                  <a:pt x="461313" y="14552"/>
                </a:cubicBezTo>
                <a:lnTo>
                  <a:pt x="474010" y="11278"/>
                </a:lnTo>
                <a:cubicBezTo>
                  <a:pt x="482474" y="11278"/>
                  <a:pt x="490939" y="8004"/>
                  <a:pt x="499403" y="8004"/>
                </a:cubicBezTo>
                <a:cubicBezTo>
                  <a:pt x="499403" y="7999"/>
                  <a:pt x="499403" y="7876"/>
                  <a:pt x="499403" y="4730"/>
                </a:cubicBezTo>
                <a:cubicBezTo>
                  <a:pt x="503635" y="8004"/>
                  <a:pt x="507868" y="8004"/>
                  <a:pt x="507868" y="11278"/>
                </a:cubicBezTo>
                <a:cubicBezTo>
                  <a:pt x="524797" y="11278"/>
                  <a:pt x="529029" y="11278"/>
                  <a:pt x="529029" y="1455"/>
                </a:cubicBezTo>
                <a:cubicBezTo>
                  <a:pt x="537493" y="4730"/>
                  <a:pt x="541726" y="4730"/>
                  <a:pt x="545958" y="1455"/>
                </a:cubicBezTo>
                <a:cubicBezTo>
                  <a:pt x="554422" y="8004"/>
                  <a:pt x="558655" y="11278"/>
                  <a:pt x="562887" y="14552"/>
                </a:cubicBezTo>
                <a:lnTo>
                  <a:pt x="571351" y="11278"/>
                </a:lnTo>
                <a:cubicBezTo>
                  <a:pt x="571351" y="11281"/>
                  <a:pt x="571351" y="11388"/>
                  <a:pt x="571351" y="14552"/>
                </a:cubicBezTo>
                <a:cubicBezTo>
                  <a:pt x="579816" y="14552"/>
                  <a:pt x="579816" y="14552"/>
                  <a:pt x="592512" y="14552"/>
                </a:cubicBezTo>
                <a:cubicBezTo>
                  <a:pt x="596745" y="8004"/>
                  <a:pt x="596745" y="17826"/>
                  <a:pt x="617906" y="14552"/>
                </a:cubicBezTo>
                <a:cubicBezTo>
                  <a:pt x="622138" y="14552"/>
                  <a:pt x="626370" y="14552"/>
                  <a:pt x="630602" y="14552"/>
                </a:cubicBezTo>
                <a:cubicBezTo>
                  <a:pt x="634835" y="14552"/>
                  <a:pt x="634835" y="14552"/>
                  <a:pt x="639067" y="14552"/>
                </a:cubicBezTo>
                <a:cubicBezTo>
                  <a:pt x="643299" y="11278"/>
                  <a:pt x="643299" y="11278"/>
                  <a:pt x="647531" y="14552"/>
                </a:cubicBezTo>
                <a:cubicBezTo>
                  <a:pt x="655996" y="14552"/>
                  <a:pt x="660228" y="11278"/>
                  <a:pt x="664460" y="11278"/>
                </a:cubicBezTo>
                <a:cubicBezTo>
                  <a:pt x="664460" y="11281"/>
                  <a:pt x="664460" y="11388"/>
                  <a:pt x="664460" y="14552"/>
                </a:cubicBezTo>
                <a:cubicBezTo>
                  <a:pt x="668693" y="14552"/>
                  <a:pt x="672925" y="17826"/>
                  <a:pt x="677157" y="17826"/>
                </a:cubicBezTo>
                <a:cubicBezTo>
                  <a:pt x="677157" y="14552"/>
                  <a:pt x="681389" y="14552"/>
                  <a:pt x="681389" y="11278"/>
                </a:cubicBezTo>
                <a:cubicBezTo>
                  <a:pt x="694086" y="11278"/>
                  <a:pt x="702550" y="11278"/>
                  <a:pt x="711015" y="11278"/>
                </a:cubicBezTo>
                <a:cubicBezTo>
                  <a:pt x="711015" y="11281"/>
                  <a:pt x="711015" y="11388"/>
                  <a:pt x="711015" y="14552"/>
                </a:cubicBezTo>
                <a:lnTo>
                  <a:pt x="719479" y="11278"/>
                </a:lnTo>
                <a:cubicBezTo>
                  <a:pt x="719479" y="11281"/>
                  <a:pt x="719479" y="11388"/>
                  <a:pt x="719479" y="14552"/>
                </a:cubicBezTo>
                <a:cubicBezTo>
                  <a:pt x="723712" y="11278"/>
                  <a:pt x="723712" y="8004"/>
                  <a:pt x="723712" y="4730"/>
                </a:cubicBezTo>
                <a:cubicBezTo>
                  <a:pt x="732176" y="8004"/>
                  <a:pt x="736408" y="8004"/>
                  <a:pt x="744873" y="8004"/>
                </a:cubicBezTo>
                <a:cubicBezTo>
                  <a:pt x="744889" y="7965"/>
                  <a:pt x="749130" y="-1812"/>
                  <a:pt x="761802" y="1455"/>
                </a:cubicBezTo>
                <a:cubicBezTo>
                  <a:pt x="761807" y="1455"/>
                  <a:pt x="761957" y="1455"/>
                  <a:pt x="766034" y="1455"/>
                </a:cubicBezTo>
                <a:cubicBezTo>
                  <a:pt x="770266" y="1455"/>
                  <a:pt x="774498" y="1455"/>
                  <a:pt x="778731" y="1455"/>
                </a:cubicBezTo>
                <a:lnTo>
                  <a:pt x="786137" y="2683"/>
                </a:lnTo>
                <a:cubicBezTo>
                  <a:pt x="799892" y="1455"/>
                  <a:pt x="808356" y="1455"/>
                  <a:pt x="821053" y="1455"/>
                </a:cubicBezTo>
                <a:cubicBezTo>
                  <a:pt x="833750" y="4730"/>
                  <a:pt x="837982" y="4730"/>
                  <a:pt x="842214" y="4730"/>
                </a:cubicBezTo>
                <a:lnTo>
                  <a:pt x="854911" y="4730"/>
                </a:lnTo>
                <a:cubicBezTo>
                  <a:pt x="871840" y="4730"/>
                  <a:pt x="888769" y="4730"/>
                  <a:pt x="905698" y="4730"/>
                </a:cubicBezTo>
                <a:cubicBezTo>
                  <a:pt x="918394" y="1455"/>
                  <a:pt x="931091" y="1455"/>
                  <a:pt x="948020" y="1455"/>
                </a:cubicBezTo>
                <a:cubicBezTo>
                  <a:pt x="956484" y="4730"/>
                  <a:pt x="960716" y="4730"/>
                  <a:pt x="969181" y="4730"/>
                </a:cubicBezTo>
                <a:cubicBezTo>
                  <a:pt x="969181" y="4725"/>
                  <a:pt x="969181" y="4602"/>
                  <a:pt x="969181" y="1455"/>
                </a:cubicBezTo>
                <a:cubicBezTo>
                  <a:pt x="973413" y="4730"/>
                  <a:pt x="977645" y="4730"/>
                  <a:pt x="981878" y="4730"/>
                </a:cubicBezTo>
                <a:lnTo>
                  <a:pt x="986110" y="1455"/>
                </a:lnTo>
                <a:cubicBezTo>
                  <a:pt x="990342" y="1455"/>
                  <a:pt x="990342" y="1455"/>
                  <a:pt x="994574" y="1455"/>
                </a:cubicBezTo>
                <a:cubicBezTo>
                  <a:pt x="994574" y="1455"/>
                  <a:pt x="998807" y="4730"/>
                  <a:pt x="998806" y="8004"/>
                </a:cubicBezTo>
                <a:cubicBezTo>
                  <a:pt x="1003039" y="8004"/>
                  <a:pt x="1007271" y="11278"/>
                  <a:pt x="1011503" y="11278"/>
                </a:cubicBezTo>
                <a:cubicBezTo>
                  <a:pt x="1015735" y="8004"/>
                  <a:pt x="1015735" y="8004"/>
                  <a:pt x="1015735" y="1455"/>
                </a:cubicBezTo>
                <a:cubicBezTo>
                  <a:pt x="1028432" y="1455"/>
                  <a:pt x="1041129" y="1455"/>
                  <a:pt x="1053826" y="1455"/>
                </a:cubicBezTo>
                <a:cubicBezTo>
                  <a:pt x="1053826" y="4730"/>
                  <a:pt x="1053826" y="8004"/>
                  <a:pt x="1053826" y="11278"/>
                </a:cubicBezTo>
                <a:cubicBezTo>
                  <a:pt x="1062290" y="8004"/>
                  <a:pt x="1066522" y="8004"/>
                  <a:pt x="1070754" y="4730"/>
                </a:cubicBezTo>
                <a:cubicBezTo>
                  <a:pt x="1070754" y="8004"/>
                  <a:pt x="1070754" y="8004"/>
                  <a:pt x="1074987" y="11278"/>
                </a:cubicBezTo>
                <a:cubicBezTo>
                  <a:pt x="1079219" y="11278"/>
                  <a:pt x="1079219" y="8004"/>
                  <a:pt x="1083451" y="8004"/>
                </a:cubicBezTo>
                <a:cubicBezTo>
                  <a:pt x="1096148" y="8004"/>
                  <a:pt x="1100380" y="11278"/>
                  <a:pt x="1108845" y="11278"/>
                </a:cubicBezTo>
                <a:cubicBezTo>
                  <a:pt x="1108845" y="11249"/>
                  <a:pt x="1108883" y="8004"/>
                  <a:pt x="1117309" y="8004"/>
                </a:cubicBezTo>
                <a:cubicBezTo>
                  <a:pt x="1117309" y="11278"/>
                  <a:pt x="1121541" y="11278"/>
                  <a:pt x="1121541" y="14552"/>
                </a:cubicBezTo>
                <a:cubicBezTo>
                  <a:pt x="1125773" y="14552"/>
                  <a:pt x="1125773" y="14552"/>
                  <a:pt x="1130006" y="14552"/>
                </a:cubicBezTo>
                <a:cubicBezTo>
                  <a:pt x="1142702" y="14552"/>
                  <a:pt x="1146935" y="14552"/>
                  <a:pt x="1155399" y="14552"/>
                </a:cubicBezTo>
                <a:cubicBezTo>
                  <a:pt x="1172328" y="11278"/>
                  <a:pt x="1185025" y="14552"/>
                  <a:pt x="1197722" y="14552"/>
                </a:cubicBezTo>
                <a:cubicBezTo>
                  <a:pt x="1206186" y="11278"/>
                  <a:pt x="1218883" y="11278"/>
                  <a:pt x="1227347" y="14552"/>
                </a:cubicBezTo>
                <a:cubicBezTo>
                  <a:pt x="1227347" y="14528"/>
                  <a:pt x="1227393" y="11278"/>
                  <a:pt x="1240044" y="11278"/>
                </a:cubicBezTo>
                <a:cubicBezTo>
                  <a:pt x="1240044" y="11281"/>
                  <a:pt x="1240044" y="11388"/>
                  <a:pt x="1240044" y="14552"/>
                </a:cubicBezTo>
                <a:cubicBezTo>
                  <a:pt x="1240051" y="14552"/>
                  <a:pt x="1240222" y="14552"/>
                  <a:pt x="1244276" y="14552"/>
                </a:cubicBezTo>
                <a:cubicBezTo>
                  <a:pt x="1244281" y="11278"/>
                  <a:pt x="1244423" y="11278"/>
                  <a:pt x="1248508" y="11278"/>
                </a:cubicBezTo>
                <a:cubicBezTo>
                  <a:pt x="1248508" y="11281"/>
                  <a:pt x="1248508" y="11388"/>
                  <a:pt x="1248508" y="14552"/>
                </a:cubicBezTo>
                <a:cubicBezTo>
                  <a:pt x="1248538" y="14552"/>
                  <a:pt x="1252755" y="14552"/>
                  <a:pt x="1256973" y="14552"/>
                </a:cubicBezTo>
                <a:cubicBezTo>
                  <a:pt x="1265437" y="14552"/>
                  <a:pt x="1278134" y="14552"/>
                  <a:pt x="1286598" y="14552"/>
                </a:cubicBezTo>
                <a:cubicBezTo>
                  <a:pt x="1286598" y="11278"/>
                  <a:pt x="1290831" y="8004"/>
                  <a:pt x="1290830" y="4730"/>
                </a:cubicBezTo>
                <a:cubicBezTo>
                  <a:pt x="1299295" y="4730"/>
                  <a:pt x="1311992" y="4730"/>
                  <a:pt x="1320456" y="4730"/>
                </a:cubicBezTo>
                <a:cubicBezTo>
                  <a:pt x="1320456" y="4725"/>
                  <a:pt x="1320456" y="4602"/>
                  <a:pt x="1320456" y="1455"/>
                </a:cubicBezTo>
                <a:lnTo>
                  <a:pt x="1333153" y="4730"/>
                </a:lnTo>
                <a:lnTo>
                  <a:pt x="1342676" y="3093"/>
                </a:lnTo>
                <a:cubicBezTo>
                  <a:pt x="1343733" y="3911"/>
                  <a:pt x="1343733" y="4730"/>
                  <a:pt x="1345850" y="4730"/>
                </a:cubicBezTo>
                <a:cubicBezTo>
                  <a:pt x="1354314" y="4730"/>
                  <a:pt x="1358546" y="4730"/>
                  <a:pt x="1362779" y="4730"/>
                </a:cubicBezTo>
                <a:cubicBezTo>
                  <a:pt x="1367011" y="8004"/>
                  <a:pt x="1367011" y="8004"/>
                  <a:pt x="1367011" y="11278"/>
                </a:cubicBezTo>
                <a:cubicBezTo>
                  <a:pt x="1396636" y="11278"/>
                  <a:pt x="1422030" y="14552"/>
                  <a:pt x="1451655" y="14552"/>
                </a:cubicBezTo>
                <a:cubicBezTo>
                  <a:pt x="1455888" y="14552"/>
                  <a:pt x="1455888" y="8004"/>
                  <a:pt x="1464352" y="8004"/>
                </a:cubicBezTo>
                <a:cubicBezTo>
                  <a:pt x="1464352" y="11278"/>
                  <a:pt x="1468584" y="11278"/>
                  <a:pt x="1468584" y="14552"/>
                </a:cubicBezTo>
                <a:cubicBezTo>
                  <a:pt x="1485513" y="14552"/>
                  <a:pt x="1481281" y="8004"/>
                  <a:pt x="1485513" y="8004"/>
                </a:cubicBezTo>
                <a:cubicBezTo>
                  <a:pt x="1489745" y="8004"/>
                  <a:pt x="1493978" y="11278"/>
                  <a:pt x="1498210" y="11278"/>
                </a:cubicBezTo>
                <a:lnTo>
                  <a:pt x="1510907" y="11278"/>
                </a:lnTo>
                <a:cubicBezTo>
                  <a:pt x="1510907" y="11281"/>
                  <a:pt x="1510907" y="11388"/>
                  <a:pt x="1510907" y="14552"/>
                </a:cubicBezTo>
                <a:cubicBezTo>
                  <a:pt x="1523603" y="11278"/>
                  <a:pt x="1540532" y="14552"/>
                  <a:pt x="1561693" y="11278"/>
                </a:cubicBezTo>
                <a:cubicBezTo>
                  <a:pt x="1565926" y="8004"/>
                  <a:pt x="1565926" y="11278"/>
                  <a:pt x="1570158" y="11278"/>
                </a:cubicBezTo>
                <a:cubicBezTo>
                  <a:pt x="1578622" y="11278"/>
                  <a:pt x="1587087" y="11278"/>
                  <a:pt x="1599783" y="11278"/>
                </a:cubicBezTo>
                <a:cubicBezTo>
                  <a:pt x="1599783" y="11281"/>
                  <a:pt x="1599783" y="11388"/>
                  <a:pt x="1599783" y="14552"/>
                </a:cubicBezTo>
                <a:cubicBezTo>
                  <a:pt x="1608248" y="11278"/>
                  <a:pt x="1612480" y="11278"/>
                  <a:pt x="1616712" y="14552"/>
                </a:cubicBezTo>
                <a:cubicBezTo>
                  <a:pt x="1616731" y="14523"/>
                  <a:pt x="1620963" y="8011"/>
                  <a:pt x="1629409" y="11278"/>
                </a:cubicBezTo>
                <a:cubicBezTo>
                  <a:pt x="1629409" y="11281"/>
                  <a:pt x="1629409" y="11388"/>
                  <a:pt x="1629409" y="14552"/>
                </a:cubicBezTo>
                <a:cubicBezTo>
                  <a:pt x="1633641" y="14552"/>
                  <a:pt x="1637873" y="14552"/>
                  <a:pt x="1642106" y="14552"/>
                </a:cubicBezTo>
                <a:cubicBezTo>
                  <a:pt x="1650570" y="14552"/>
                  <a:pt x="1642106" y="17826"/>
                  <a:pt x="1646338" y="14552"/>
                </a:cubicBezTo>
                <a:cubicBezTo>
                  <a:pt x="1650570" y="14552"/>
                  <a:pt x="1654802" y="14552"/>
                  <a:pt x="1659035" y="14552"/>
                </a:cubicBezTo>
                <a:cubicBezTo>
                  <a:pt x="1667499" y="11278"/>
                  <a:pt x="1675964" y="8004"/>
                  <a:pt x="1684428" y="8004"/>
                </a:cubicBezTo>
                <a:cubicBezTo>
                  <a:pt x="1684438" y="8012"/>
                  <a:pt x="1688665" y="11278"/>
                  <a:pt x="1692892" y="11278"/>
                </a:cubicBezTo>
                <a:cubicBezTo>
                  <a:pt x="1709821" y="4730"/>
                  <a:pt x="1705589" y="8004"/>
                  <a:pt x="1714053" y="8004"/>
                </a:cubicBezTo>
                <a:cubicBezTo>
                  <a:pt x="1714054" y="4730"/>
                  <a:pt x="1714054" y="1455"/>
                  <a:pt x="1718286" y="1455"/>
                </a:cubicBezTo>
                <a:cubicBezTo>
                  <a:pt x="1719344" y="637"/>
                  <a:pt x="1725163" y="228"/>
                  <a:pt x="1733297" y="74"/>
                </a:cubicBez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2413" y="1905000"/>
            <a:ext cx="4416552" cy="4267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20240">
              <a:defRPr sz="1600"/>
            </a:lvl6pPr>
            <a:lvl7pPr marL="1920240">
              <a:defRPr sz="1600"/>
            </a:lvl7pPr>
            <a:lvl8pPr marL="1920240">
              <a:defRPr sz="1600"/>
            </a:lvl8pPr>
            <a:lvl9pPr marL="192024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6812" y="1905000"/>
            <a:ext cx="4416552" cy="4267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 marL="1920240">
              <a:defRPr sz="1600"/>
            </a:lvl5pPr>
            <a:lvl6pPr marL="1920240">
              <a:defRPr sz="1600"/>
            </a:lvl6pPr>
            <a:lvl7pPr marL="1920240">
              <a:defRPr sz="1600"/>
            </a:lvl7pPr>
            <a:lvl8pPr marL="1920240">
              <a:defRPr sz="1600"/>
            </a:lvl8pPr>
            <a:lvl9pPr marL="192024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2413" y="1905000"/>
            <a:ext cx="4416552" cy="762000"/>
          </a:xfrm>
        </p:spPr>
        <p:txBody>
          <a:bodyPr anchor="ctr">
            <a:norm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2413" y="2743200"/>
            <a:ext cx="4416552" cy="342900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920240">
              <a:defRPr sz="1600"/>
            </a:lvl6pPr>
            <a:lvl7pPr marL="1920240">
              <a:defRPr sz="1600"/>
            </a:lvl7pPr>
            <a:lvl8pPr marL="1920240">
              <a:defRPr sz="1600" baseline="0"/>
            </a:lvl8pPr>
            <a:lvl9pPr marL="1920240">
              <a:defRPr sz="16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46812" y="1905000"/>
            <a:ext cx="4416552" cy="762000"/>
          </a:xfrm>
        </p:spPr>
        <p:txBody>
          <a:bodyPr anchor="ctr">
            <a:norm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46812" y="2743200"/>
            <a:ext cx="4416552" cy="342900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 marL="1920240">
              <a:defRPr sz="1600"/>
            </a:lvl5pPr>
            <a:lvl6pPr marL="1920240">
              <a:defRPr sz="1600"/>
            </a:lvl6pPr>
            <a:lvl7pPr marL="1920240">
              <a:defRPr sz="1600"/>
            </a:lvl7pPr>
            <a:lvl8pPr marL="1920240">
              <a:defRPr sz="1600"/>
            </a:lvl8pPr>
            <a:lvl9pPr marL="192024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0" y="0"/>
            <a:ext cx="12188825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hidden">
          <a:xfrm>
            <a:off x="0" y="1"/>
            <a:ext cx="12188825" cy="6858000"/>
          </a:xfrm>
          <a:prstGeom prst="rect">
            <a:avLst/>
          </a:prstGeom>
          <a:solidFill>
            <a:schemeClr val="accent1"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15"/>
          <p:cNvSpPr>
            <a:spLocks/>
          </p:cNvSpPr>
          <p:nvPr/>
        </p:nvSpPr>
        <p:spPr bwMode="auto">
          <a:xfrm>
            <a:off x="4494212" y="1905000"/>
            <a:ext cx="6153912" cy="4251960"/>
          </a:xfrm>
          <a:custGeom>
            <a:avLst/>
            <a:gdLst>
              <a:gd name="T0" fmla="*/ 696 w 1967"/>
              <a:gd name="T1" fmla="*/ 1361 h 1369"/>
              <a:gd name="T2" fmla="*/ 618 w 1967"/>
              <a:gd name="T3" fmla="*/ 1360 h 1369"/>
              <a:gd name="T4" fmla="*/ 517 w 1967"/>
              <a:gd name="T5" fmla="*/ 1359 h 1369"/>
              <a:gd name="T6" fmla="*/ 443 w 1967"/>
              <a:gd name="T7" fmla="*/ 1361 h 1369"/>
              <a:gd name="T8" fmla="*/ 361 w 1967"/>
              <a:gd name="T9" fmla="*/ 1358 h 1369"/>
              <a:gd name="T10" fmla="*/ 260 w 1967"/>
              <a:gd name="T11" fmla="*/ 1359 h 1369"/>
              <a:gd name="T12" fmla="*/ 166 w 1967"/>
              <a:gd name="T13" fmla="*/ 1359 h 1369"/>
              <a:gd name="T14" fmla="*/ 104 w 1967"/>
              <a:gd name="T15" fmla="*/ 1356 h 1369"/>
              <a:gd name="T16" fmla="*/ 7 w 1967"/>
              <a:gd name="T17" fmla="*/ 1327 h 1369"/>
              <a:gd name="T18" fmla="*/ 7 w 1967"/>
              <a:gd name="T19" fmla="*/ 1226 h 1369"/>
              <a:gd name="T20" fmla="*/ 9 w 1967"/>
              <a:gd name="T21" fmla="*/ 1139 h 1369"/>
              <a:gd name="T22" fmla="*/ 4 w 1967"/>
              <a:gd name="T23" fmla="*/ 1042 h 1369"/>
              <a:gd name="T24" fmla="*/ 9 w 1967"/>
              <a:gd name="T25" fmla="*/ 896 h 1369"/>
              <a:gd name="T26" fmla="*/ 7 w 1967"/>
              <a:gd name="T27" fmla="*/ 758 h 1369"/>
              <a:gd name="T28" fmla="*/ 9 w 1967"/>
              <a:gd name="T29" fmla="*/ 614 h 1369"/>
              <a:gd name="T30" fmla="*/ 5 w 1967"/>
              <a:gd name="T31" fmla="*/ 443 h 1369"/>
              <a:gd name="T32" fmla="*/ 9 w 1967"/>
              <a:gd name="T33" fmla="*/ 365 h 1369"/>
              <a:gd name="T34" fmla="*/ 5 w 1967"/>
              <a:gd name="T35" fmla="*/ 195 h 1369"/>
              <a:gd name="T36" fmla="*/ 6 w 1967"/>
              <a:gd name="T37" fmla="*/ 107 h 1369"/>
              <a:gd name="T38" fmla="*/ 8 w 1967"/>
              <a:gd name="T39" fmla="*/ 9 h 1369"/>
              <a:gd name="T40" fmla="*/ 120 w 1967"/>
              <a:gd name="T41" fmla="*/ 8 h 1369"/>
              <a:gd name="T42" fmla="*/ 192 w 1967"/>
              <a:gd name="T43" fmla="*/ 5 h 1369"/>
              <a:gd name="T44" fmla="*/ 279 w 1967"/>
              <a:gd name="T45" fmla="*/ 12 h 1369"/>
              <a:gd name="T46" fmla="*/ 374 w 1967"/>
              <a:gd name="T47" fmla="*/ 7 h 1369"/>
              <a:gd name="T48" fmla="*/ 447 w 1967"/>
              <a:gd name="T49" fmla="*/ 10 h 1369"/>
              <a:gd name="T50" fmla="*/ 552 w 1967"/>
              <a:gd name="T51" fmla="*/ 11 h 1369"/>
              <a:gd name="T52" fmla="*/ 630 w 1967"/>
              <a:gd name="T53" fmla="*/ 11 h 1369"/>
              <a:gd name="T54" fmla="*/ 706 w 1967"/>
              <a:gd name="T55" fmla="*/ 10 h 1369"/>
              <a:gd name="T56" fmla="*/ 799 w 1967"/>
              <a:gd name="T57" fmla="*/ 7 h 1369"/>
              <a:gd name="T58" fmla="*/ 879 w 1967"/>
              <a:gd name="T59" fmla="*/ 9 h 1369"/>
              <a:gd name="T60" fmla="*/ 956 w 1967"/>
              <a:gd name="T61" fmla="*/ 9 h 1369"/>
              <a:gd name="T62" fmla="*/ 1055 w 1967"/>
              <a:gd name="T63" fmla="*/ 12 h 1369"/>
              <a:gd name="T64" fmla="*/ 1188 w 1967"/>
              <a:gd name="T65" fmla="*/ 12 h 1369"/>
              <a:gd name="T66" fmla="*/ 1259 w 1967"/>
              <a:gd name="T67" fmla="*/ 9 h 1369"/>
              <a:gd name="T68" fmla="*/ 1378 w 1967"/>
              <a:gd name="T69" fmla="*/ 8 h 1369"/>
              <a:gd name="T70" fmla="*/ 1513 w 1967"/>
              <a:gd name="T71" fmla="*/ 10 h 1369"/>
              <a:gd name="T72" fmla="*/ 1634 w 1967"/>
              <a:gd name="T73" fmla="*/ 12 h 1369"/>
              <a:gd name="T74" fmla="*/ 1774 w 1967"/>
              <a:gd name="T75" fmla="*/ 11 h 1369"/>
              <a:gd name="T76" fmla="*/ 1869 w 1967"/>
              <a:gd name="T77" fmla="*/ 9 h 1369"/>
              <a:gd name="T78" fmla="*/ 1927 w 1967"/>
              <a:gd name="T79" fmla="*/ 6 h 1369"/>
              <a:gd name="T80" fmla="*/ 1963 w 1967"/>
              <a:gd name="T81" fmla="*/ 94 h 1369"/>
              <a:gd name="T82" fmla="*/ 1960 w 1967"/>
              <a:gd name="T83" fmla="*/ 185 h 1369"/>
              <a:gd name="T84" fmla="*/ 1959 w 1967"/>
              <a:gd name="T85" fmla="*/ 330 h 1369"/>
              <a:gd name="T86" fmla="*/ 1958 w 1967"/>
              <a:gd name="T87" fmla="*/ 428 h 1369"/>
              <a:gd name="T88" fmla="*/ 1958 w 1967"/>
              <a:gd name="T89" fmla="*/ 573 h 1369"/>
              <a:gd name="T90" fmla="*/ 1960 w 1967"/>
              <a:gd name="T91" fmla="*/ 721 h 1369"/>
              <a:gd name="T92" fmla="*/ 1957 w 1967"/>
              <a:gd name="T93" fmla="*/ 868 h 1369"/>
              <a:gd name="T94" fmla="*/ 1959 w 1967"/>
              <a:gd name="T95" fmla="*/ 1010 h 1369"/>
              <a:gd name="T96" fmla="*/ 1960 w 1967"/>
              <a:gd name="T97" fmla="*/ 1124 h 1369"/>
              <a:gd name="T98" fmla="*/ 1960 w 1967"/>
              <a:gd name="T99" fmla="*/ 1210 h 1369"/>
              <a:gd name="T100" fmla="*/ 1963 w 1967"/>
              <a:gd name="T101" fmla="*/ 1307 h 1369"/>
              <a:gd name="T102" fmla="*/ 1909 w 1967"/>
              <a:gd name="T103" fmla="*/ 1355 h 1369"/>
              <a:gd name="T104" fmla="*/ 1822 w 1967"/>
              <a:gd name="T105" fmla="*/ 1356 h 1369"/>
              <a:gd name="T106" fmla="*/ 1698 w 1967"/>
              <a:gd name="T107" fmla="*/ 1359 h 1369"/>
              <a:gd name="T108" fmla="*/ 1597 w 1967"/>
              <a:gd name="T109" fmla="*/ 1358 h 1369"/>
              <a:gd name="T110" fmla="*/ 1469 w 1967"/>
              <a:gd name="T111" fmla="*/ 1358 h 1369"/>
              <a:gd name="T112" fmla="*/ 1330 w 1967"/>
              <a:gd name="T113" fmla="*/ 1359 h 1369"/>
              <a:gd name="T114" fmla="*/ 1229 w 1967"/>
              <a:gd name="T115" fmla="*/ 1361 h 1369"/>
              <a:gd name="T116" fmla="*/ 1124 w 1967"/>
              <a:gd name="T117" fmla="*/ 1357 h 1369"/>
              <a:gd name="T118" fmla="*/ 981 w 1967"/>
              <a:gd name="T119" fmla="*/ 1363 h 1369"/>
              <a:gd name="T120" fmla="*/ 907 w 1967"/>
              <a:gd name="T121" fmla="*/ 1358 h 1369"/>
              <a:gd name="T122" fmla="*/ 830 w 1967"/>
              <a:gd name="T123" fmla="*/ 1358 h 13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967" h="1369">
                <a:moveTo>
                  <a:pt x="782" y="1369"/>
                </a:moveTo>
                <a:cubicBezTo>
                  <a:pt x="782" y="1360"/>
                  <a:pt x="782" y="1360"/>
                  <a:pt x="782" y="1360"/>
                </a:cubicBezTo>
                <a:cubicBezTo>
                  <a:pt x="777" y="1362"/>
                  <a:pt x="777" y="1362"/>
                  <a:pt x="777" y="1362"/>
                </a:cubicBezTo>
                <a:cubicBezTo>
                  <a:pt x="777" y="1361"/>
                  <a:pt x="777" y="1361"/>
                  <a:pt x="777" y="1361"/>
                </a:cubicBezTo>
                <a:cubicBezTo>
                  <a:pt x="774" y="1362"/>
                  <a:pt x="774" y="1362"/>
                  <a:pt x="774" y="1362"/>
                </a:cubicBezTo>
                <a:cubicBezTo>
                  <a:pt x="772" y="1359"/>
                  <a:pt x="772" y="1359"/>
                  <a:pt x="772" y="1359"/>
                </a:cubicBezTo>
                <a:cubicBezTo>
                  <a:pt x="761" y="1359"/>
                  <a:pt x="761" y="1359"/>
                  <a:pt x="761" y="1359"/>
                </a:cubicBezTo>
                <a:cubicBezTo>
                  <a:pt x="757" y="1360"/>
                  <a:pt x="752" y="1360"/>
                  <a:pt x="749" y="1359"/>
                </a:cubicBezTo>
                <a:cubicBezTo>
                  <a:pt x="747" y="1358"/>
                  <a:pt x="747" y="1358"/>
                  <a:pt x="747" y="1358"/>
                </a:cubicBezTo>
                <a:cubicBezTo>
                  <a:pt x="746" y="1356"/>
                  <a:pt x="746" y="1356"/>
                  <a:pt x="746" y="1356"/>
                </a:cubicBezTo>
                <a:cubicBezTo>
                  <a:pt x="738" y="1359"/>
                  <a:pt x="738" y="1359"/>
                  <a:pt x="738" y="1359"/>
                </a:cubicBezTo>
                <a:cubicBezTo>
                  <a:pt x="738" y="1357"/>
                  <a:pt x="738" y="1357"/>
                  <a:pt x="738" y="1357"/>
                </a:cubicBezTo>
                <a:cubicBezTo>
                  <a:pt x="733" y="1358"/>
                  <a:pt x="733" y="1358"/>
                  <a:pt x="733" y="1358"/>
                </a:cubicBezTo>
                <a:cubicBezTo>
                  <a:pt x="732" y="1359"/>
                  <a:pt x="732" y="1359"/>
                  <a:pt x="732" y="1359"/>
                </a:cubicBezTo>
                <a:cubicBezTo>
                  <a:pt x="730" y="1359"/>
                  <a:pt x="730" y="1359"/>
                  <a:pt x="730" y="1359"/>
                </a:cubicBezTo>
                <a:cubicBezTo>
                  <a:pt x="730" y="1362"/>
                  <a:pt x="730" y="1362"/>
                  <a:pt x="730" y="1362"/>
                </a:cubicBezTo>
                <a:cubicBezTo>
                  <a:pt x="723" y="1360"/>
                  <a:pt x="723" y="1360"/>
                  <a:pt x="723" y="1360"/>
                </a:cubicBezTo>
                <a:cubicBezTo>
                  <a:pt x="723" y="1361"/>
                  <a:pt x="723" y="1361"/>
                  <a:pt x="723" y="1361"/>
                </a:cubicBezTo>
                <a:cubicBezTo>
                  <a:pt x="710" y="1361"/>
                  <a:pt x="710" y="1361"/>
                  <a:pt x="710" y="1361"/>
                </a:cubicBezTo>
                <a:cubicBezTo>
                  <a:pt x="710" y="1359"/>
                  <a:pt x="710" y="1359"/>
                  <a:pt x="710" y="1359"/>
                </a:cubicBezTo>
                <a:cubicBezTo>
                  <a:pt x="706" y="1359"/>
                  <a:pt x="706" y="1359"/>
                  <a:pt x="706" y="1359"/>
                </a:cubicBezTo>
                <a:cubicBezTo>
                  <a:pt x="699" y="1361"/>
                  <a:pt x="699" y="1361"/>
                  <a:pt x="699" y="1361"/>
                </a:cubicBezTo>
                <a:cubicBezTo>
                  <a:pt x="699" y="1362"/>
                  <a:pt x="699" y="1362"/>
                  <a:pt x="699" y="1362"/>
                </a:cubicBezTo>
                <a:cubicBezTo>
                  <a:pt x="696" y="1361"/>
                  <a:pt x="696" y="1361"/>
                  <a:pt x="696" y="1361"/>
                </a:cubicBezTo>
                <a:cubicBezTo>
                  <a:pt x="693" y="1362"/>
                  <a:pt x="693" y="1362"/>
                  <a:pt x="693" y="1362"/>
                </a:cubicBezTo>
                <a:cubicBezTo>
                  <a:pt x="693" y="1361"/>
                  <a:pt x="693" y="1361"/>
                  <a:pt x="693" y="1361"/>
                </a:cubicBezTo>
                <a:cubicBezTo>
                  <a:pt x="682" y="1358"/>
                  <a:pt x="682" y="1358"/>
                  <a:pt x="682" y="1358"/>
                </a:cubicBezTo>
                <a:cubicBezTo>
                  <a:pt x="681" y="1359"/>
                  <a:pt x="681" y="1359"/>
                  <a:pt x="680" y="1359"/>
                </a:cubicBezTo>
                <a:cubicBezTo>
                  <a:pt x="672" y="1362"/>
                  <a:pt x="672" y="1362"/>
                  <a:pt x="672" y="1362"/>
                </a:cubicBezTo>
                <a:cubicBezTo>
                  <a:pt x="672" y="1358"/>
                  <a:pt x="672" y="1358"/>
                  <a:pt x="672" y="1358"/>
                </a:cubicBezTo>
                <a:cubicBezTo>
                  <a:pt x="670" y="1358"/>
                  <a:pt x="670" y="1358"/>
                  <a:pt x="670" y="1358"/>
                </a:cubicBezTo>
                <a:cubicBezTo>
                  <a:pt x="670" y="1356"/>
                  <a:pt x="670" y="1356"/>
                  <a:pt x="670" y="1356"/>
                </a:cubicBezTo>
                <a:cubicBezTo>
                  <a:pt x="669" y="1356"/>
                  <a:pt x="669" y="1356"/>
                  <a:pt x="669" y="1356"/>
                </a:cubicBezTo>
                <a:cubicBezTo>
                  <a:pt x="668" y="1357"/>
                  <a:pt x="666" y="1357"/>
                  <a:pt x="665" y="1357"/>
                </a:cubicBezTo>
                <a:cubicBezTo>
                  <a:pt x="665" y="1357"/>
                  <a:pt x="664" y="1357"/>
                  <a:pt x="664" y="1357"/>
                </a:cubicBezTo>
                <a:cubicBezTo>
                  <a:pt x="659" y="1356"/>
                  <a:pt x="659" y="1356"/>
                  <a:pt x="659" y="1356"/>
                </a:cubicBezTo>
                <a:cubicBezTo>
                  <a:pt x="659" y="1356"/>
                  <a:pt x="659" y="1356"/>
                  <a:pt x="659" y="1356"/>
                </a:cubicBezTo>
                <a:cubicBezTo>
                  <a:pt x="653" y="1356"/>
                  <a:pt x="653" y="1356"/>
                  <a:pt x="653" y="1356"/>
                </a:cubicBezTo>
                <a:cubicBezTo>
                  <a:pt x="653" y="1355"/>
                  <a:pt x="653" y="1355"/>
                  <a:pt x="653" y="1355"/>
                </a:cubicBezTo>
                <a:cubicBezTo>
                  <a:pt x="646" y="1356"/>
                  <a:pt x="646" y="1356"/>
                  <a:pt x="646" y="1356"/>
                </a:cubicBezTo>
                <a:cubicBezTo>
                  <a:pt x="646" y="1357"/>
                  <a:pt x="646" y="1357"/>
                  <a:pt x="646" y="1357"/>
                </a:cubicBezTo>
                <a:cubicBezTo>
                  <a:pt x="637" y="1357"/>
                  <a:pt x="637" y="1357"/>
                  <a:pt x="637" y="1357"/>
                </a:cubicBezTo>
                <a:cubicBezTo>
                  <a:pt x="637" y="1360"/>
                  <a:pt x="637" y="1360"/>
                  <a:pt x="637" y="1360"/>
                </a:cubicBezTo>
                <a:cubicBezTo>
                  <a:pt x="630" y="1358"/>
                  <a:pt x="630" y="1358"/>
                  <a:pt x="630" y="1358"/>
                </a:cubicBezTo>
                <a:cubicBezTo>
                  <a:pt x="629" y="1361"/>
                  <a:pt x="629" y="1361"/>
                  <a:pt x="629" y="1361"/>
                </a:cubicBezTo>
                <a:cubicBezTo>
                  <a:pt x="625" y="1359"/>
                  <a:pt x="625" y="1359"/>
                  <a:pt x="625" y="1359"/>
                </a:cubicBezTo>
                <a:cubicBezTo>
                  <a:pt x="624" y="1362"/>
                  <a:pt x="624" y="1362"/>
                  <a:pt x="624" y="1362"/>
                </a:cubicBezTo>
                <a:cubicBezTo>
                  <a:pt x="618" y="1360"/>
                  <a:pt x="618" y="1360"/>
                  <a:pt x="618" y="1360"/>
                </a:cubicBezTo>
                <a:cubicBezTo>
                  <a:pt x="617" y="1361"/>
                  <a:pt x="615" y="1361"/>
                  <a:pt x="614" y="1360"/>
                </a:cubicBezTo>
                <a:cubicBezTo>
                  <a:pt x="613" y="1360"/>
                  <a:pt x="613" y="1360"/>
                  <a:pt x="613" y="1360"/>
                </a:cubicBezTo>
                <a:cubicBezTo>
                  <a:pt x="613" y="1361"/>
                  <a:pt x="612" y="1361"/>
                  <a:pt x="612" y="1361"/>
                </a:cubicBezTo>
                <a:cubicBezTo>
                  <a:pt x="609" y="1361"/>
                  <a:pt x="609" y="1361"/>
                  <a:pt x="609" y="1361"/>
                </a:cubicBezTo>
                <a:cubicBezTo>
                  <a:pt x="608" y="1361"/>
                  <a:pt x="608" y="1361"/>
                  <a:pt x="607" y="1361"/>
                </a:cubicBezTo>
                <a:cubicBezTo>
                  <a:pt x="593" y="1361"/>
                  <a:pt x="593" y="1361"/>
                  <a:pt x="593" y="1361"/>
                </a:cubicBezTo>
                <a:cubicBezTo>
                  <a:pt x="593" y="1359"/>
                  <a:pt x="593" y="1359"/>
                  <a:pt x="593" y="1359"/>
                </a:cubicBezTo>
                <a:cubicBezTo>
                  <a:pt x="591" y="1359"/>
                  <a:pt x="591" y="1359"/>
                  <a:pt x="591" y="1359"/>
                </a:cubicBezTo>
                <a:cubicBezTo>
                  <a:pt x="583" y="1363"/>
                  <a:pt x="583" y="1363"/>
                  <a:pt x="583" y="1363"/>
                </a:cubicBezTo>
                <a:cubicBezTo>
                  <a:pt x="583" y="1358"/>
                  <a:pt x="583" y="1358"/>
                  <a:pt x="583" y="1358"/>
                </a:cubicBezTo>
                <a:cubicBezTo>
                  <a:pt x="576" y="1360"/>
                  <a:pt x="576" y="1360"/>
                  <a:pt x="576" y="1360"/>
                </a:cubicBezTo>
                <a:cubicBezTo>
                  <a:pt x="576" y="1356"/>
                  <a:pt x="576" y="1356"/>
                  <a:pt x="576" y="1356"/>
                </a:cubicBezTo>
                <a:cubicBezTo>
                  <a:pt x="575" y="1356"/>
                  <a:pt x="575" y="1356"/>
                  <a:pt x="575" y="1356"/>
                </a:cubicBezTo>
                <a:cubicBezTo>
                  <a:pt x="575" y="1358"/>
                  <a:pt x="575" y="1358"/>
                  <a:pt x="575" y="1358"/>
                </a:cubicBezTo>
                <a:cubicBezTo>
                  <a:pt x="569" y="1358"/>
                  <a:pt x="569" y="1358"/>
                  <a:pt x="569" y="1358"/>
                </a:cubicBezTo>
                <a:cubicBezTo>
                  <a:pt x="569" y="1359"/>
                  <a:pt x="569" y="1359"/>
                  <a:pt x="569" y="1359"/>
                </a:cubicBezTo>
                <a:cubicBezTo>
                  <a:pt x="555" y="1359"/>
                  <a:pt x="555" y="1359"/>
                  <a:pt x="555" y="1359"/>
                </a:cubicBezTo>
                <a:cubicBezTo>
                  <a:pt x="555" y="1358"/>
                  <a:pt x="555" y="1358"/>
                  <a:pt x="555" y="1358"/>
                </a:cubicBezTo>
                <a:cubicBezTo>
                  <a:pt x="552" y="1358"/>
                  <a:pt x="552" y="1358"/>
                  <a:pt x="552" y="1358"/>
                </a:cubicBezTo>
                <a:cubicBezTo>
                  <a:pt x="551" y="1356"/>
                  <a:pt x="551" y="1356"/>
                  <a:pt x="551" y="1356"/>
                </a:cubicBezTo>
                <a:cubicBezTo>
                  <a:pt x="524" y="1359"/>
                  <a:pt x="524" y="1359"/>
                  <a:pt x="524" y="1359"/>
                </a:cubicBezTo>
                <a:cubicBezTo>
                  <a:pt x="524" y="1358"/>
                  <a:pt x="524" y="1358"/>
                  <a:pt x="524" y="1358"/>
                </a:cubicBezTo>
                <a:cubicBezTo>
                  <a:pt x="522" y="1357"/>
                  <a:pt x="520" y="1357"/>
                  <a:pt x="518" y="1357"/>
                </a:cubicBezTo>
                <a:cubicBezTo>
                  <a:pt x="517" y="1359"/>
                  <a:pt x="517" y="1359"/>
                  <a:pt x="517" y="1359"/>
                </a:cubicBezTo>
                <a:cubicBezTo>
                  <a:pt x="512" y="1358"/>
                  <a:pt x="512" y="1358"/>
                  <a:pt x="512" y="1358"/>
                </a:cubicBezTo>
                <a:cubicBezTo>
                  <a:pt x="511" y="1361"/>
                  <a:pt x="511" y="1361"/>
                  <a:pt x="511" y="1361"/>
                </a:cubicBezTo>
                <a:cubicBezTo>
                  <a:pt x="505" y="1358"/>
                  <a:pt x="505" y="1358"/>
                  <a:pt x="505" y="1358"/>
                </a:cubicBezTo>
                <a:cubicBezTo>
                  <a:pt x="504" y="1358"/>
                  <a:pt x="504" y="1358"/>
                  <a:pt x="504" y="1358"/>
                </a:cubicBezTo>
                <a:cubicBezTo>
                  <a:pt x="504" y="1359"/>
                  <a:pt x="504" y="1359"/>
                  <a:pt x="504" y="1359"/>
                </a:cubicBezTo>
                <a:cubicBezTo>
                  <a:pt x="500" y="1359"/>
                  <a:pt x="500" y="1359"/>
                  <a:pt x="500" y="1359"/>
                </a:cubicBezTo>
                <a:cubicBezTo>
                  <a:pt x="496" y="1360"/>
                  <a:pt x="496" y="1360"/>
                  <a:pt x="496" y="1360"/>
                </a:cubicBezTo>
                <a:cubicBezTo>
                  <a:pt x="496" y="1361"/>
                  <a:pt x="496" y="1361"/>
                  <a:pt x="496" y="1361"/>
                </a:cubicBezTo>
                <a:cubicBezTo>
                  <a:pt x="488" y="1361"/>
                  <a:pt x="488" y="1361"/>
                  <a:pt x="488" y="1361"/>
                </a:cubicBezTo>
                <a:cubicBezTo>
                  <a:pt x="488" y="1363"/>
                  <a:pt x="488" y="1363"/>
                  <a:pt x="488" y="1363"/>
                </a:cubicBezTo>
                <a:cubicBezTo>
                  <a:pt x="480" y="1361"/>
                  <a:pt x="480" y="1361"/>
                  <a:pt x="480" y="1361"/>
                </a:cubicBezTo>
                <a:cubicBezTo>
                  <a:pt x="479" y="1363"/>
                  <a:pt x="479" y="1363"/>
                  <a:pt x="479" y="1363"/>
                </a:cubicBezTo>
                <a:cubicBezTo>
                  <a:pt x="468" y="1363"/>
                  <a:pt x="468" y="1363"/>
                  <a:pt x="468" y="1363"/>
                </a:cubicBezTo>
                <a:cubicBezTo>
                  <a:pt x="468" y="1362"/>
                  <a:pt x="468" y="1362"/>
                  <a:pt x="468" y="1362"/>
                </a:cubicBezTo>
                <a:cubicBezTo>
                  <a:pt x="467" y="1362"/>
                  <a:pt x="467" y="1362"/>
                  <a:pt x="467" y="1362"/>
                </a:cubicBezTo>
                <a:cubicBezTo>
                  <a:pt x="463" y="1362"/>
                  <a:pt x="463" y="1362"/>
                  <a:pt x="463" y="1362"/>
                </a:cubicBezTo>
                <a:cubicBezTo>
                  <a:pt x="463" y="1361"/>
                  <a:pt x="463" y="1361"/>
                  <a:pt x="463" y="1361"/>
                </a:cubicBezTo>
                <a:cubicBezTo>
                  <a:pt x="453" y="1360"/>
                  <a:pt x="453" y="1360"/>
                  <a:pt x="453" y="1360"/>
                </a:cubicBezTo>
                <a:cubicBezTo>
                  <a:pt x="453" y="1362"/>
                  <a:pt x="453" y="1362"/>
                  <a:pt x="453" y="1362"/>
                </a:cubicBezTo>
                <a:cubicBezTo>
                  <a:pt x="447" y="1359"/>
                  <a:pt x="447" y="1359"/>
                  <a:pt x="447" y="1359"/>
                </a:cubicBezTo>
                <a:cubicBezTo>
                  <a:pt x="447" y="1359"/>
                  <a:pt x="447" y="1359"/>
                  <a:pt x="447" y="1359"/>
                </a:cubicBezTo>
                <a:cubicBezTo>
                  <a:pt x="443" y="1359"/>
                  <a:pt x="443" y="1359"/>
                  <a:pt x="443" y="1359"/>
                </a:cubicBezTo>
                <a:cubicBezTo>
                  <a:pt x="443" y="1359"/>
                  <a:pt x="443" y="1359"/>
                  <a:pt x="443" y="1359"/>
                </a:cubicBezTo>
                <a:cubicBezTo>
                  <a:pt x="443" y="1361"/>
                  <a:pt x="443" y="1361"/>
                  <a:pt x="443" y="1361"/>
                </a:cubicBezTo>
                <a:cubicBezTo>
                  <a:pt x="437" y="1359"/>
                  <a:pt x="437" y="1359"/>
                  <a:pt x="437" y="1359"/>
                </a:cubicBezTo>
                <a:cubicBezTo>
                  <a:pt x="431" y="1359"/>
                  <a:pt x="431" y="1359"/>
                  <a:pt x="431" y="1359"/>
                </a:cubicBezTo>
                <a:cubicBezTo>
                  <a:pt x="431" y="1361"/>
                  <a:pt x="431" y="1361"/>
                  <a:pt x="431" y="1361"/>
                </a:cubicBezTo>
                <a:cubicBezTo>
                  <a:pt x="422" y="1361"/>
                  <a:pt x="422" y="1361"/>
                  <a:pt x="422" y="1361"/>
                </a:cubicBezTo>
                <a:cubicBezTo>
                  <a:pt x="422" y="1360"/>
                  <a:pt x="422" y="1360"/>
                  <a:pt x="422" y="1360"/>
                </a:cubicBezTo>
                <a:cubicBezTo>
                  <a:pt x="421" y="1360"/>
                  <a:pt x="421" y="1360"/>
                  <a:pt x="420" y="1361"/>
                </a:cubicBezTo>
                <a:cubicBezTo>
                  <a:pt x="420" y="1361"/>
                  <a:pt x="419" y="1361"/>
                  <a:pt x="419" y="1361"/>
                </a:cubicBezTo>
                <a:cubicBezTo>
                  <a:pt x="418" y="1362"/>
                  <a:pt x="418" y="1362"/>
                  <a:pt x="418" y="1362"/>
                </a:cubicBezTo>
                <a:cubicBezTo>
                  <a:pt x="417" y="1362"/>
                  <a:pt x="417" y="1362"/>
                  <a:pt x="417" y="1362"/>
                </a:cubicBezTo>
                <a:cubicBezTo>
                  <a:pt x="416" y="1363"/>
                  <a:pt x="414" y="1364"/>
                  <a:pt x="412" y="1365"/>
                </a:cubicBezTo>
                <a:cubicBezTo>
                  <a:pt x="403" y="1367"/>
                  <a:pt x="403" y="1367"/>
                  <a:pt x="403" y="1367"/>
                </a:cubicBezTo>
                <a:cubicBezTo>
                  <a:pt x="403" y="1361"/>
                  <a:pt x="403" y="1361"/>
                  <a:pt x="403" y="1361"/>
                </a:cubicBezTo>
                <a:cubicBezTo>
                  <a:pt x="398" y="1361"/>
                  <a:pt x="398" y="1361"/>
                  <a:pt x="398" y="1361"/>
                </a:cubicBezTo>
                <a:cubicBezTo>
                  <a:pt x="398" y="1362"/>
                  <a:pt x="398" y="1362"/>
                  <a:pt x="398" y="1362"/>
                </a:cubicBezTo>
                <a:cubicBezTo>
                  <a:pt x="392" y="1361"/>
                  <a:pt x="392" y="1361"/>
                  <a:pt x="392" y="1361"/>
                </a:cubicBezTo>
                <a:cubicBezTo>
                  <a:pt x="387" y="1361"/>
                  <a:pt x="387" y="1361"/>
                  <a:pt x="387" y="1361"/>
                </a:cubicBezTo>
                <a:cubicBezTo>
                  <a:pt x="387" y="1360"/>
                  <a:pt x="387" y="1360"/>
                  <a:pt x="387" y="1360"/>
                </a:cubicBezTo>
                <a:cubicBezTo>
                  <a:pt x="385" y="1359"/>
                  <a:pt x="385" y="1359"/>
                  <a:pt x="385" y="1359"/>
                </a:cubicBezTo>
                <a:cubicBezTo>
                  <a:pt x="385" y="1360"/>
                  <a:pt x="385" y="1360"/>
                  <a:pt x="385" y="1360"/>
                </a:cubicBezTo>
                <a:cubicBezTo>
                  <a:pt x="382" y="1361"/>
                  <a:pt x="378" y="1362"/>
                  <a:pt x="374" y="1362"/>
                </a:cubicBezTo>
                <a:cubicBezTo>
                  <a:pt x="373" y="1362"/>
                  <a:pt x="371" y="1362"/>
                  <a:pt x="370" y="1362"/>
                </a:cubicBezTo>
                <a:cubicBezTo>
                  <a:pt x="367" y="1361"/>
                  <a:pt x="367" y="1361"/>
                  <a:pt x="367" y="1361"/>
                </a:cubicBezTo>
                <a:cubicBezTo>
                  <a:pt x="361" y="1361"/>
                  <a:pt x="361" y="1361"/>
                  <a:pt x="361" y="1361"/>
                </a:cubicBezTo>
                <a:cubicBezTo>
                  <a:pt x="361" y="1358"/>
                  <a:pt x="361" y="1358"/>
                  <a:pt x="361" y="1358"/>
                </a:cubicBezTo>
                <a:cubicBezTo>
                  <a:pt x="357" y="1357"/>
                  <a:pt x="357" y="1357"/>
                  <a:pt x="357" y="1357"/>
                </a:cubicBezTo>
                <a:cubicBezTo>
                  <a:pt x="355" y="1358"/>
                  <a:pt x="355" y="1358"/>
                  <a:pt x="355" y="1358"/>
                </a:cubicBezTo>
                <a:cubicBezTo>
                  <a:pt x="352" y="1359"/>
                  <a:pt x="348" y="1358"/>
                  <a:pt x="345" y="1358"/>
                </a:cubicBezTo>
                <a:cubicBezTo>
                  <a:pt x="344" y="1359"/>
                  <a:pt x="344" y="1359"/>
                  <a:pt x="344" y="1359"/>
                </a:cubicBezTo>
                <a:cubicBezTo>
                  <a:pt x="340" y="1359"/>
                  <a:pt x="340" y="1359"/>
                  <a:pt x="340" y="1359"/>
                </a:cubicBezTo>
                <a:cubicBezTo>
                  <a:pt x="340" y="1362"/>
                  <a:pt x="340" y="1362"/>
                  <a:pt x="340" y="1362"/>
                </a:cubicBezTo>
                <a:cubicBezTo>
                  <a:pt x="333" y="1361"/>
                  <a:pt x="333" y="1361"/>
                  <a:pt x="333" y="1361"/>
                </a:cubicBezTo>
                <a:cubicBezTo>
                  <a:pt x="321" y="1361"/>
                  <a:pt x="321" y="1361"/>
                  <a:pt x="321" y="1361"/>
                </a:cubicBezTo>
                <a:cubicBezTo>
                  <a:pt x="311" y="1364"/>
                  <a:pt x="311" y="1364"/>
                  <a:pt x="311" y="1364"/>
                </a:cubicBezTo>
                <a:cubicBezTo>
                  <a:pt x="311" y="1362"/>
                  <a:pt x="311" y="1362"/>
                  <a:pt x="311" y="1362"/>
                </a:cubicBezTo>
                <a:cubicBezTo>
                  <a:pt x="309" y="1362"/>
                  <a:pt x="307" y="1362"/>
                  <a:pt x="305" y="1361"/>
                </a:cubicBezTo>
                <a:cubicBezTo>
                  <a:pt x="303" y="1361"/>
                  <a:pt x="303" y="1361"/>
                  <a:pt x="303" y="1361"/>
                </a:cubicBezTo>
                <a:cubicBezTo>
                  <a:pt x="302" y="1358"/>
                  <a:pt x="302" y="1358"/>
                  <a:pt x="302" y="1358"/>
                </a:cubicBezTo>
                <a:cubicBezTo>
                  <a:pt x="301" y="1359"/>
                  <a:pt x="301" y="1359"/>
                  <a:pt x="300" y="1359"/>
                </a:cubicBezTo>
                <a:cubicBezTo>
                  <a:pt x="299" y="1359"/>
                  <a:pt x="299" y="1359"/>
                  <a:pt x="299" y="1359"/>
                </a:cubicBezTo>
                <a:cubicBezTo>
                  <a:pt x="293" y="1359"/>
                  <a:pt x="293" y="1359"/>
                  <a:pt x="293" y="1359"/>
                </a:cubicBezTo>
                <a:cubicBezTo>
                  <a:pt x="287" y="1361"/>
                  <a:pt x="287" y="1361"/>
                  <a:pt x="287" y="1361"/>
                </a:cubicBezTo>
                <a:cubicBezTo>
                  <a:pt x="286" y="1359"/>
                  <a:pt x="286" y="1359"/>
                  <a:pt x="286" y="1359"/>
                </a:cubicBezTo>
                <a:cubicBezTo>
                  <a:pt x="280" y="1359"/>
                  <a:pt x="280" y="1359"/>
                  <a:pt x="280" y="1359"/>
                </a:cubicBezTo>
                <a:cubicBezTo>
                  <a:pt x="280" y="1357"/>
                  <a:pt x="280" y="1357"/>
                  <a:pt x="280" y="1357"/>
                </a:cubicBezTo>
                <a:cubicBezTo>
                  <a:pt x="279" y="1357"/>
                  <a:pt x="279" y="1357"/>
                  <a:pt x="279" y="1357"/>
                </a:cubicBezTo>
                <a:cubicBezTo>
                  <a:pt x="279" y="1360"/>
                  <a:pt x="279" y="1360"/>
                  <a:pt x="279" y="1360"/>
                </a:cubicBezTo>
                <a:cubicBezTo>
                  <a:pt x="269" y="1357"/>
                  <a:pt x="269" y="1357"/>
                  <a:pt x="269" y="1357"/>
                </a:cubicBezTo>
                <a:cubicBezTo>
                  <a:pt x="264" y="1359"/>
                  <a:pt x="262" y="1359"/>
                  <a:pt x="260" y="1359"/>
                </a:cubicBezTo>
                <a:cubicBezTo>
                  <a:pt x="258" y="1359"/>
                  <a:pt x="258" y="1359"/>
                  <a:pt x="258" y="1359"/>
                </a:cubicBezTo>
                <a:cubicBezTo>
                  <a:pt x="254" y="1360"/>
                  <a:pt x="251" y="1359"/>
                  <a:pt x="249" y="1358"/>
                </a:cubicBezTo>
                <a:cubicBezTo>
                  <a:pt x="247" y="1358"/>
                  <a:pt x="247" y="1358"/>
                  <a:pt x="247" y="1358"/>
                </a:cubicBezTo>
                <a:cubicBezTo>
                  <a:pt x="239" y="1362"/>
                  <a:pt x="239" y="1362"/>
                  <a:pt x="239" y="1362"/>
                </a:cubicBezTo>
                <a:cubicBezTo>
                  <a:pt x="239" y="1358"/>
                  <a:pt x="239" y="1358"/>
                  <a:pt x="239" y="1358"/>
                </a:cubicBezTo>
                <a:cubicBezTo>
                  <a:pt x="232" y="1358"/>
                  <a:pt x="232" y="1358"/>
                  <a:pt x="232" y="1358"/>
                </a:cubicBezTo>
                <a:cubicBezTo>
                  <a:pt x="231" y="1359"/>
                  <a:pt x="230" y="1359"/>
                  <a:pt x="228" y="1359"/>
                </a:cubicBezTo>
                <a:cubicBezTo>
                  <a:pt x="227" y="1359"/>
                  <a:pt x="227" y="1359"/>
                  <a:pt x="227" y="1359"/>
                </a:cubicBezTo>
                <a:cubicBezTo>
                  <a:pt x="222" y="1359"/>
                  <a:pt x="222" y="1359"/>
                  <a:pt x="222" y="1359"/>
                </a:cubicBezTo>
                <a:cubicBezTo>
                  <a:pt x="222" y="1358"/>
                  <a:pt x="222" y="1358"/>
                  <a:pt x="222" y="1358"/>
                </a:cubicBezTo>
                <a:cubicBezTo>
                  <a:pt x="220" y="1358"/>
                  <a:pt x="220" y="1358"/>
                  <a:pt x="220" y="1358"/>
                </a:cubicBezTo>
                <a:cubicBezTo>
                  <a:pt x="220" y="1356"/>
                  <a:pt x="220" y="1356"/>
                  <a:pt x="220" y="1356"/>
                </a:cubicBezTo>
                <a:cubicBezTo>
                  <a:pt x="218" y="1356"/>
                  <a:pt x="216" y="1356"/>
                  <a:pt x="215" y="1356"/>
                </a:cubicBezTo>
                <a:cubicBezTo>
                  <a:pt x="215" y="1362"/>
                  <a:pt x="215" y="1362"/>
                  <a:pt x="215" y="1362"/>
                </a:cubicBezTo>
                <a:cubicBezTo>
                  <a:pt x="207" y="1358"/>
                  <a:pt x="207" y="1358"/>
                  <a:pt x="207" y="1358"/>
                </a:cubicBezTo>
                <a:cubicBezTo>
                  <a:pt x="205" y="1358"/>
                  <a:pt x="205" y="1358"/>
                  <a:pt x="205" y="1358"/>
                </a:cubicBezTo>
                <a:cubicBezTo>
                  <a:pt x="205" y="1359"/>
                  <a:pt x="205" y="1359"/>
                  <a:pt x="205" y="1359"/>
                </a:cubicBezTo>
                <a:cubicBezTo>
                  <a:pt x="198" y="1359"/>
                  <a:pt x="198" y="1359"/>
                  <a:pt x="198" y="1359"/>
                </a:cubicBezTo>
                <a:cubicBezTo>
                  <a:pt x="198" y="1361"/>
                  <a:pt x="198" y="1361"/>
                  <a:pt x="198" y="1361"/>
                </a:cubicBezTo>
                <a:cubicBezTo>
                  <a:pt x="194" y="1361"/>
                  <a:pt x="194" y="1361"/>
                  <a:pt x="194" y="1361"/>
                </a:cubicBezTo>
                <a:cubicBezTo>
                  <a:pt x="192" y="1364"/>
                  <a:pt x="192" y="1364"/>
                  <a:pt x="192" y="1364"/>
                </a:cubicBezTo>
                <a:cubicBezTo>
                  <a:pt x="182" y="1361"/>
                  <a:pt x="182" y="1361"/>
                  <a:pt x="182" y="1361"/>
                </a:cubicBezTo>
                <a:cubicBezTo>
                  <a:pt x="181" y="1362"/>
                  <a:pt x="181" y="1362"/>
                  <a:pt x="181" y="1362"/>
                </a:cubicBezTo>
                <a:cubicBezTo>
                  <a:pt x="175" y="1363"/>
                  <a:pt x="170" y="1360"/>
                  <a:pt x="166" y="1359"/>
                </a:cubicBezTo>
                <a:cubicBezTo>
                  <a:pt x="166" y="1358"/>
                  <a:pt x="165" y="1358"/>
                  <a:pt x="164" y="1358"/>
                </a:cubicBezTo>
                <a:cubicBezTo>
                  <a:pt x="164" y="1358"/>
                  <a:pt x="163" y="1358"/>
                  <a:pt x="163" y="1358"/>
                </a:cubicBezTo>
                <a:cubicBezTo>
                  <a:pt x="162" y="1359"/>
                  <a:pt x="160" y="1359"/>
                  <a:pt x="159" y="1359"/>
                </a:cubicBezTo>
                <a:cubicBezTo>
                  <a:pt x="153" y="1360"/>
                  <a:pt x="153" y="1360"/>
                  <a:pt x="153" y="1360"/>
                </a:cubicBezTo>
                <a:cubicBezTo>
                  <a:pt x="153" y="1359"/>
                  <a:pt x="153" y="1359"/>
                  <a:pt x="153" y="1359"/>
                </a:cubicBezTo>
                <a:cubicBezTo>
                  <a:pt x="152" y="1358"/>
                  <a:pt x="152" y="1358"/>
                  <a:pt x="152" y="1358"/>
                </a:cubicBezTo>
                <a:cubicBezTo>
                  <a:pt x="146" y="1358"/>
                  <a:pt x="146" y="1358"/>
                  <a:pt x="146" y="1358"/>
                </a:cubicBezTo>
                <a:cubicBezTo>
                  <a:pt x="145" y="1358"/>
                  <a:pt x="144" y="1358"/>
                  <a:pt x="144" y="1358"/>
                </a:cubicBezTo>
                <a:cubicBezTo>
                  <a:pt x="142" y="1358"/>
                  <a:pt x="142" y="1358"/>
                  <a:pt x="142" y="1358"/>
                </a:cubicBezTo>
                <a:cubicBezTo>
                  <a:pt x="142" y="1358"/>
                  <a:pt x="142" y="1358"/>
                  <a:pt x="142" y="1358"/>
                </a:cubicBezTo>
                <a:cubicBezTo>
                  <a:pt x="141" y="1358"/>
                  <a:pt x="141" y="1357"/>
                  <a:pt x="140" y="1357"/>
                </a:cubicBezTo>
                <a:cubicBezTo>
                  <a:pt x="140" y="1357"/>
                  <a:pt x="140" y="1357"/>
                  <a:pt x="139" y="1357"/>
                </a:cubicBezTo>
                <a:cubicBezTo>
                  <a:pt x="139" y="1357"/>
                  <a:pt x="138" y="1358"/>
                  <a:pt x="136" y="1358"/>
                </a:cubicBezTo>
                <a:cubicBezTo>
                  <a:pt x="135" y="1361"/>
                  <a:pt x="135" y="1361"/>
                  <a:pt x="135" y="1361"/>
                </a:cubicBezTo>
                <a:cubicBezTo>
                  <a:pt x="130" y="1359"/>
                  <a:pt x="130" y="1359"/>
                  <a:pt x="130" y="1359"/>
                </a:cubicBezTo>
                <a:cubicBezTo>
                  <a:pt x="129" y="1360"/>
                  <a:pt x="128" y="1360"/>
                  <a:pt x="126" y="1361"/>
                </a:cubicBezTo>
                <a:cubicBezTo>
                  <a:pt x="125" y="1361"/>
                  <a:pt x="125" y="1361"/>
                  <a:pt x="125" y="1361"/>
                </a:cubicBezTo>
                <a:cubicBezTo>
                  <a:pt x="124" y="1362"/>
                  <a:pt x="124" y="1362"/>
                  <a:pt x="124" y="1362"/>
                </a:cubicBezTo>
                <a:cubicBezTo>
                  <a:pt x="121" y="1361"/>
                  <a:pt x="121" y="1361"/>
                  <a:pt x="121" y="1361"/>
                </a:cubicBezTo>
                <a:cubicBezTo>
                  <a:pt x="120" y="1361"/>
                  <a:pt x="120" y="1361"/>
                  <a:pt x="120" y="1361"/>
                </a:cubicBezTo>
                <a:cubicBezTo>
                  <a:pt x="120" y="1361"/>
                  <a:pt x="120" y="1361"/>
                  <a:pt x="120" y="1361"/>
                </a:cubicBezTo>
                <a:cubicBezTo>
                  <a:pt x="106" y="1361"/>
                  <a:pt x="106" y="1361"/>
                  <a:pt x="106" y="1361"/>
                </a:cubicBezTo>
                <a:cubicBezTo>
                  <a:pt x="106" y="1359"/>
                  <a:pt x="106" y="1359"/>
                  <a:pt x="106" y="1359"/>
                </a:cubicBezTo>
                <a:cubicBezTo>
                  <a:pt x="104" y="1356"/>
                  <a:pt x="104" y="1356"/>
                  <a:pt x="104" y="1356"/>
                </a:cubicBezTo>
                <a:cubicBezTo>
                  <a:pt x="102" y="1356"/>
                  <a:pt x="102" y="1356"/>
                  <a:pt x="102" y="1356"/>
                </a:cubicBezTo>
                <a:cubicBezTo>
                  <a:pt x="99" y="1356"/>
                  <a:pt x="97" y="1356"/>
                  <a:pt x="95" y="1356"/>
                </a:cubicBezTo>
                <a:cubicBezTo>
                  <a:pt x="93" y="1356"/>
                  <a:pt x="91" y="1356"/>
                  <a:pt x="89" y="1356"/>
                </a:cubicBezTo>
                <a:cubicBezTo>
                  <a:pt x="89" y="1358"/>
                  <a:pt x="89" y="1358"/>
                  <a:pt x="89" y="1358"/>
                </a:cubicBezTo>
                <a:cubicBezTo>
                  <a:pt x="72" y="1358"/>
                  <a:pt x="72" y="1358"/>
                  <a:pt x="72" y="1358"/>
                </a:cubicBezTo>
                <a:cubicBezTo>
                  <a:pt x="72" y="1358"/>
                  <a:pt x="72" y="1358"/>
                  <a:pt x="72" y="1358"/>
                </a:cubicBezTo>
                <a:cubicBezTo>
                  <a:pt x="71" y="1359"/>
                  <a:pt x="71" y="1359"/>
                  <a:pt x="71" y="1359"/>
                </a:cubicBezTo>
                <a:cubicBezTo>
                  <a:pt x="66" y="1358"/>
                  <a:pt x="66" y="1358"/>
                  <a:pt x="66" y="1358"/>
                </a:cubicBezTo>
                <a:cubicBezTo>
                  <a:pt x="63" y="1357"/>
                  <a:pt x="61" y="1357"/>
                  <a:pt x="59" y="1357"/>
                </a:cubicBezTo>
                <a:cubicBezTo>
                  <a:pt x="59" y="1358"/>
                  <a:pt x="59" y="1358"/>
                  <a:pt x="59" y="1358"/>
                </a:cubicBezTo>
                <a:cubicBezTo>
                  <a:pt x="52" y="1358"/>
                  <a:pt x="52" y="1358"/>
                  <a:pt x="52" y="1358"/>
                </a:cubicBezTo>
                <a:cubicBezTo>
                  <a:pt x="52" y="1359"/>
                  <a:pt x="52" y="1359"/>
                  <a:pt x="52" y="1359"/>
                </a:cubicBezTo>
                <a:cubicBezTo>
                  <a:pt x="42" y="1359"/>
                  <a:pt x="42" y="1359"/>
                  <a:pt x="42" y="1359"/>
                </a:cubicBezTo>
                <a:cubicBezTo>
                  <a:pt x="42" y="1361"/>
                  <a:pt x="42" y="1361"/>
                  <a:pt x="42" y="1361"/>
                </a:cubicBezTo>
                <a:cubicBezTo>
                  <a:pt x="32" y="1361"/>
                  <a:pt x="32" y="1361"/>
                  <a:pt x="32" y="1361"/>
                </a:cubicBezTo>
                <a:cubicBezTo>
                  <a:pt x="32" y="1363"/>
                  <a:pt x="32" y="1363"/>
                  <a:pt x="32" y="1363"/>
                </a:cubicBezTo>
                <a:cubicBezTo>
                  <a:pt x="25" y="1359"/>
                  <a:pt x="25" y="1359"/>
                  <a:pt x="25" y="1359"/>
                </a:cubicBezTo>
                <a:cubicBezTo>
                  <a:pt x="15" y="1359"/>
                  <a:pt x="15" y="1359"/>
                  <a:pt x="15" y="1359"/>
                </a:cubicBezTo>
                <a:cubicBezTo>
                  <a:pt x="15" y="1358"/>
                  <a:pt x="15" y="1358"/>
                  <a:pt x="15" y="1358"/>
                </a:cubicBezTo>
                <a:cubicBezTo>
                  <a:pt x="9" y="1360"/>
                  <a:pt x="9" y="1360"/>
                  <a:pt x="9" y="1360"/>
                </a:cubicBezTo>
                <a:cubicBezTo>
                  <a:pt x="9" y="1346"/>
                  <a:pt x="9" y="1346"/>
                  <a:pt x="9" y="1346"/>
                </a:cubicBezTo>
                <a:cubicBezTo>
                  <a:pt x="9" y="1344"/>
                  <a:pt x="9" y="1343"/>
                  <a:pt x="10" y="1342"/>
                </a:cubicBezTo>
                <a:cubicBezTo>
                  <a:pt x="9" y="1327"/>
                  <a:pt x="9" y="1327"/>
                  <a:pt x="9" y="1327"/>
                </a:cubicBezTo>
                <a:cubicBezTo>
                  <a:pt x="7" y="1327"/>
                  <a:pt x="7" y="1327"/>
                  <a:pt x="7" y="1327"/>
                </a:cubicBezTo>
                <a:cubicBezTo>
                  <a:pt x="7" y="1317"/>
                  <a:pt x="7" y="1317"/>
                  <a:pt x="7" y="1317"/>
                </a:cubicBezTo>
                <a:cubicBezTo>
                  <a:pt x="3" y="1317"/>
                  <a:pt x="3" y="1317"/>
                  <a:pt x="3" y="1317"/>
                </a:cubicBezTo>
                <a:cubicBezTo>
                  <a:pt x="6" y="1310"/>
                  <a:pt x="6" y="1310"/>
                  <a:pt x="6" y="1310"/>
                </a:cubicBezTo>
                <a:cubicBezTo>
                  <a:pt x="5" y="1309"/>
                  <a:pt x="5" y="1308"/>
                  <a:pt x="4" y="1307"/>
                </a:cubicBezTo>
                <a:cubicBezTo>
                  <a:pt x="0" y="1301"/>
                  <a:pt x="0" y="1301"/>
                  <a:pt x="0" y="1301"/>
                </a:cubicBezTo>
                <a:cubicBezTo>
                  <a:pt x="6" y="1298"/>
                  <a:pt x="6" y="1298"/>
                  <a:pt x="6" y="1298"/>
                </a:cubicBezTo>
                <a:cubicBezTo>
                  <a:pt x="6" y="1296"/>
                  <a:pt x="6" y="1296"/>
                  <a:pt x="6" y="1296"/>
                </a:cubicBezTo>
                <a:cubicBezTo>
                  <a:pt x="8" y="1295"/>
                  <a:pt x="8" y="1295"/>
                  <a:pt x="8" y="1295"/>
                </a:cubicBezTo>
                <a:cubicBezTo>
                  <a:pt x="8" y="1295"/>
                  <a:pt x="8" y="1295"/>
                  <a:pt x="8" y="1295"/>
                </a:cubicBezTo>
                <a:cubicBezTo>
                  <a:pt x="7" y="1293"/>
                  <a:pt x="6" y="1290"/>
                  <a:pt x="6" y="1287"/>
                </a:cubicBezTo>
                <a:cubicBezTo>
                  <a:pt x="8" y="1282"/>
                  <a:pt x="8" y="1282"/>
                  <a:pt x="8" y="1282"/>
                </a:cubicBezTo>
                <a:cubicBezTo>
                  <a:pt x="6" y="1279"/>
                  <a:pt x="5" y="1275"/>
                  <a:pt x="7" y="1271"/>
                </a:cubicBezTo>
                <a:cubicBezTo>
                  <a:pt x="7" y="1269"/>
                  <a:pt x="7" y="1269"/>
                  <a:pt x="7" y="1269"/>
                </a:cubicBezTo>
                <a:cubicBezTo>
                  <a:pt x="7" y="1261"/>
                  <a:pt x="7" y="1261"/>
                  <a:pt x="7" y="1261"/>
                </a:cubicBezTo>
                <a:cubicBezTo>
                  <a:pt x="8" y="1261"/>
                  <a:pt x="8" y="1261"/>
                  <a:pt x="8" y="1261"/>
                </a:cubicBezTo>
                <a:cubicBezTo>
                  <a:pt x="4" y="1251"/>
                  <a:pt x="4" y="1251"/>
                  <a:pt x="4" y="1251"/>
                </a:cubicBezTo>
                <a:cubicBezTo>
                  <a:pt x="9" y="1251"/>
                  <a:pt x="9" y="1251"/>
                  <a:pt x="9" y="1251"/>
                </a:cubicBezTo>
                <a:cubicBezTo>
                  <a:pt x="9" y="1249"/>
                  <a:pt x="9" y="1249"/>
                  <a:pt x="9" y="1249"/>
                </a:cubicBezTo>
                <a:cubicBezTo>
                  <a:pt x="7" y="1247"/>
                  <a:pt x="7" y="1244"/>
                  <a:pt x="8" y="1243"/>
                </a:cubicBezTo>
                <a:cubicBezTo>
                  <a:pt x="8" y="1238"/>
                  <a:pt x="8" y="1238"/>
                  <a:pt x="8" y="1238"/>
                </a:cubicBezTo>
                <a:cubicBezTo>
                  <a:pt x="9" y="1238"/>
                  <a:pt x="9" y="1238"/>
                  <a:pt x="9" y="1238"/>
                </a:cubicBezTo>
                <a:cubicBezTo>
                  <a:pt x="9" y="1233"/>
                  <a:pt x="9" y="1233"/>
                  <a:pt x="9" y="1233"/>
                </a:cubicBezTo>
                <a:cubicBezTo>
                  <a:pt x="7" y="1233"/>
                  <a:pt x="7" y="1233"/>
                  <a:pt x="7" y="1233"/>
                </a:cubicBezTo>
                <a:cubicBezTo>
                  <a:pt x="7" y="1226"/>
                  <a:pt x="7" y="1226"/>
                  <a:pt x="7" y="1226"/>
                </a:cubicBezTo>
                <a:cubicBezTo>
                  <a:pt x="4" y="1226"/>
                  <a:pt x="4" y="1226"/>
                  <a:pt x="4" y="1226"/>
                </a:cubicBezTo>
                <a:cubicBezTo>
                  <a:pt x="8" y="1216"/>
                  <a:pt x="8" y="1216"/>
                  <a:pt x="8" y="1216"/>
                </a:cubicBezTo>
                <a:cubicBezTo>
                  <a:pt x="8" y="1210"/>
                  <a:pt x="8" y="1210"/>
                  <a:pt x="8" y="1210"/>
                </a:cubicBezTo>
                <a:cubicBezTo>
                  <a:pt x="6" y="1210"/>
                  <a:pt x="6" y="1210"/>
                  <a:pt x="6" y="1210"/>
                </a:cubicBezTo>
                <a:cubicBezTo>
                  <a:pt x="6" y="1201"/>
                  <a:pt x="6" y="1201"/>
                  <a:pt x="6" y="1201"/>
                </a:cubicBezTo>
                <a:cubicBezTo>
                  <a:pt x="5" y="1201"/>
                  <a:pt x="5" y="1201"/>
                  <a:pt x="5" y="1201"/>
                </a:cubicBezTo>
                <a:cubicBezTo>
                  <a:pt x="5" y="1193"/>
                  <a:pt x="5" y="1193"/>
                  <a:pt x="5" y="1193"/>
                </a:cubicBezTo>
                <a:cubicBezTo>
                  <a:pt x="3" y="1191"/>
                  <a:pt x="3" y="1191"/>
                  <a:pt x="3" y="1191"/>
                </a:cubicBezTo>
                <a:cubicBezTo>
                  <a:pt x="3" y="1175"/>
                  <a:pt x="3" y="1175"/>
                  <a:pt x="3" y="1175"/>
                </a:cubicBezTo>
                <a:cubicBezTo>
                  <a:pt x="5" y="1174"/>
                  <a:pt x="5" y="1174"/>
                  <a:pt x="5" y="1174"/>
                </a:cubicBezTo>
                <a:cubicBezTo>
                  <a:pt x="5" y="1169"/>
                  <a:pt x="5" y="1169"/>
                  <a:pt x="5" y="1169"/>
                </a:cubicBezTo>
                <a:cubicBezTo>
                  <a:pt x="7" y="1169"/>
                  <a:pt x="7" y="1169"/>
                  <a:pt x="7" y="1169"/>
                </a:cubicBezTo>
                <a:cubicBezTo>
                  <a:pt x="7" y="1168"/>
                  <a:pt x="7" y="1168"/>
                  <a:pt x="7" y="1168"/>
                </a:cubicBezTo>
                <a:cubicBezTo>
                  <a:pt x="7" y="1168"/>
                  <a:pt x="7" y="1167"/>
                  <a:pt x="8" y="1167"/>
                </a:cubicBezTo>
                <a:cubicBezTo>
                  <a:pt x="7" y="1166"/>
                  <a:pt x="7" y="1164"/>
                  <a:pt x="8" y="1162"/>
                </a:cubicBezTo>
                <a:cubicBezTo>
                  <a:pt x="9" y="1158"/>
                  <a:pt x="9" y="1158"/>
                  <a:pt x="9" y="1158"/>
                </a:cubicBezTo>
                <a:cubicBezTo>
                  <a:pt x="10" y="1158"/>
                  <a:pt x="10" y="1158"/>
                  <a:pt x="10" y="1158"/>
                </a:cubicBezTo>
                <a:cubicBezTo>
                  <a:pt x="10" y="1155"/>
                  <a:pt x="10" y="1155"/>
                  <a:pt x="10" y="1155"/>
                </a:cubicBezTo>
                <a:cubicBezTo>
                  <a:pt x="10" y="1151"/>
                  <a:pt x="10" y="1151"/>
                  <a:pt x="10" y="1151"/>
                </a:cubicBezTo>
                <a:cubicBezTo>
                  <a:pt x="10" y="1151"/>
                  <a:pt x="10" y="1151"/>
                  <a:pt x="10" y="1151"/>
                </a:cubicBezTo>
                <a:cubicBezTo>
                  <a:pt x="10" y="1147"/>
                  <a:pt x="10" y="1147"/>
                  <a:pt x="10" y="1147"/>
                </a:cubicBezTo>
                <a:cubicBezTo>
                  <a:pt x="9" y="1145"/>
                  <a:pt x="9" y="1145"/>
                  <a:pt x="9" y="1145"/>
                </a:cubicBezTo>
                <a:cubicBezTo>
                  <a:pt x="9" y="1145"/>
                  <a:pt x="9" y="1145"/>
                  <a:pt x="9" y="1145"/>
                </a:cubicBezTo>
                <a:cubicBezTo>
                  <a:pt x="9" y="1139"/>
                  <a:pt x="9" y="1139"/>
                  <a:pt x="9" y="1139"/>
                </a:cubicBezTo>
                <a:cubicBezTo>
                  <a:pt x="7" y="1139"/>
                  <a:pt x="7" y="1139"/>
                  <a:pt x="7" y="1139"/>
                </a:cubicBezTo>
                <a:cubicBezTo>
                  <a:pt x="7" y="1133"/>
                  <a:pt x="7" y="1133"/>
                  <a:pt x="7" y="1133"/>
                </a:cubicBezTo>
                <a:cubicBezTo>
                  <a:pt x="6" y="1129"/>
                  <a:pt x="6" y="1129"/>
                  <a:pt x="6" y="1129"/>
                </a:cubicBezTo>
                <a:cubicBezTo>
                  <a:pt x="6" y="1127"/>
                  <a:pt x="6" y="1126"/>
                  <a:pt x="6" y="1124"/>
                </a:cubicBezTo>
                <a:cubicBezTo>
                  <a:pt x="6" y="1123"/>
                  <a:pt x="5" y="1122"/>
                  <a:pt x="5" y="1120"/>
                </a:cubicBezTo>
                <a:cubicBezTo>
                  <a:pt x="5" y="1114"/>
                  <a:pt x="5" y="1114"/>
                  <a:pt x="5" y="1114"/>
                </a:cubicBezTo>
                <a:cubicBezTo>
                  <a:pt x="6" y="1114"/>
                  <a:pt x="6" y="1114"/>
                  <a:pt x="6" y="1114"/>
                </a:cubicBezTo>
                <a:cubicBezTo>
                  <a:pt x="6" y="1111"/>
                  <a:pt x="6" y="1111"/>
                  <a:pt x="6" y="1111"/>
                </a:cubicBezTo>
                <a:cubicBezTo>
                  <a:pt x="8" y="1111"/>
                  <a:pt x="8" y="1111"/>
                  <a:pt x="8" y="1111"/>
                </a:cubicBezTo>
                <a:cubicBezTo>
                  <a:pt x="8" y="1106"/>
                  <a:pt x="8" y="1106"/>
                  <a:pt x="8" y="1106"/>
                </a:cubicBezTo>
                <a:cubicBezTo>
                  <a:pt x="4" y="1097"/>
                  <a:pt x="4" y="1097"/>
                  <a:pt x="4" y="1097"/>
                </a:cubicBezTo>
                <a:cubicBezTo>
                  <a:pt x="9" y="1097"/>
                  <a:pt x="9" y="1097"/>
                  <a:pt x="9" y="1097"/>
                </a:cubicBezTo>
                <a:cubicBezTo>
                  <a:pt x="9" y="1082"/>
                  <a:pt x="9" y="1082"/>
                  <a:pt x="9" y="1082"/>
                </a:cubicBezTo>
                <a:cubicBezTo>
                  <a:pt x="7" y="1082"/>
                  <a:pt x="7" y="1082"/>
                  <a:pt x="7" y="1082"/>
                </a:cubicBezTo>
                <a:cubicBezTo>
                  <a:pt x="7" y="1069"/>
                  <a:pt x="7" y="1069"/>
                  <a:pt x="7" y="1069"/>
                </a:cubicBezTo>
                <a:cubicBezTo>
                  <a:pt x="9" y="1069"/>
                  <a:pt x="9" y="1069"/>
                  <a:pt x="9" y="1069"/>
                </a:cubicBezTo>
                <a:cubicBezTo>
                  <a:pt x="9" y="1063"/>
                  <a:pt x="9" y="1063"/>
                  <a:pt x="9" y="1063"/>
                </a:cubicBezTo>
                <a:cubicBezTo>
                  <a:pt x="9" y="1063"/>
                  <a:pt x="9" y="1063"/>
                  <a:pt x="9" y="1063"/>
                </a:cubicBezTo>
                <a:cubicBezTo>
                  <a:pt x="9" y="1058"/>
                  <a:pt x="9" y="1058"/>
                  <a:pt x="9" y="1058"/>
                </a:cubicBezTo>
                <a:cubicBezTo>
                  <a:pt x="9" y="1058"/>
                  <a:pt x="9" y="1058"/>
                  <a:pt x="9" y="1058"/>
                </a:cubicBezTo>
                <a:cubicBezTo>
                  <a:pt x="8" y="1053"/>
                  <a:pt x="8" y="1053"/>
                  <a:pt x="8" y="1053"/>
                </a:cubicBezTo>
                <a:cubicBezTo>
                  <a:pt x="7" y="1050"/>
                  <a:pt x="8" y="1047"/>
                  <a:pt x="8" y="1046"/>
                </a:cubicBezTo>
                <a:cubicBezTo>
                  <a:pt x="8" y="1044"/>
                  <a:pt x="8" y="1043"/>
                  <a:pt x="8" y="1042"/>
                </a:cubicBezTo>
                <a:cubicBezTo>
                  <a:pt x="4" y="1042"/>
                  <a:pt x="4" y="1042"/>
                  <a:pt x="4" y="1042"/>
                </a:cubicBezTo>
                <a:cubicBezTo>
                  <a:pt x="6" y="1035"/>
                  <a:pt x="6" y="1035"/>
                  <a:pt x="6" y="1035"/>
                </a:cubicBezTo>
                <a:cubicBezTo>
                  <a:pt x="6" y="1014"/>
                  <a:pt x="6" y="1014"/>
                  <a:pt x="6" y="1014"/>
                </a:cubicBezTo>
                <a:cubicBezTo>
                  <a:pt x="7" y="1014"/>
                  <a:pt x="7" y="1014"/>
                  <a:pt x="7" y="1014"/>
                </a:cubicBezTo>
                <a:cubicBezTo>
                  <a:pt x="7" y="1010"/>
                  <a:pt x="7" y="1010"/>
                  <a:pt x="7" y="1010"/>
                </a:cubicBezTo>
                <a:cubicBezTo>
                  <a:pt x="8" y="1010"/>
                  <a:pt x="8" y="1010"/>
                  <a:pt x="8" y="1010"/>
                </a:cubicBezTo>
                <a:cubicBezTo>
                  <a:pt x="8" y="1009"/>
                  <a:pt x="8" y="1009"/>
                  <a:pt x="9" y="1008"/>
                </a:cubicBezTo>
                <a:cubicBezTo>
                  <a:pt x="9" y="1008"/>
                  <a:pt x="9" y="1007"/>
                  <a:pt x="9" y="1006"/>
                </a:cubicBezTo>
                <a:cubicBezTo>
                  <a:pt x="8" y="1006"/>
                  <a:pt x="8" y="1006"/>
                  <a:pt x="8" y="1006"/>
                </a:cubicBezTo>
                <a:cubicBezTo>
                  <a:pt x="6" y="970"/>
                  <a:pt x="6" y="970"/>
                  <a:pt x="6" y="970"/>
                </a:cubicBezTo>
                <a:cubicBezTo>
                  <a:pt x="7" y="970"/>
                  <a:pt x="7" y="970"/>
                  <a:pt x="7" y="970"/>
                </a:cubicBezTo>
                <a:cubicBezTo>
                  <a:pt x="7" y="969"/>
                  <a:pt x="7" y="969"/>
                  <a:pt x="7" y="969"/>
                </a:cubicBezTo>
                <a:cubicBezTo>
                  <a:pt x="5" y="969"/>
                  <a:pt x="5" y="969"/>
                  <a:pt x="5" y="969"/>
                </a:cubicBezTo>
                <a:cubicBezTo>
                  <a:pt x="5" y="947"/>
                  <a:pt x="5" y="947"/>
                  <a:pt x="5" y="947"/>
                </a:cubicBezTo>
                <a:cubicBezTo>
                  <a:pt x="6" y="947"/>
                  <a:pt x="6" y="947"/>
                  <a:pt x="6" y="947"/>
                </a:cubicBezTo>
                <a:cubicBezTo>
                  <a:pt x="6" y="945"/>
                  <a:pt x="6" y="945"/>
                  <a:pt x="6" y="945"/>
                </a:cubicBezTo>
                <a:cubicBezTo>
                  <a:pt x="5" y="945"/>
                  <a:pt x="5" y="945"/>
                  <a:pt x="5" y="945"/>
                </a:cubicBezTo>
                <a:cubicBezTo>
                  <a:pt x="5" y="931"/>
                  <a:pt x="5" y="931"/>
                  <a:pt x="5" y="931"/>
                </a:cubicBezTo>
                <a:cubicBezTo>
                  <a:pt x="6" y="931"/>
                  <a:pt x="6" y="931"/>
                  <a:pt x="6" y="931"/>
                </a:cubicBezTo>
                <a:cubicBezTo>
                  <a:pt x="6" y="923"/>
                  <a:pt x="6" y="923"/>
                  <a:pt x="6" y="923"/>
                </a:cubicBezTo>
                <a:cubicBezTo>
                  <a:pt x="7" y="923"/>
                  <a:pt x="7" y="923"/>
                  <a:pt x="7" y="923"/>
                </a:cubicBezTo>
                <a:cubicBezTo>
                  <a:pt x="7" y="921"/>
                  <a:pt x="7" y="921"/>
                  <a:pt x="7" y="921"/>
                </a:cubicBezTo>
                <a:cubicBezTo>
                  <a:pt x="8" y="921"/>
                  <a:pt x="8" y="921"/>
                  <a:pt x="8" y="921"/>
                </a:cubicBezTo>
                <a:cubicBezTo>
                  <a:pt x="7" y="897"/>
                  <a:pt x="7" y="897"/>
                  <a:pt x="7" y="897"/>
                </a:cubicBezTo>
                <a:cubicBezTo>
                  <a:pt x="9" y="896"/>
                  <a:pt x="9" y="896"/>
                  <a:pt x="9" y="896"/>
                </a:cubicBezTo>
                <a:cubicBezTo>
                  <a:pt x="7" y="882"/>
                  <a:pt x="7" y="882"/>
                  <a:pt x="7" y="882"/>
                </a:cubicBezTo>
                <a:cubicBezTo>
                  <a:pt x="11" y="878"/>
                  <a:pt x="11" y="878"/>
                  <a:pt x="11" y="878"/>
                </a:cubicBezTo>
                <a:cubicBezTo>
                  <a:pt x="11" y="876"/>
                  <a:pt x="11" y="871"/>
                  <a:pt x="11" y="868"/>
                </a:cubicBezTo>
                <a:cubicBezTo>
                  <a:pt x="10" y="868"/>
                  <a:pt x="10" y="868"/>
                  <a:pt x="10" y="868"/>
                </a:cubicBezTo>
                <a:cubicBezTo>
                  <a:pt x="10" y="864"/>
                  <a:pt x="10" y="864"/>
                  <a:pt x="10" y="864"/>
                </a:cubicBezTo>
                <a:cubicBezTo>
                  <a:pt x="9" y="864"/>
                  <a:pt x="9" y="864"/>
                  <a:pt x="9" y="864"/>
                </a:cubicBezTo>
                <a:cubicBezTo>
                  <a:pt x="9" y="853"/>
                  <a:pt x="9" y="853"/>
                  <a:pt x="9" y="853"/>
                </a:cubicBezTo>
                <a:cubicBezTo>
                  <a:pt x="7" y="852"/>
                  <a:pt x="7" y="852"/>
                  <a:pt x="7" y="852"/>
                </a:cubicBezTo>
                <a:cubicBezTo>
                  <a:pt x="7" y="850"/>
                  <a:pt x="7" y="850"/>
                  <a:pt x="7" y="850"/>
                </a:cubicBezTo>
                <a:cubicBezTo>
                  <a:pt x="6" y="850"/>
                  <a:pt x="6" y="850"/>
                  <a:pt x="6" y="850"/>
                </a:cubicBezTo>
                <a:cubicBezTo>
                  <a:pt x="4" y="846"/>
                  <a:pt x="4" y="846"/>
                  <a:pt x="4" y="846"/>
                </a:cubicBezTo>
                <a:cubicBezTo>
                  <a:pt x="3" y="842"/>
                  <a:pt x="4" y="837"/>
                  <a:pt x="6" y="830"/>
                </a:cubicBezTo>
                <a:cubicBezTo>
                  <a:pt x="6" y="830"/>
                  <a:pt x="6" y="830"/>
                  <a:pt x="6" y="830"/>
                </a:cubicBezTo>
                <a:cubicBezTo>
                  <a:pt x="7" y="823"/>
                  <a:pt x="7" y="823"/>
                  <a:pt x="7" y="823"/>
                </a:cubicBezTo>
                <a:cubicBezTo>
                  <a:pt x="6" y="822"/>
                  <a:pt x="6" y="820"/>
                  <a:pt x="6" y="818"/>
                </a:cubicBezTo>
                <a:cubicBezTo>
                  <a:pt x="7" y="813"/>
                  <a:pt x="7" y="813"/>
                  <a:pt x="7" y="813"/>
                </a:cubicBezTo>
                <a:cubicBezTo>
                  <a:pt x="7" y="813"/>
                  <a:pt x="7" y="813"/>
                  <a:pt x="7" y="813"/>
                </a:cubicBezTo>
                <a:cubicBezTo>
                  <a:pt x="7" y="805"/>
                  <a:pt x="7" y="805"/>
                  <a:pt x="7" y="805"/>
                </a:cubicBezTo>
                <a:cubicBezTo>
                  <a:pt x="8" y="805"/>
                  <a:pt x="8" y="805"/>
                  <a:pt x="8" y="805"/>
                </a:cubicBezTo>
                <a:cubicBezTo>
                  <a:pt x="4" y="774"/>
                  <a:pt x="4" y="774"/>
                  <a:pt x="4" y="774"/>
                </a:cubicBezTo>
                <a:cubicBezTo>
                  <a:pt x="8" y="774"/>
                  <a:pt x="8" y="774"/>
                  <a:pt x="8" y="774"/>
                </a:cubicBezTo>
                <a:cubicBezTo>
                  <a:pt x="4" y="762"/>
                  <a:pt x="4" y="762"/>
                  <a:pt x="4" y="762"/>
                </a:cubicBezTo>
                <a:cubicBezTo>
                  <a:pt x="7" y="762"/>
                  <a:pt x="7" y="762"/>
                  <a:pt x="7" y="762"/>
                </a:cubicBezTo>
                <a:cubicBezTo>
                  <a:pt x="7" y="758"/>
                  <a:pt x="7" y="758"/>
                  <a:pt x="7" y="758"/>
                </a:cubicBezTo>
                <a:cubicBezTo>
                  <a:pt x="9" y="758"/>
                  <a:pt x="9" y="758"/>
                  <a:pt x="9" y="758"/>
                </a:cubicBezTo>
                <a:cubicBezTo>
                  <a:pt x="9" y="756"/>
                  <a:pt x="9" y="756"/>
                  <a:pt x="9" y="756"/>
                </a:cubicBezTo>
                <a:cubicBezTo>
                  <a:pt x="9" y="743"/>
                  <a:pt x="7" y="737"/>
                  <a:pt x="4" y="727"/>
                </a:cubicBezTo>
                <a:cubicBezTo>
                  <a:pt x="3" y="723"/>
                  <a:pt x="3" y="723"/>
                  <a:pt x="3" y="723"/>
                </a:cubicBezTo>
                <a:cubicBezTo>
                  <a:pt x="6" y="721"/>
                  <a:pt x="6" y="721"/>
                  <a:pt x="6" y="721"/>
                </a:cubicBezTo>
                <a:cubicBezTo>
                  <a:pt x="6" y="716"/>
                  <a:pt x="6" y="716"/>
                  <a:pt x="6" y="716"/>
                </a:cubicBezTo>
                <a:cubicBezTo>
                  <a:pt x="6" y="711"/>
                  <a:pt x="6" y="704"/>
                  <a:pt x="10" y="700"/>
                </a:cubicBezTo>
                <a:cubicBezTo>
                  <a:pt x="10" y="696"/>
                  <a:pt x="10" y="696"/>
                  <a:pt x="10" y="696"/>
                </a:cubicBezTo>
                <a:cubicBezTo>
                  <a:pt x="10" y="696"/>
                  <a:pt x="10" y="696"/>
                  <a:pt x="10" y="696"/>
                </a:cubicBezTo>
                <a:cubicBezTo>
                  <a:pt x="10" y="685"/>
                  <a:pt x="10" y="685"/>
                  <a:pt x="10" y="685"/>
                </a:cubicBezTo>
                <a:cubicBezTo>
                  <a:pt x="9" y="685"/>
                  <a:pt x="9" y="685"/>
                  <a:pt x="9" y="685"/>
                </a:cubicBezTo>
                <a:cubicBezTo>
                  <a:pt x="9" y="680"/>
                  <a:pt x="9" y="680"/>
                  <a:pt x="9" y="680"/>
                </a:cubicBezTo>
                <a:cubicBezTo>
                  <a:pt x="7" y="680"/>
                  <a:pt x="7" y="680"/>
                  <a:pt x="7" y="680"/>
                </a:cubicBezTo>
                <a:cubicBezTo>
                  <a:pt x="8" y="672"/>
                  <a:pt x="8" y="672"/>
                  <a:pt x="8" y="672"/>
                </a:cubicBezTo>
                <a:cubicBezTo>
                  <a:pt x="7" y="672"/>
                  <a:pt x="7" y="672"/>
                  <a:pt x="7" y="672"/>
                </a:cubicBezTo>
                <a:cubicBezTo>
                  <a:pt x="7" y="656"/>
                  <a:pt x="7" y="656"/>
                  <a:pt x="7" y="656"/>
                </a:cubicBezTo>
                <a:cubicBezTo>
                  <a:pt x="6" y="652"/>
                  <a:pt x="6" y="652"/>
                  <a:pt x="6" y="652"/>
                </a:cubicBezTo>
                <a:cubicBezTo>
                  <a:pt x="5" y="648"/>
                  <a:pt x="6" y="643"/>
                  <a:pt x="7" y="640"/>
                </a:cubicBezTo>
                <a:cubicBezTo>
                  <a:pt x="7" y="639"/>
                  <a:pt x="7" y="638"/>
                  <a:pt x="7" y="638"/>
                </a:cubicBezTo>
                <a:cubicBezTo>
                  <a:pt x="5" y="624"/>
                  <a:pt x="5" y="624"/>
                  <a:pt x="5" y="624"/>
                </a:cubicBezTo>
                <a:cubicBezTo>
                  <a:pt x="7" y="624"/>
                  <a:pt x="7" y="624"/>
                  <a:pt x="7" y="624"/>
                </a:cubicBezTo>
                <a:cubicBezTo>
                  <a:pt x="7" y="620"/>
                  <a:pt x="7" y="620"/>
                  <a:pt x="7" y="620"/>
                </a:cubicBezTo>
                <a:cubicBezTo>
                  <a:pt x="9" y="620"/>
                  <a:pt x="9" y="620"/>
                  <a:pt x="9" y="620"/>
                </a:cubicBezTo>
                <a:cubicBezTo>
                  <a:pt x="9" y="614"/>
                  <a:pt x="9" y="614"/>
                  <a:pt x="9" y="614"/>
                </a:cubicBezTo>
                <a:cubicBezTo>
                  <a:pt x="8" y="614"/>
                  <a:pt x="8" y="614"/>
                  <a:pt x="8" y="614"/>
                </a:cubicBezTo>
                <a:cubicBezTo>
                  <a:pt x="9" y="601"/>
                  <a:pt x="9" y="601"/>
                  <a:pt x="9" y="601"/>
                </a:cubicBezTo>
                <a:cubicBezTo>
                  <a:pt x="9" y="601"/>
                  <a:pt x="9" y="601"/>
                  <a:pt x="9" y="601"/>
                </a:cubicBezTo>
                <a:cubicBezTo>
                  <a:pt x="7" y="578"/>
                  <a:pt x="7" y="578"/>
                  <a:pt x="7" y="578"/>
                </a:cubicBezTo>
                <a:cubicBezTo>
                  <a:pt x="5" y="573"/>
                  <a:pt x="5" y="573"/>
                  <a:pt x="5" y="573"/>
                </a:cubicBezTo>
                <a:cubicBezTo>
                  <a:pt x="8" y="573"/>
                  <a:pt x="8" y="573"/>
                  <a:pt x="8" y="573"/>
                </a:cubicBezTo>
                <a:cubicBezTo>
                  <a:pt x="8" y="571"/>
                  <a:pt x="8" y="568"/>
                  <a:pt x="8" y="566"/>
                </a:cubicBezTo>
                <a:cubicBezTo>
                  <a:pt x="8" y="564"/>
                  <a:pt x="9" y="561"/>
                  <a:pt x="8" y="561"/>
                </a:cubicBezTo>
                <a:cubicBezTo>
                  <a:pt x="8" y="559"/>
                  <a:pt x="8" y="559"/>
                  <a:pt x="8" y="559"/>
                </a:cubicBezTo>
                <a:cubicBezTo>
                  <a:pt x="7" y="553"/>
                  <a:pt x="7" y="553"/>
                  <a:pt x="7" y="553"/>
                </a:cubicBezTo>
                <a:cubicBezTo>
                  <a:pt x="10" y="551"/>
                  <a:pt x="10" y="551"/>
                  <a:pt x="10" y="551"/>
                </a:cubicBezTo>
                <a:cubicBezTo>
                  <a:pt x="10" y="548"/>
                  <a:pt x="10" y="548"/>
                  <a:pt x="10" y="548"/>
                </a:cubicBezTo>
                <a:cubicBezTo>
                  <a:pt x="9" y="546"/>
                  <a:pt x="10" y="544"/>
                  <a:pt x="10" y="543"/>
                </a:cubicBezTo>
                <a:cubicBezTo>
                  <a:pt x="6" y="520"/>
                  <a:pt x="6" y="520"/>
                  <a:pt x="6" y="520"/>
                </a:cubicBezTo>
                <a:cubicBezTo>
                  <a:pt x="2" y="520"/>
                  <a:pt x="2" y="520"/>
                  <a:pt x="2" y="520"/>
                </a:cubicBezTo>
                <a:cubicBezTo>
                  <a:pt x="6" y="505"/>
                  <a:pt x="6" y="505"/>
                  <a:pt x="6" y="505"/>
                </a:cubicBezTo>
                <a:cubicBezTo>
                  <a:pt x="6" y="486"/>
                  <a:pt x="6" y="486"/>
                  <a:pt x="6" y="486"/>
                </a:cubicBezTo>
                <a:cubicBezTo>
                  <a:pt x="7" y="482"/>
                  <a:pt x="7" y="477"/>
                  <a:pt x="7" y="471"/>
                </a:cubicBezTo>
                <a:cubicBezTo>
                  <a:pt x="7" y="468"/>
                  <a:pt x="7" y="465"/>
                  <a:pt x="7" y="462"/>
                </a:cubicBezTo>
                <a:cubicBezTo>
                  <a:pt x="4" y="462"/>
                  <a:pt x="4" y="462"/>
                  <a:pt x="4" y="462"/>
                </a:cubicBezTo>
                <a:cubicBezTo>
                  <a:pt x="5" y="456"/>
                  <a:pt x="5" y="456"/>
                  <a:pt x="5" y="456"/>
                </a:cubicBezTo>
                <a:cubicBezTo>
                  <a:pt x="5" y="454"/>
                  <a:pt x="6" y="453"/>
                  <a:pt x="6" y="452"/>
                </a:cubicBezTo>
                <a:cubicBezTo>
                  <a:pt x="6" y="451"/>
                  <a:pt x="6" y="451"/>
                  <a:pt x="6" y="450"/>
                </a:cubicBezTo>
                <a:cubicBezTo>
                  <a:pt x="5" y="448"/>
                  <a:pt x="5" y="445"/>
                  <a:pt x="5" y="443"/>
                </a:cubicBezTo>
                <a:cubicBezTo>
                  <a:pt x="6" y="441"/>
                  <a:pt x="6" y="441"/>
                  <a:pt x="6" y="441"/>
                </a:cubicBezTo>
                <a:cubicBezTo>
                  <a:pt x="7" y="440"/>
                  <a:pt x="7" y="440"/>
                  <a:pt x="7" y="440"/>
                </a:cubicBezTo>
                <a:cubicBezTo>
                  <a:pt x="7" y="434"/>
                  <a:pt x="7" y="434"/>
                  <a:pt x="7" y="434"/>
                </a:cubicBezTo>
                <a:cubicBezTo>
                  <a:pt x="9" y="434"/>
                  <a:pt x="9" y="434"/>
                  <a:pt x="9" y="434"/>
                </a:cubicBezTo>
                <a:cubicBezTo>
                  <a:pt x="9" y="428"/>
                  <a:pt x="9" y="428"/>
                  <a:pt x="9" y="428"/>
                </a:cubicBezTo>
                <a:cubicBezTo>
                  <a:pt x="7" y="428"/>
                  <a:pt x="7" y="428"/>
                  <a:pt x="7" y="428"/>
                </a:cubicBezTo>
                <a:cubicBezTo>
                  <a:pt x="7" y="421"/>
                  <a:pt x="7" y="421"/>
                  <a:pt x="7" y="421"/>
                </a:cubicBezTo>
                <a:cubicBezTo>
                  <a:pt x="6" y="421"/>
                  <a:pt x="6" y="421"/>
                  <a:pt x="6" y="421"/>
                </a:cubicBezTo>
                <a:cubicBezTo>
                  <a:pt x="6" y="414"/>
                  <a:pt x="6" y="414"/>
                  <a:pt x="6" y="414"/>
                </a:cubicBezTo>
                <a:cubicBezTo>
                  <a:pt x="5" y="410"/>
                  <a:pt x="5" y="410"/>
                  <a:pt x="5" y="410"/>
                </a:cubicBezTo>
                <a:cubicBezTo>
                  <a:pt x="5" y="410"/>
                  <a:pt x="5" y="409"/>
                  <a:pt x="5" y="409"/>
                </a:cubicBezTo>
                <a:cubicBezTo>
                  <a:pt x="5" y="409"/>
                  <a:pt x="5" y="409"/>
                  <a:pt x="5" y="409"/>
                </a:cubicBezTo>
                <a:cubicBezTo>
                  <a:pt x="5" y="408"/>
                  <a:pt x="5" y="407"/>
                  <a:pt x="5" y="406"/>
                </a:cubicBezTo>
                <a:cubicBezTo>
                  <a:pt x="5" y="404"/>
                  <a:pt x="5" y="404"/>
                  <a:pt x="5" y="404"/>
                </a:cubicBezTo>
                <a:cubicBezTo>
                  <a:pt x="4" y="404"/>
                  <a:pt x="4" y="404"/>
                  <a:pt x="4" y="404"/>
                </a:cubicBezTo>
                <a:cubicBezTo>
                  <a:pt x="4" y="390"/>
                  <a:pt x="4" y="390"/>
                  <a:pt x="4" y="390"/>
                </a:cubicBezTo>
                <a:cubicBezTo>
                  <a:pt x="5" y="390"/>
                  <a:pt x="5" y="390"/>
                  <a:pt x="5" y="390"/>
                </a:cubicBezTo>
                <a:cubicBezTo>
                  <a:pt x="5" y="387"/>
                  <a:pt x="5" y="387"/>
                  <a:pt x="5" y="387"/>
                </a:cubicBezTo>
                <a:cubicBezTo>
                  <a:pt x="6" y="387"/>
                  <a:pt x="6" y="387"/>
                  <a:pt x="6" y="387"/>
                </a:cubicBezTo>
                <a:cubicBezTo>
                  <a:pt x="6" y="383"/>
                  <a:pt x="6" y="383"/>
                  <a:pt x="6" y="383"/>
                </a:cubicBezTo>
                <a:cubicBezTo>
                  <a:pt x="6" y="381"/>
                  <a:pt x="6" y="380"/>
                  <a:pt x="6" y="379"/>
                </a:cubicBezTo>
                <a:cubicBezTo>
                  <a:pt x="5" y="374"/>
                  <a:pt x="6" y="371"/>
                  <a:pt x="7" y="368"/>
                </a:cubicBezTo>
                <a:cubicBezTo>
                  <a:pt x="7" y="366"/>
                  <a:pt x="7" y="366"/>
                  <a:pt x="7" y="366"/>
                </a:cubicBezTo>
                <a:cubicBezTo>
                  <a:pt x="9" y="365"/>
                  <a:pt x="9" y="365"/>
                  <a:pt x="9" y="365"/>
                </a:cubicBezTo>
                <a:cubicBezTo>
                  <a:pt x="9" y="347"/>
                  <a:pt x="9" y="347"/>
                  <a:pt x="9" y="347"/>
                </a:cubicBezTo>
                <a:cubicBezTo>
                  <a:pt x="9" y="347"/>
                  <a:pt x="8" y="346"/>
                  <a:pt x="8" y="346"/>
                </a:cubicBezTo>
                <a:cubicBezTo>
                  <a:pt x="7" y="341"/>
                  <a:pt x="6" y="337"/>
                  <a:pt x="6" y="334"/>
                </a:cubicBezTo>
                <a:cubicBezTo>
                  <a:pt x="7" y="330"/>
                  <a:pt x="7" y="330"/>
                  <a:pt x="7" y="330"/>
                </a:cubicBezTo>
                <a:cubicBezTo>
                  <a:pt x="7" y="325"/>
                  <a:pt x="7" y="325"/>
                  <a:pt x="7" y="325"/>
                </a:cubicBezTo>
                <a:cubicBezTo>
                  <a:pt x="9" y="325"/>
                  <a:pt x="9" y="325"/>
                  <a:pt x="9" y="325"/>
                </a:cubicBezTo>
                <a:cubicBezTo>
                  <a:pt x="9" y="312"/>
                  <a:pt x="9" y="312"/>
                  <a:pt x="9" y="312"/>
                </a:cubicBezTo>
                <a:cubicBezTo>
                  <a:pt x="7" y="312"/>
                  <a:pt x="7" y="312"/>
                  <a:pt x="7" y="312"/>
                </a:cubicBezTo>
                <a:cubicBezTo>
                  <a:pt x="7" y="299"/>
                  <a:pt x="7" y="299"/>
                  <a:pt x="7" y="299"/>
                </a:cubicBezTo>
                <a:cubicBezTo>
                  <a:pt x="9" y="299"/>
                  <a:pt x="9" y="299"/>
                  <a:pt x="9" y="299"/>
                </a:cubicBezTo>
                <a:cubicBezTo>
                  <a:pt x="9" y="295"/>
                  <a:pt x="9" y="295"/>
                  <a:pt x="9" y="295"/>
                </a:cubicBezTo>
                <a:cubicBezTo>
                  <a:pt x="9" y="294"/>
                  <a:pt x="9" y="294"/>
                  <a:pt x="9" y="294"/>
                </a:cubicBezTo>
                <a:cubicBezTo>
                  <a:pt x="9" y="283"/>
                  <a:pt x="9" y="283"/>
                  <a:pt x="9" y="283"/>
                </a:cubicBezTo>
                <a:cubicBezTo>
                  <a:pt x="7" y="283"/>
                  <a:pt x="7" y="283"/>
                  <a:pt x="7" y="283"/>
                </a:cubicBezTo>
                <a:cubicBezTo>
                  <a:pt x="7" y="271"/>
                  <a:pt x="7" y="271"/>
                  <a:pt x="7" y="271"/>
                </a:cubicBezTo>
                <a:cubicBezTo>
                  <a:pt x="7" y="271"/>
                  <a:pt x="7" y="271"/>
                  <a:pt x="7" y="271"/>
                </a:cubicBezTo>
                <a:cubicBezTo>
                  <a:pt x="5" y="250"/>
                  <a:pt x="5" y="250"/>
                  <a:pt x="5" y="250"/>
                </a:cubicBezTo>
                <a:cubicBezTo>
                  <a:pt x="9" y="248"/>
                  <a:pt x="9" y="248"/>
                  <a:pt x="9" y="248"/>
                </a:cubicBezTo>
                <a:cubicBezTo>
                  <a:pt x="9" y="246"/>
                  <a:pt x="9" y="241"/>
                  <a:pt x="9" y="237"/>
                </a:cubicBezTo>
                <a:cubicBezTo>
                  <a:pt x="7" y="237"/>
                  <a:pt x="7" y="237"/>
                  <a:pt x="7" y="237"/>
                </a:cubicBezTo>
                <a:cubicBezTo>
                  <a:pt x="7" y="224"/>
                  <a:pt x="7" y="224"/>
                  <a:pt x="7" y="224"/>
                </a:cubicBezTo>
                <a:cubicBezTo>
                  <a:pt x="9" y="224"/>
                  <a:pt x="9" y="224"/>
                  <a:pt x="9" y="224"/>
                </a:cubicBezTo>
                <a:cubicBezTo>
                  <a:pt x="9" y="218"/>
                  <a:pt x="9" y="218"/>
                  <a:pt x="9" y="218"/>
                </a:cubicBezTo>
                <a:cubicBezTo>
                  <a:pt x="5" y="195"/>
                  <a:pt x="5" y="195"/>
                  <a:pt x="5" y="195"/>
                </a:cubicBezTo>
                <a:cubicBezTo>
                  <a:pt x="7" y="195"/>
                  <a:pt x="7" y="195"/>
                  <a:pt x="7" y="195"/>
                </a:cubicBezTo>
                <a:cubicBezTo>
                  <a:pt x="7" y="192"/>
                  <a:pt x="7" y="192"/>
                  <a:pt x="7" y="192"/>
                </a:cubicBezTo>
                <a:cubicBezTo>
                  <a:pt x="6" y="185"/>
                  <a:pt x="6" y="185"/>
                  <a:pt x="6" y="185"/>
                </a:cubicBezTo>
                <a:cubicBezTo>
                  <a:pt x="8" y="185"/>
                  <a:pt x="8" y="185"/>
                  <a:pt x="8" y="185"/>
                </a:cubicBezTo>
                <a:cubicBezTo>
                  <a:pt x="7" y="179"/>
                  <a:pt x="7" y="179"/>
                  <a:pt x="7" y="179"/>
                </a:cubicBezTo>
                <a:cubicBezTo>
                  <a:pt x="3" y="179"/>
                  <a:pt x="3" y="179"/>
                  <a:pt x="3" y="179"/>
                </a:cubicBezTo>
                <a:cubicBezTo>
                  <a:pt x="5" y="172"/>
                  <a:pt x="5" y="172"/>
                  <a:pt x="5" y="172"/>
                </a:cubicBezTo>
                <a:cubicBezTo>
                  <a:pt x="5" y="145"/>
                  <a:pt x="5" y="145"/>
                  <a:pt x="5" y="145"/>
                </a:cubicBezTo>
                <a:cubicBezTo>
                  <a:pt x="5" y="145"/>
                  <a:pt x="5" y="145"/>
                  <a:pt x="5" y="145"/>
                </a:cubicBezTo>
                <a:cubicBezTo>
                  <a:pt x="5" y="141"/>
                  <a:pt x="5" y="141"/>
                  <a:pt x="5" y="141"/>
                </a:cubicBezTo>
                <a:cubicBezTo>
                  <a:pt x="2" y="135"/>
                  <a:pt x="2" y="135"/>
                  <a:pt x="2" y="135"/>
                </a:cubicBezTo>
                <a:cubicBezTo>
                  <a:pt x="4" y="135"/>
                  <a:pt x="4" y="135"/>
                  <a:pt x="4" y="135"/>
                </a:cubicBezTo>
                <a:cubicBezTo>
                  <a:pt x="4" y="133"/>
                  <a:pt x="4" y="133"/>
                  <a:pt x="4" y="133"/>
                </a:cubicBezTo>
                <a:cubicBezTo>
                  <a:pt x="4" y="133"/>
                  <a:pt x="4" y="133"/>
                  <a:pt x="4" y="133"/>
                </a:cubicBezTo>
                <a:cubicBezTo>
                  <a:pt x="5" y="127"/>
                  <a:pt x="5" y="127"/>
                  <a:pt x="5" y="127"/>
                </a:cubicBezTo>
                <a:cubicBezTo>
                  <a:pt x="5" y="125"/>
                  <a:pt x="5" y="125"/>
                  <a:pt x="5" y="125"/>
                </a:cubicBezTo>
                <a:cubicBezTo>
                  <a:pt x="4" y="125"/>
                  <a:pt x="4" y="125"/>
                  <a:pt x="4" y="125"/>
                </a:cubicBezTo>
                <a:cubicBezTo>
                  <a:pt x="4" y="112"/>
                  <a:pt x="4" y="112"/>
                  <a:pt x="4" y="112"/>
                </a:cubicBezTo>
                <a:cubicBezTo>
                  <a:pt x="5" y="112"/>
                  <a:pt x="5" y="112"/>
                  <a:pt x="5" y="112"/>
                </a:cubicBezTo>
                <a:cubicBezTo>
                  <a:pt x="5" y="112"/>
                  <a:pt x="5" y="112"/>
                  <a:pt x="5" y="112"/>
                </a:cubicBezTo>
                <a:cubicBezTo>
                  <a:pt x="5" y="111"/>
                  <a:pt x="5" y="111"/>
                  <a:pt x="5" y="111"/>
                </a:cubicBezTo>
                <a:cubicBezTo>
                  <a:pt x="6" y="110"/>
                  <a:pt x="6" y="110"/>
                  <a:pt x="6" y="109"/>
                </a:cubicBezTo>
                <a:cubicBezTo>
                  <a:pt x="6" y="109"/>
                  <a:pt x="6" y="109"/>
                  <a:pt x="6" y="109"/>
                </a:cubicBezTo>
                <a:cubicBezTo>
                  <a:pt x="6" y="107"/>
                  <a:pt x="6" y="107"/>
                  <a:pt x="6" y="107"/>
                </a:cubicBezTo>
                <a:cubicBezTo>
                  <a:pt x="3" y="107"/>
                  <a:pt x="3" y="107"/>
                  <a:pt x="3" y="107"/>
                </a:cubicBezTo>
                <a:cubicBezTo>
                  <a:pt x="5" y="100"/>
                  <a:pt x="5" y="100"/>
                  <a:pt x="5" y="100"/>
                </a:cubicBezTo>
                <a:cubicBezTo>
                  <a:pt x="4" y="100"/>
                  <a:pt x="4" y="100"/>
                  <a:pt x="4" y="100"/>
                </a:cubicBezTo>
                <a:cubicBezTo>
                  <a:pt x="4" y="93"/>
                  <a:pt x="4" y="93"/>
                  <a:pt x="4" y="93"/>
                </a:cubicBezTo>
                <a:cubicBezTo>
                  <a:pt x="3" y="93"/>
                  <a:pt x="3" y="93"/>
                  <a:pt x="3" y="93"/>
                </a:cubicBezTo>
                <a:cubicBezTo>
                  <a:pt x="4" y="90"/>
                  <a:pt x="4" y="90"/>
                  <a:pt x="4" y="90"/>
                </a:cubicBezTo>
                <a:cubicBezTo>
                  <a:pt x="4" y="87"/>
                  <a:pt x="4" y="87"/>
                  <a:pt x="4" y="87"/>
                </a:cubicBezTo>
                <a:cubicBezTo>
                  <a:pt x="5" y="87"/>
                  <a:pt x="5" y="87"/>
                  <a:pt x="5" y="87"/>
                </a:cubicBezTo>
                <a:cubicBezTo>
                  <a:pt x="6" y="79"/>
                  <a:pt x="6" y="79"/>
                  <a:pt x="6" y="79"/>
                </a:cubicBezTo>
                <a:cubicBezTo>
                  <a:pt x="8" y="78"/>
                  <a:pt x="8" y="78"/>
                  <a:pt x="8" y="78"/>
                </a:cubicBezTo>
                <a:cubicBezTo>
                  <a:pt x="8" y="77"/>
                  <a:pt x="8" y="75"/>
                  <a:pt x="7" y="74"/>
                </a:cubicBezTo>
                <a:cubicBezTo>
                  <a:pt x="7" y="70"/>
                  <a:pt x="6" y="64"/>
                  <a:pt x="8" y="58"/>
                </a:cubicBezTo>
                <a:cubicBezTo>
                  <a:pt x="9" y="55"/>
                  <a:pt x="9" y="55"/>
                  <a:pt x="9" y="55"/>
                </a:cubicBezTo>
                <a:cubicBezTo>
                  <a:pt x="9" y="52"/>
                  <a:pt x="9" y="52"/>
                  <a:pt x="9" y="52"/>
                </a:cubicBezTo>
                <a:cubicBezTo>
                  <a:pt x="7" y="49"/>
                  <a:pt x="7" y="47"/>
                  <a:pt x="8" y="46"/>
                </a:cubicBezTo>
                <a:cubicBezTo>
                  <a:pt x="8" y="42"/>
                  <a:pt x="8" y="42"/>
                  <a:pt x="8" y="42"/>
                </a:cubicBezTo>
                <a:cubicBezTo>
                  <a:pt x="8" y="28"/>
                  <a:pt x="8" y="28"/>
                  <a:pt x="8" y="28"/>
                </a:cubicBezTo>
                <a:cubicBezTo>
                  <a:pt x="6" y="28"/>
                  <a:pt x="6" y="28"/>
                  <a:pt x="6" y="28"/>
                </a:cubicBezTo>
                <a:cubicBezTo>
                  <a:pt x="6" y="25"/>
                  <a:pt x="6" y="25"/>
                  <a:pt x="6" y="25"/>
                </a:cubicBezTo>
                <a:cubicBezTo>
                  <a:pt x="3" y="25"/>
                  <a:pt x="3" y="25"/>
                  <a:pt x="3" y="25"/>
                </a:cubicBezTo>
                <a:cubicBezTo>
                  <a:pt x="7" y="13"/>
                  <a:pt x="7" y="13"/>
                  <a:pt x="7" y="13"/>
                </a:cubicBezTo>
                <a:cubicBezTo>
                  <a:pt x="7" y="12"/>
                  <a:pt x="7" y="12"/>
                  <a:pt x="7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8" y="9"/>
                  <a:pt x="8" y="9"/>
                  <a:pt x="8" y="9"/>
                </a:cubicBezTo>
                <a:cubicBezTo>
                  <a:pt x="12" y="11"/>
                  <a:pt x="12" y="11"/>
                  <a:pt x="12" y="11"/>
                </a:cubicBezTo>
                <a:cubicBezTo>
                  <a:pt x="13" y="11"/>
                  <a:pt x="14" y="11"/>
                  <a:pt x="14" y="11"/>
                </a:cubicBezTo>
                <a:cubicBezTo>
                  <a:pt x="15" y="9"/>
                  <a:pt x="15" y="9"/>
                  <a:pt x="15" y="9"/>
                </a:cubicBezTo>
                <a:cubicBezTo>
                  <a:pt x="25" y="9"/>
                  <a:pt x="25" y="9"/>
                  <a:pt x="25" y="9"/>
                </a:cubicBezTo>
                <a:cubicBezTo>
                  <a:pt x="32" y="6"/>
                  <a:pt x="32" y="6"/>
                  <a:pt x="32" y="6"/>
                </a:cubicBezTo>
                <a:cubicBezTo>
                  <a:pt x="32" y="8"/>
                  <a:pt x="32" y="8"/>
                  <a:pt x="32" y="8"/>
                </a:cubicBezTo>
                <a:cubicBezTo>
                  <a:pt x="42" y="8"/>
                  <a:pt x="42" y="8"/>
                  <a:pt x="42" y="8"/>
                </a:cubicBezTo>
                <a:cubicBezTo>
                  <a:pt x="42" y="9"/>
                  <a:pt x="42" y="9"/>
                  <a:pt x="42" y="9"/>
                </a:cubicBezTo>
                <a:cubicBezTo>
                  <a:pt x="52" y="9"/>
                  <a:pt x="52" y="9"/>
                  <a:pt x="52" y="9"/>
                </a:cubicBezTo>
                <a:cubicBezTo>
                  <a:pt x="52" y="11"/>
                  <a:pt x="52" y="11"/>
                  <a:pt x="52" y="11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2"/>
                  <a:pt x="59" y="12"/>
                  <a:pt x="59" y="12"/>
                </a:cubicBezTo>
                <a:cubicBezTo>
                  <a:pt x="61" y="12"/>
                  <a:pt x="63" y="12"/>
                  <a:pt x="66" y="11"/>
                </a:cubicBezTo>
                <a:cubicBezTo>
                  <a:pt x="71" y="9"/>
                  <a:pt x="71" y="9"/>
                  <a:pt x="71" y="9"/>
                </a:cubicBezTo>
                <a:cubicBezTo>
                  <a:pt x="72" y="11"/>
                  <a:pt x="72" y="11"/>
                  <a:pt x="72" y="11"/>
                </a:cubicBezTo>
                <a:cubicBezTo>
                  <a:pt x="72" y="11"/>
                  <a:pt x="72" y="11"/>
                  <a:pt x="72" y="11"/>
                </a:cubicBezTo>
                <a:cubicBezTo>
                  <a:pt x="89" y="11"/>
                  <a:pt x="89" y="11"/>
                  <a:pt x="89" y="11"/>
                </a:cubicBezTo>
                <a:cubicBezTo>
                  <a:pt x="89" y="12"/>
                  <a:pt x="89" y="12"/>
                  <a:pt x="89" y="12"/>
                </a:cubicBezTo>
                <a:cubicBezTo>
                  <a:pt x="91" y="12"/>
                  <a:pt x="93" y="13"/>
                  <a:pt x="95" y="13"/>
                </a:cubicBezTo>
                <a:cubicBezTo>
                  <a:pt x="97" y="13"/>
                  <a:pt x="99" y="13"/>
                  <a:pt x="102" y="13"/>
                </a:cubicBezTo>
                <a:cubicBezTo>
                  <a:pt x="104" y="13"/>
                  <a:pt x="104" y="13"/>
                  <a:pt x="104" y="13"/>
                </a:cubicBezTo>
                <a:cubicBezTo>
                  <a:pt x="106" y="10"/>
                  <a:pt x="106" y="10"/>
                  <a:pt x="106" y="10"/>
                </a:cubicBezTo>
                <a:cubicBezTo>
                  <a:pt x="106" y="8"/>
                  <a:pt x="106" y="8"/>
                  <a:pt x="106" y="8"/>
                </a:cubicBezTo>
                <a:cubicBezTo>
                  <a:pt x="120" y="8"/>
                  <a:pt x="120" y="8"/>
                  <a:pt x="120" y="8"/>
                </a:cubicBezTo>
                <a:cubicBezTo>
                  <a:pt x="120" y="8"/>
                  <a:pt x="120" y="8"/>
                  <a:pt x="120" y="8"/>
                </a:cubicBezTo>
                <a:cubicBezTo>
                  <a:pt x="121" y="8"/>
                  <a:pt x="121" y="8"/>
                  <a:pt x="121" y="8"/>
                </a:cubicBezTo>
                <a:cubicBezTo>
                  <a:pt x="124" y="7"/>
                  <a:pt x="124" y="7"/>
                  <a:pt x="124" y="7"/>
                </a:cubicBezTo>
                <a:cubicBezTo>
                  <a:pt x="125" y="8"/>
                  <a:pt x="125" y="8"/>
                  <a:pt x="125" y="8"/>
                </a:cubicBezTo>
                <a:cubicBezTo>
                  <a:pt x="126" y="8"/>
                  <a:pt x="126" y="8"/>
                  <a:pt x="126" y="8"/>
                </a:cubicBezTo>
                <a:cubicBezTo>
                  <a:pt x="128" y="8"/>
                  <a:pt x="129" y="9"/>
                  <a:pt x="130" y="10"/>
                </a:cubicBezTo>
                <a:cubicBezTo>
                  <a:pt x="135" y="8"/>
                  <a:pt x="135" y="8"/>
                  <a:pt x="135" y="8"/>
                </a:cubicBezTo>
                <a:cubicBezTo>
                  <a:pt x="136" y="11"/>
                  <a:pt x="136" y="11"/>
                  <a:pt x="136" y="11"/>
                </a:cubicBezTo>
                <a:cubicBezTo>
                  <a:pt x="138" y="11"/>
                  <a:pt x="139" y="11"/>
                  <a:pt x="139" y="12"/>
                </a:cubicBezTo>
                <a:cubicBezTo>
                  <a:pt x="140" y="12"/>
                  <a:pt x="140" y="12"/>
                  <a:pt x="140" y="12"/>
                </a:cubicBezTo>
                <a:cubicBezTo>
                  <a:pt x="141" y="11"/>
                  <a:pt x="141" y="11"/>
                  <a:pt x="142" y="11"/>
                </a:cubicBezTo>
                <a:cubicBezTo>
                  <a:pt x="142" y="11"/>
                  <a:pt x="142" y="11"/>
                  <a:pt x="142" y="11"/>
                </a:cubicBezTo>
                <a:cubicBezTo>
                  <a:pt x="144" y="11"/>
                  <a:pt x="144" y="11"/>
                  <a:pt x="144" y="11"/>
                </a:cubicBezTo>
                <a:cubicBezTo>
                  <a:pt x="144" y="11"/>
                  <a:pt x="145" y="11"/>
                  <a:pt x="146" y="11"/>
                </a:cubicBezTo>
                <a:cubicBezTo>
                  <a:pt x="152" y="11"/>
                  <a:pt x="152" y="11"/>
                  <a:pt x="152" y="11"/>
                </a:cubicBezTo>
                <a:cubicBezTo>
                  <a:pt x="152" y="11"/>
                  <a:pt x="152" y="10"/>
                  <a:pt x="153" y="10"/>
                </a:cubicBezTo>
                <a:cubicBezTo>
                  <a:pt x="153" y="9"/>
                  <a:pt x="153" y="9"/>
                  <a:pt x="153" y="9"/>
                </a:cubicBezTo>
                <a:cubicBezTo>
                  <a:pt x="159" y="9"/>
                  <a:pt x="159" y="9"/>
                  <a:pt x="159" y="9"/>
                </a:cubicBezTo>
                <a:cubicBezTo>
                  <a:pt x="160" y="10"/>
                  <a:pt x="162" y="10"/>
                  <a:pt x="163" y="10"/>
                </a:cubicBezTo>
                <a:cubicBezTo>
                  <a:pt x="163" y="11"/>
                  <a:pt x="164" y="11"/>
                  <a:pt x="164" y="11"/>
                </a:cubicBezTo>
                <a:cubicBezTo>
                  <a:pt x="165" y="11"/>
                  <a:pt x="166" y="10"/>
                  <a:pt x="166" y="10"/>
                </a:cubicBezTo>
                <a:cubicBezTo>
                  <a:pt x="170" y="8"/>
                  <a:pt x="175" y="6"/>
                  <a:pt x="181" y="7"/>
                </a:cubicBezTo>
                <a:cubicBezTo>
                  <a:pt x="182" y="7"/>
                  <a:pt x="182" y="7"/>
                  <a:pt x="182" y="7"/>
                </a:cubicBezTo>
                <a:cubicBezTo>
                  <a:pt x="192" y="5"/>
                  <a:pt x="192" y="5"/>
                  <a:pt x="192" y="5"/>
                </a:cubicBezTo>
                <a:cubicBezTo>
                  <a:pt x="194" y="8"/>
                  <a:pt x="194" y="8"/>
                  <a:pt x="194" y="8"/>
                </a:cubicBezTo>
                <a:cubicBezTo>
                  <a:pt x="198" y="8"/>
                  <a:pt x="198" y="8"/>
                  <a:pt x="198" y="8"/>
                </a:cubicBezTo>
                <a:cubicBezTo>
                  <a:pt x="198" y="9"/>
                  <a:pt x="198" y="9"/>
                  <a:pt x="198" y="9"/>
                </a:cubicBezTo>
                <a:cubicBezTo>
                  <a:pt x="205" y="9"/>
                  <a:pt x="205" y="9"/>
                  <a:pt x="205" y="9"/>
                </a:cubicBezTo>
                <a:cubicBezTo>
                  <a:pt x="205" y="11"/>
                  <a:pt x="205" y="11"/>
                  <a:pt x="205" y="11"/>
                </a:cubicBezTo>
                <a:cubicBezTo>
                  <a:pt x="207" y="11"/>
                  <a:pt x="207" y="11"/>
                  <a:pt x="207" y="11"/>
                </a:cubicBezTo>
                <a:cubicBezTo>
                  <a:pt x="215" y="7"/>
                  <a:pt x="215" y="7"/>
                  <a:pt x="215" y="7"/>
                </a:cubicBezTo>
                <a:cubicBezTo>
                  <a:pt x="215" y="13"/>
                  <a:pt x="215" y="13"/>
                  <a:pt x="215" y="13"/>
                </a:cubicBezTo>
                <a:cubicBezTo>
                  <a:pt x="216" y="13"/>
                  <a:pt x="218" y="13"/>
                  <a:pt x="220" y="13"/>
                </a:cubicBezTo>
                <a:cubicBezTo>
                  <a:pt x="220" y="11"/>
                  <a:pt x="220" y="11"/>
                  <a:pt x="220" y="11"/>
                </a:cubicBezTo>
                <a:cubicBezTo>
                  <a:pt x="222" y="11"/>
                  <a:pt x="222" y="11"/>
                  <a:pt x="222" y="11"/>
                </a:cubicBezTo>
                <a:cubicBezTo>
                  <a:pt x="222" y="10"/>
                  <a:pt x="222" y="10"/>
                  <a:pt x="222" y="10"/>
                </a:cubicBezTo>
                <a:cubicBezTo>
                  <a:pt x="228" y="9"/>
                  <a:pt x="228" y="9"/>
                  <a:pt x="228" y="9"/>
                </a:cubicBezTo>
                <a:cubicBezTo>
                  <a:pt x="230" y="9"/>
                  <a:pt x="231" y="10"/>
                  <a:pt x="232" y="11"/>
                </a:cubicBezTo>
                <a:cubicBezTo>
                  <a:pt x="239" y="11"/>
                  <a:pt x="239" y="11"/>
                  <a:pt x="239" y="11"/>
                </a:cubicBezTo>
                <a:cubicBezTo>
                  <a:pt x="239" y="7"/>
                  <a:pt x="239" y="7"/>
                  <a:pt x="239" y="7"/>
                </a:cubicBezTo>
                <a:cubicBezTo>
                  <a:pt x="247" y="11"/>
                  <a:pt x="247" y="11"/>
                  <a:pt x="247" y="11"/>
                </a:cubicBezTo>
                <a:cubicBezTo>
                  <a:pt x="249" y="11"/>
                  <a:pt x="249" y="11"/>
                  <a:pt x="249" y="11"/>
                </a:cubicBezTo>
                <a:cubicBezTo>
                  <a:pt x="251" y="10"/>
                  <a:pt x="254" y="9"/>
                  <a:pt x="258" y="10"/>
                </a:cubicBezTo>
                <a:cubicBezTo>
                  <a:pt x="258" y="10"/>
                  <a:pt x="258" y="10"/>
                  <a:pt x="258" y="10"/>
                </a:cubicBezTo>
                <a:cubicBezTo>
                  <a:pt x="260" y="9"/>
                  <a:pt x="260" y="9"/>
                  <a:pt x="260" y="9"/>
                </a:cubicBezTo>
                <a:cubicBezTo>
                  <a:pt x="262" y="9"/>
                  <a:pt x="264" y="10"/>
                  <a:pt x="269" y="12"/>
                </a:cubicBezTo>
                <a:cubicBezTo>
                  <a:pt x="279" y="8"/>
                  <a:pt x="279" y="8"/>
                  <a:pt x="279" y="8"/>
                </a:cubicBezTo>
                <a:cubicBezTo>
                  <a:pt x="279" y="12"/>
                  <a:pt x="279" y="12"/>
                  <a:pt x="279" y="12"/>
                </a:cubicBezTo>
                <a:cubicBezTo>
                  <a:pt x="280" y="12"/>
                  <a:pt x="280" y="12"/>
                  <a:pt x="280" y="12"/>
                </a:cubicBezTo>
                <a:cubicBezTo>
                  <a:pt x="280" y="9"/>
                  <a:pt x="280" y="9"/>
                  <a:pt x="280" y="9"/>
                </a:cubicBezTo>
                <a:cubicBezTo>
                  <a:pt x="287" y="9"/>
                  <a:pt x="287" y="9"/>
                  <a:pt x="287" y="9"/>
                </a:cubicBezTo>
                <a:cubicBezTo>
                  <a:pt x="287" y="8"/>
                  <a:pt x="287" y="8"/>
                  <a:pt x="287" y="8"/>
                </a:cubicBezTo>
                <a:cubicBezTo>
                  <a:pt x="294" y="9"/>
                  <a:pt x="294" y="9"/>
                  <a:pt x="294" y="9"/>
                </a:cubicBezTo>
                <a:cubicBezTo>
                  <a:pt x="300" y="10"/>
                  <a:pt x="300" y="10"/>
                  <a:pt x="300" y="10"/>
                </a:cubicBezTo>
                <a:cubicBezTo>
                  <a:pt x="301" y="10"/>
                  <a:pt x="301" y="10"/>
                  <a:pt x="302" y="10"/>
                </a:cubicBezTo>
                <a:cubicBezTo>
                  <a:pt x="303" y="8"/>
                  <a:pt x="303" y="8"/>
                  <a:pt x="303" y="8"/>
                </a:cubicBezTo>
                <a:cubicBezTo>
                  <a:pt x="305" y="8"/>
                  <a:pt x="305" y="8"/>
                  <a:pt x="305" y="8"/>
                </a:cubicBezTo>
                <a:cubicBezTo>
                  <a:pt x="307" y="7"/>
                  <a:pt x="309" y="6"/>
                  <a:pt x="311" y="7"/>
                </a:cubicBezTo>
                <a:cubicBezTo>
                  <a:pt x="311" y="5"/>
                  <a:pt x="311" y="5"/>
                  <a:pt x="311" y="5"/>
                </a:cubicBezTo>
                <a:cubicBezTo>
                  <a:pt x="321" y="8"/>
                  <a:pt x="321" y="8"/>
                  <a:pt x="321" y="8"/>
                </a:cubicBezTo>
                <a:cubicBezTo>
                  <a:pt x="333" y="8"/>
                  <a:pt x="333" y="8"/>
                  <a:pt x="333" y="8"/>
                </a:cubicBezTo>
                <a:cubicBezTo>
                  <a:pt x="340" y="6"/>
                  <a:pt x="340" y="6"/>
                  <a:pt x="340" y="6"/>
                </a:cubicBezTo>
                <a:cubicBezTo>
                  <a:pt x="340" y="9"/>
                  <a:pt x="340" y="9"/>
                  <a:pt x="340" y="9"/>
                </a:cubicBezTo>
                <a:cubicBezTo>
                  <a:pt x="344" y="9"/>
                  <a:pt x="344" y="9"/>
                  <a:pt x="344" y="9"/>
                </a:cubicBezTo>
                <a:cubicBezTo>
                  <a:pt x="345" y="11"/>
                  <a:pt x="345" y="11"/>
                  <a:pt x="345" y="11"/>
                </a:cubicBezTo>
                <a:cubicBezTo>
                  <a:pt x="348" y="11"/>
                  <a:pt x="352" y="10"/>
                  <a:pt x="355" y="11"/>
                </a:cubicBezTo>
                <a:cubicBezTo>
                  <a:pt x="357" y="12"/>
                  <a:pt x="357" y="12"/>
                  <a:pt x="357" y="12"/>
                </a:cubicBezTo>
                <a:cubicBezTo>
                  <a:pt x="361" y="11"/>
                  <a:pt x="361" y="11"/>
                  <a:pt x="361" y="11"/>
                </a:cubicBezTo>
                <a:cubicBezTo>
                  <a:pt x="361" y="8"/>
                  <a:pt x="361" y="8"/>
                  <a:pt x="361" y="8"/>
                </a:cubicBezTo>
                <a:cubicBezTo>
                  <a:pt x="367" y="8"/>
                  <a:pt x="367" y="8"/>
                  <a:pt x="367" y="8"/>
                </a:cubicBezTo>
                <a:cubicBezTo>
                  <a:pt x="370" y="7"/>
                  <a:pt x="370" y="7"/>
                  <a:pt x="370" y="7"/>
                </a:cubicBezTo>
                <a:cubicBezTo>
                  <a:pt x="371" y="7"/>
                  <a:pt x="373" y="7"/>
                  <a:pt x="374" y="7"/>
                </a:cubicBezTo>
                <a:cubicBezTo>
                  <a:pt x="378" y="7"/>
                  <a:pt x="382" y="8"/>
                  <a:pt x="385" y="9"/>
                </a:cubicBezTo>
                <a:cubicBezTo>
                  <a:pt x="385" y="9"/>
                  <a:pt x="385" y="9"/>
                  <a:pt x="385" y="9"/>
                </a:cubicBezTo>
                <a:cubicBezTo>
                  <a:pt x="387" y="9"/>
                  <a:pt x="387" y="9"/>
                  <a:pt x="387" y="9"/>
                </a:cubicBezTo>
                <a:cubicBezTo>
                  <a:pt x="387" y="8"/>
                  <a:pt x="387" y="8"/>
                  <a:pt x="387" y="8"/>
                </a:cubicBezTo>
                <a:cubicBezTo>
                  <a:pt x="392" y="8"/>
                  <a:pt x="392" y="8"/>
                  <a:pt x="392" y="8"/>
                </a:cubicBezTo>
                <a:cubicBezTo>
                  <a:pt x="398" y="7"/>
                  <a:pt x="398" y="7"/>
                  <a:pt x="398" y="7"/>
                </a:cubicBezTo>
                <a:cubicBezTo>
                  <a:pt x="398" y="8"/>
                  <a:pt x="398" y="8"/>
                  <a:pt x="398" y="8"/>
                </a:cubicBezTo>
                <a:cubicBezTo>
                  <a:pt x="403" y="8"/>
                  <a:pt x="403" y="8"/>
                  <a:pt x="403" y="8"/>
                </a:cubicBezTo>
                <a:cubicBezTo>
                  <a:pt x="403" y="1"/>
                  <a:pt x="403" y="1"/>
                  <a:pt x="403" y="1"/>
                </a:cubicBezTo>
                <a:cubicBezTo>
                  <a:pt x="412" y="4"/>
                  <a:pt x="412" y="4"/>
                  <a:pt x="412" y="4"/>
                </a:cubicBezTo>
                <a:cubicBezTo>
                  <a:pt x="414" y="4"/>
                  <a:pt x="416" y="5"/>
                  <a:pt x="417" y="7"/>
                </a:cubicBezTo>
                <a:cubicBezTo>
                  <a:pt x="418" y="7"/>
                  <a:pt x="418" y="7"/>
                  <a:pt x="418" y="7"/>
                </a:cubicBezTo>
                <a:cubicBezTo>
                  <a:pt x="419" y="7"/>
                  <a:pt x="419" y="7"/>
                  <a:pt x="419" y="7"/>
                </a:cubicBezTo>
                <a:cubicBezTo>
                  <a:pt x="419" y="8"/>
                  <a:pt x="420" y="8"/>
                  <a:pt x="420" y="8"/>
                </a:cubicBezTo>
                <a:cubicBezTo>
                  <a:pt x="421" y="8"/>
                  <a:pt x="421" y="8"/>
                  <a:pt x="422" y="8"/>
                </a:cubicBezTo>
                <a:cubicBezTo>
                  <a:pt x="422" y="8"/>
                  <a:pt x="422" y="8"/>
                  <a:pt x="422" y="8"/>
                </a:cubicBezTo>
                <a:cubicBezTo>
                  <a:pt x="431" y="8"/>
                  <a:pt x="431" y="8"/>
                  <a:pt x="431" y="8"/>
                </a:cubicBezTo>
                <a:cubicBezTo>
                  <a:pt x="431" y="9"/>
                  <a:pt x="431" y="9"/>
                  <a:pt x="431" y="9"/>
                </a:cubicBezTo>
                <a:cubicBezTo>
                  <a:pt x="437" y="9"/>
                  <a:pt x="437" y="9"/>
                  <a:pt x="437" y="9"/>
                </a:cubicBezTo>
                <a:cubicBezTo>
                  <a:pt x="443" y="8"/>
                  <a:pt x="443" y="8"/>
                  <a:pt x="443" y="8"/>
                </a:cubicBezTo>
                <a:cubicBezTo>
                  <a:pt x="443" y="9"/>
                  <a:pt x="443" y="9"/>
                  <a:pt x="443" y="9"/>
                </a:cubicBezTo>
                <a:cubicBezTo>
                  <a:pt x="443" y="9"/>
                  <a:pt x="443" y="9"/>
                  <a:pt x="443" y="9"/>
                </a:cubicBezTo>
                <a:cubicBezTo>
                  <a:pt x="445" y="10"/>
                  <a:pt x="445" y="10"/>
                  <a:pt x="445" y="10"/>
                </a:cubicBezTo>
                <a:cubicBezTo>
                  <a:pt x="447" y="10"/>
                  <a:pt x="447" y="10"/>
                  <a:pt x="447" y="10"/>
                </a:cubicBezTo>
                <a:cubicBezTo>
                  <a:pt x="453" y="7"/>
                  <a:pt x="453" y="7"/>
                  <a:pt x="453" y="7"/>
                </a:cubicBezTo>
                <a:cubicBezTo>
                  <a:pt x="453" y="8"/>
                  <a:pt x="453" y="8"/>
                  <a:pt x="453" y="8"/>
                </a:cubicBezTo>
                <a:cubicBezTo>
                  <a:pt x="463" y="7"/>
                  <a:pt x="463" y="7"/>
                  <a:pt x="463" y="7"/>
                </a:cubicBezTo>
                <a:cubicBezTo>
                  <a:pt x="463" y="7"/>
                  <a:pt x="463" y="7"/>
                  <a:pt x="463" y="7"/>
                </a:cubicBezTo>
                <a:cubicBezTo>
                  <a:pt x="468" y="7"/>
                  <a:pt x="468" y="7"/>
                  <a:pt x="468" y="7"/>
                </a:cubicBezTo>
                <a:cubicBezTo>
                  <a:pt x="468" y="6"/>
                  <a:pt x="468" y="6"/>
                  <a:pt x="468" y="6"/>
                </a:cubicBezTo>
                <a:cubicBezTo>
                  <a:pt x="479" y="6"/>
                  <a:pt x="479" y="6"/>
                  <a:pt x="479" y="6"/>
                </a:cubicBezTo>
                <a:cubicBezTo>
                  <a:pt x="480" y="7"/>
                  <a:pt x="480" y="7"/>
                  <a:pt x="480" y="7"/>
                </a:cubicBezTo>
                <a:cubicBezTo>
                  <a:pt x="488" y="6"/>
                  <a:pt x="488" y="6"/>
                  <a:pt x="488" y="6"/>
                </a:cubicBezTo>
                <a:cubicBezTo>
                  <a:pt x="488" y="8"/>
                  <a:pt x="488" y="8"/>
                  <a:pt x="488" y="8"/>
                </a:cubicBezTo>
                <a:cubicBezTo>
                  <a:pt x="496" y="8"/>
                  <a:pt x="496" y="8"/>
                  <a:pt x="496" y="8"/>
                </a:cubicBezTo>
                <a:cubicBezTo>
                  <a:pt x="496" y="9"/>
                  <a:pt x="496" y="9"/>
                  <a:pt x="496" y="9"/>
                </a:cubicBezTo>
                <a:cubicBezTo>
                  <a:pt x="500" y="9"/>
                  <a:pt x="500" y="9"/>
                  <a:pt x="500" y="9"/>
                </a:cubicBezTo>
                <a:cubicBezTo>
                  <a:pt x="504" y="9"/>
                  <a:pt x="504" y="9"/>
                  <a:pt x="504" y="9"/>
                </a:cubicBezTo>
                <a:cubicBezTo>
                  <a:pt x="504" y="10"/>
                  <a:pt x="504" y="10"/>
                  <a:pt x="504" y="10"/>
                </a:cubicBezTo>
                <a:cubicBezTo>
                  <a:pt x="505" y="10"/>
                  <a:pt x="505" y="10"/>
                  <a:pt x="505" y="10"/>
                </a:cubicBezTo>
                <a:cubicBezTo>
                  <a:pt x="511" y="7"/>
                  <a:pt x="511" y="7"/>
                  <a:pt x="511" y="7"/>
                </a:cubicBezTo>
                <a:cubicBezTo>
                  <a:pt x="512" y="11"/>
                  <a:pt x="512" y="11"/>
                  <a:pt x="512" y="11"/>
                </a:cubicBezTo>
                <a:cubicBezTo>
                  <a:pt x="517" y="10"/>
                  <a:pt x="517" y="10"/>
                  <a:pt x="517" y="10"/>
                </a:cubicBezTo>
                <a:cubicBezTo>
                  <a:pt x="518" y="12"/>
                  <a:pt x="518" y="12"/>
                  <a:pt x="518" y="12"/>
                </a:cubicBezTo>
                <a:cubicBezTo>
                  <a:pt x="520" y="11"/>
                  <a:pt x="522" y="11"/>
                  <a:pt x="524" y="11"/>
                </a:cubicBezTo>
                <a:cubicBezTo>
                  <a:pt x="524" y="10"/>
                  <a:pt x="524" y="10"/>
                  <a:pt x="524" y="10"/>
                </a:cubicBezTo>
                <a:cubicBezTo>
                  <a:pt x="551" y="13"/>
                  <a:pt x="551" y="13"/>
                  <a:pt x="551" y="13"/>
                </a:cubicBezTo>
                <a:cubicBezTo>
                  <a:pt x="552" y="11"/>
                  <a:pt x="552" y="11"/>
                  <a:pt x="552" y="11"/>
                </a:cubicBezTo>
                <a:cubicBezTo>
                  <a:pt x="555" y="11"/>
                  <a:pt x="555" y="11"/>
                  <a:pt x="555" y="11"/>
                </a:cubicBezTo>
                <a:cubicBezTo>
                  <a:pt x="555" y="9"/>
                  <a:pt x="555" y="9"/>
                  <a:pt x="555" y="9"/>
                </a:cubicBezTo>
                <a:cubicBezTo>
                  <a:pt x="569" y="9"/>
                  <a:pt x="569" y="9"/>
                  <a:pt x="569" y="9"/>
                </a:cubicBezTo>
                <a:cubicBezTo>
                  <a:pt x="569" y="11"/>
                  <a:pt x="569" y="11"/>
                  <a:pt x="569" y="11"/>
                </a:cubicBezTo>
                <a:cubicBezTo>
                  <a:pt x="575" y="11"/>
                  <a:pt x="575" y="11"/>
                  <a:pt x="575" y="11"/>
                </a:cubicBezTo>
                <a:cubicBezTo>
                  <a:pt x="575" y="13"/>
                  <a:pt x="575" y="13"/>
                  <a:pt x="575" y="13"/>
                </a:cubicBezTo>
                <a:cubicBezTo>
                  <a:pt x="576" y="13"/>
                  <a:pt x="576" y="13"/>
                  <a:pt x="576" y="13"/>
                </a:cubicBezTo>
                <a:cubicBezTo>
                  <a:pt x="576" y="9"/>
                  <a:pt x="576" y="9"/>
                  <a:pt x="576" y="9"/>
                </a:cubicBezTo>
                <a:cubicBezTo>
                  <a:pt x="583" y="11"/>
                  <a:pt x="583" y="11"/>
                  <a:pt x="583" y="11"/>
                </a:cubicBezTo>
                <a:cubicBezTo>
                  <a:pt x="583" y="6"/>
                  <a:pt x="583" y="6"/>
                  <a:pt x="583" y="6"/>
                </a:cubicBezTo>
                <a:cubicBezTo>
                  <a:pt x="591" y="9"/>
                  <a:pt x="591" y="9"/>
                  <a:pt x="591" y="9"/>
                </a:cubicBezTo>
                <a:cubicBezTo>
                  <a:pt x="593" y="9"/>
                  <a:pt x="593" y="9"/>
                  <a:pt x="593" y="9"/>
                </a:cubicBezTo>
                <a:cubicBezTo>
                  <a:pt x="593" y="8"/>
                  <a:pt x="593" y="8"/>
                  <a:pt x="593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8" y="8"/>
                  <a:pt x="608" y="8"/>
                  <a:pt x="609" y="8"/>
                </a:cubicBezTo>
                <a:cubicBezTo>
                  <a:pt x="612" y="8"/>
                  <a:pt x="612" y="8"/>
                  <a:pt x="612" y="8"/>
                </a:cubicBezTo>
                <a:cubicBezTo>
                  <a:pt x="612" y="8"/>
                  <a:pt x="613" y="8"/>
                  <a:pt x="613" y="8"/>
                </a:cubicBezTo>
                <a:cubicBezTo>
                  <a:pt x="614" y="8"/>
                  <a:pt x="614" y="8"/>
                  <a:pt x="614" y="8"/>
                </a:cubicBezTo>
                <a:cubicBezTo>
                  <a:pt x="614" y="8"/>
                  <a:pt x="615" y="8"/>
                  <a:pt x="615" y="8"/>
                </a:cubicBezTo>
                <a:cubicBezTo>
                  <a:pt x="616" y="8"/>
                  <a:pt x="617" y="8"/>
                  <a:pt x="618" y="9"/>
                </a:cubicBezTo>
                <a:cubicBezTo>
                  <a:pt x="624" y="7"/>
                  <a:pt x="624" y="7"/>
                  <a:pt x="624" y="7"/>
                </a:cubicBezTo>
                <a:cubicBezTo>
                  <a:pt x="625" y="9"/>
                  <a:pt x="625" y="9"/>
                  <a:pt x="625" y="9"/>
                </a:cubicBezTo>
                <a:cubicBezTo>
                  <a:pt x="629" y="8"/>
                  <a:pt x="629" y="8"/>
                  <a:pt x="629" y="8"/>
                </a:cubicBezTo>
                <a:cubicBezTo>
                  <a:pt x="630" y="11"/>
                  <a:pt x="630" y="11"/>
                  <a:pt x="630" y="11"/>
                </a:cubicBezTo>
                <a:cubicBezTo>
                  <a:pt x="637" y="8"/>
                  <a:pt x="637" y="8"/>
                  <a:pt x="637" y="8"/>
                </a:cubicBezTo>
                <a:cubicBezTo>
                  <a:pt x="637" y="12"/>
                  <a:pt x="637" y="12"/>
                  <a:pt x="637" y="12"/>
                </a:cubicBezTo>
                <a:cubicBezTo>
                  <a:pt x="646" y="12"/>
                  <a:pt x="646" y="12"/>
                  <a:pt x="646" y="12"/>
                </a:cubicBezTo>
                <a:cubicBezTo>
                  <a:pt x="646" y="13"/>
                  <a:pt x="646" y="13"/>
                  <a:pt x="646" y="13"/>
                </a:cubicBezTo>
                <a:cubicBezTo>
                  <a:pt x="653" y="14"/>
                  <a:pt x="653" y="14"/>
                  <a:pt x="653" y="14"/>
                </a:cubicBezTo>
                <a:cubicBezTo>
                  <a:pt x="653" y="13"/>
                  <a:pt x="653" y="13"/>
                  <a:pt x="653" y="13"/>
                </a:cubicBezTo>
                <a:cubicBezTo>
                  <a:pt x="659" y="13"/>
                  <a:pt x="659" y="13"/>
                  <a:pt x="659" y="13"/>
                </a:cubicBezTo>
                <a:cubicBezTo>
                  <a:pt x="659" y="13"/>
                  <a:pt x="659" y="13"/>
                  <a:pt x="659" y="13"/>
                </a:cubicBezTo>
                <a:cubicBezTo>
                  <a:pt x="664" y="12"/>
                  <a:pt x="664" y="12"/>
                  <a:pt x="664" y="12"/>
                </a:cubicBezTo>
                <a:cubicBezTo>
                  <a:pt x="664" y="12"/>
                  <a:pt x="665" y="12"/>
                  <a:pt x="665" y="12"/>
                </a:cubicBezTo>
                <a:cubicBezTo>
                  <a:pt x="668" y="12"/>
                  <a:pt x="668" y="12"/>
                  <a:pt x="668" y="12"/>
                </a:cubicBezTo>
                <a:cubicBezTo>
                  <a:pt x="669" y="13"/>
                  <a:pt x="669" y="13"/>
                  <a:pt x="669" y="13"/>
                </a:cubicBezTo>
                <a:cubicBezTo>
                  <a:pt x="670" y="13"/>
                  <a:pt x="670" y="13"/>
                  <a:pt x="670" y="13"/>
                </a:cubicBezTo>
                <a:cubicBezTo>
                  <a:pt x="670" y="11"/>
                  <a:pt x="670" y="11"/>
                  <a:pt x="670" y="11"/>
                </a:cubicBezTo>
                <a:cubicBezTo>
                  <a:pt x="672" y="11"/>
                  <a:pt x="672" y="11"/>
                  <a:pt x="672" y="11"/>
                </a:cubicBezTo>
                <a:cubicBezTo>
                  <a:pt x="672" y="7"/>
                  <a:pt x="672" y="7"/>
                  <a:pt x="672" y="7"/>
                </a:cubicBezTo>
                <a:cubicBezTo>
                  <a:pt x="680" y="10"/>
                  <a:pt x="680" y="10"/>
                  <a:pt x="680" y="10"/>
                </a:cubicBezTo>
                <a:cubicBezTo>
                  <a:pt x="681" y="10"/>
                  <a:pt x="681" y="10"/>
                  <a:pt x="682" y="10"/>
                </a:cubicBezTo>
                <a:cubicBezTo>
                  <a:pt x="693" y="8"/>
                  <a:pt x="693" y="8"/>
                  <a:pt x="693" y="8"/>
                </a:cubicBezTo>
                <a:cubicBezTo>
                  <a:pt x="693" y="7"/>
                  <a:pt x="693" y="7"/>
                  <a:pt x="693" y="7"/>
                </a:cubicBezTo>
                <a:cubicBezTo>
                  <a:pt x="696" y="8"/>
                  <a:pt x="696" y="8"/>
                  <a:pt x="696" y="8"/>
                </a:cubicBezTo>
                <a:cubicBezTo>
                  <a:pt x="699" y="7"/>
                  <a:pt x="699" y="7"/>
                  <a:pt x="699" y="7"/>
                </a:cubicBezTo>
                <a:cubicBezTo>
                  <a:pt x="699" y="8"/>
                  <a:pt x="699" y="8"/>
                  <a:pt x="699" y="8"/>
                </a:cubicBezTo>
                <a:cubicBezTo>
                  <a:pt x="706" y="10"/>
                  <a:pt x="706" y="10"/>
                  <a:pt x="706" y="10"/>
                </a:cubicBezTo>
                <a:cubicBezTo>
                  <a:pt x="706" y="9"/>
                  <a:pt x="706" y="9"/>
                  <a:pt x="706" y="9"/>
                </a:cubicBezTo>
                <a:cubicBezTo>
                  <a:pt x="710" y="9"/>
                  <a:pt x="710" y="9"/>
                  <a:pt x="710" y="9"/>
                </a:cubicBezTo>
                <a:cubicBezTo>
                  <a:pt x="710" y="8"/>
                  <a:pt x="710" y="8"/>
                  <a:pt x="710" y="8"/>
                </a:cubicBezTo>
                <a:cubicBezTo>
                  <a:pt x="723" y="8"/>
                  <a:pt x="723" y="8"/>
                  <a:pt x="723" y="8"/>
                </a:cubicBezTo>
                <a:cubicBezTo>
                  <a:pt x="730" y="7"/>
                  <a:pt x="730" y="7"/>
                  <a:pt x="730" y="7"/>
                </a:cubicBezTo>
                <a:cubicBezTo>
                  <a:pt x="730" y="9"/>
                  <a:pt x="730" y="9"/>
                  <a:pt x="730" y="9"/>
                </a:cubicBezTo>
                <a:cubicBezTo>
                  <a:pt x="732" y="9"/>
                  <a:pt x="732" y="9"/>
                  <a:pt x="732" y="9"/>
                </a:cubicBezTo>
                <a:cubicBezTo>
                  <a:pt x="733" y="11"/>
                  <a:pt x="733" y="11"/>
                  <a:pt x="733" y="11"/>
                </a:cubicBezTo>
                <a:cubicBezTo>
                  <a:pt x="738" y="12"/>
                  <a:pt x="738" y="12"/>
                  <a:pt x="738" y="12"/>
                </a:cubicBezTo>
                <a:cubicBezTo>
                  <a:pt x="738" y="10"/>
                  <a:pt x="738" y="10"/>
                  <a:pt x="738" y="10"/>
                </a:cubicBezTo>
                <a:cubicBezTo>
                  <a:pt x="746" y="12"/>
                  <a:pt x="746" y="12"/>
                  <a:pt x="746" y="12"/>
                </a:cubicBezTo>
                <a:cubicBezTo>
                  <a:pt x="747" y="11"/>
                  <a:pt x="747" y="11"/>
                  <a:pt x="747" y="11"/>
                </a:cubicBezTo>
                <a:cubicBezTo>
                  <a:pt x="749" y="10"/>
                  <a:pt x="749" y="10"/>
                  <a:pt x="749" y="10"/>
                </a:cubicBezTo>
                <a:cubicBezTo>
                  <a:pt x="752" y="8"/>
                  <a:pt x="757" y="9"/>
                  <a:pt x="761" y="10"/>
                </a:cubicBezTo>
                <a:cubicBezTo>
                  <a:pt x="761" y="9"/>
                  <a:pt x="761" y="9"/>
                  <a:pt x="761" y="9"/>
                </a:cubicBezTo>
                <a:cubicBezTo>
                  <a:pt x="772" y="9"/>
                  <a:pt x="772" y="9"/>
                  <a:pt x="772" y="9"/>
                </a:cubicBezTo>
                <a:cubicBezTo>
                  <a:pt x="774" y="7"/>
                  <a:pt x="774" y="7"/>
                  <a:pt x="774" y="7"/>
                </a:cubicBezTo>
                <a:cubicBezTo>
                  <a:pt x="777" y="8"/>
                  <a:pt x="777" y="8"/>
                  <a:pt x="777" y="8"/>
                </a:cubicBezTo>
                <a:cubicBezTo>
                  <a:pt x="777" y="7"/>
                  <a:pt x="777" y="7"/>
                  <a:pt x="777" y="7"/>
                </a:cubicBezTo>
                <a:cubicBezTo>
                  <a:pt x="782" y="8"/>
                  <a:pt x="782" y="8"/>
                  <a:pt x="782" y="8"/>
                </a:cubicBezTo>
                <a:cubicBezTo>
                  <a:pt x="782" y="0"/>
                  <a:pt x="782" y="0"/>
                  <a:pt x="782" y="0"/>
                </a:cubicBezTo>
                <a:cubicBezTo>
                  <a:pt x="791" y="5"/>
                  <a:pt x="791" y="5"/>
                  <a:pt x="791" y="5"/>
                </a:cubicBezTo>
                <a:cubicBezTo>
                  <a:pt x="791" y="6"/>
                  <a:pt x="792" y="6"/>
                  <a:pt x="793" y="7"/>
                </a:cubicBezTo>
                <a:cubicBezTo>
                  <a:pt x="799" y="7"/>
                  <a:pt x="799" y="7"/>
                  <a:pt x="799" y="7"/>
                </a:cubicBezTo>
                <a:cubicBezTo>
                  <a:pt x="799" y="8"/>
                  <a:pt x="799" y="8"/>
                  <a:pt x="799" y="8"/>
                </a:cubicBezTo>
                <a:cubicBezTo>
                  <a:pt x="800" y="8"/>
                  <a:pt x="800" y="8"/>
                  <a:pt x="800" y="8"/>
                </a:cubicBezTo>
                <a:cubicBezTo>
                  <a:pt x="800" y="8"/>
                  <a:pt x="800" y="8"/>
                  <a:pt x="800" y="8"/>
                </a:cubicBezTo>
                <a:cubicBezTo>
                  <a:pt x="817" y="5"/>
                  <a:pt x="817" y="5"/>
                  <a:pt x="817" y="5"/>
                </a:cubicBezTo>
                <a:cubicBezTo>
                  <a:pt x="818" y="7"/>
                  <a:pt x="818" y="7"/>
                  <a:pt x="818" y="7"/>
                </a:cubicBezTo>
                <a:cubicBezTo>
                  <a:pt x="818" y="7"/>
                  <a:pt x="819" y="7"/>
                  <a:pt x="820" y="7"/>
                </a:cubicBezTo>
                <a:cubicBezTo>
                  <a:pt x="822" y="7"/>
                  <a:pt x="822" y="7"/>
                  <a:pt x="822" y="7"/>
                </a:cubicBezTo>
                <a:cubicBezTo>
                  <a:pt x="826" y="8"/>
                  <a:pt x="826" y="8"/>
                  <a:pt x="826" y="8"/>
                </a:cubicBezTo>
                <a:cubicBezTo>
                  <a:pt x="826" y="10"/>
                  <a:pt x="826" y="10"/>
                  <a:pt x="826" y="10"/>
                </a:cubicBezTo>
                <a:cubicBezTo>
                  <a:pt x="830" y="11"/>
                  <a:pt x="830" y="11"/>
                  <a:pt x="830" y="11"/>
                </a:cubicBezTo>
                <a:cubicBezTo>
                  <a:pt x="836" y="8"/>
                  <a:pt x="836" y="8"/>
                  <a:pt x="836" y="8"/>
                </a:cubicBezTo>
                <a:cubicBezTo>
                  <a:pt x="836" y="12"/>
                  <a:pt x="836" y="12"/>
                  <a:pt x="836" y="12"/>
                </a:cubicBezTo>
                <a:cubicBezTo>
                  <a:pt x="839" y="12"/>
                  <a:pt x="841" y="11"/>
                  <a:pt x="842" y="10"/>
                </a:cubicBezTo>
                <a:cubicBezTo>
                  <a:pt x="844" y="9"/>
                  <a:pt x="844" y="9"/>
                  <a:pt x="844" y="9"/>
                </a:cubicBezTo>
                <a:cubicBezTo>
                  <a:pt x="848" y="10"/>
                  <a:pt x="848" y="10"/>
                  <a:pt x="848" y="10"/>
                </a:cubicBezTo>
                <a:cubicBezTo>
                  <a:pt x="849" y="10"/>
                  <a:pt x="850" y="10"/>
                  <a:pt x="851" y="9"/>
                </a:cubicBezTo>
                <a:cubicBezTo>
                  <a:pt x="853" y="8"/>
                  <a:pt x="854" y="8"/>
                  <a:pt x="856" y="7"/>
                </a:cubicBezTo>
                <a:cubicBezTo>
                  <a:pt x="858" y="0"/>
                  <a:pt x="858" y="0"/>
                  <a:pt x="858" y="0"/>
                </a:cubicBezTo>
                <a:cubicBezTo>
                  <a:pt x="864" y="2"/>
                  <a:pt x="864" y="2"/>
                  <a:pt x="864" y="2"/>
                </a:cubicBezTo>
                <a:cubicBezTo>
                  <a:pt x="865" y="3"/>
                  <a:pt x="869" y="4"/>
                  <a:pt x="870" y="7"/>
                </a:cubicBezTo>
                <a:cubicBezTo>
                  <a:pt x="873" y="7"/>
                  <a:pt x="873" y="7"/>
                  <a:pt x="873" y="7"/>
                </a:cubicBezTo>
                <a:cubicBezTo>
                  <a:pt x="873" y="8"/>
                  <a:pt x="873" y="8"/>
                  <a:pt x="873" y="8"/>
                </a:cubicBezTo>
                <a:cubicBezTo>
                  <a:pt x="879" y="6"/>
                  <a:pt x="879" y="6"/>
                  <a:pt x="879" y="6"/>
                </a:cubicBezTo>
                <a:cubicBezTo>
                  <a:pt x="879" y="9"/>
                  <a:pt x="879" y="9"/>
                  <a:pt x="879" y="9"/>
                </a:cubicBezTo>
                <a:cubicBezTo>
                  <a:pt x="881" y="9"/>
                  <a:pt x="881" y="9"/>
                  <a:pt x="881" y="9"/>
                </a:cubicBezTo>
                <a:cubicBezTo>
                  <a:pt x="881" y="11"/>
                  <a:pt x="881" y="11"/>
                  <a:pt x="881" y="11"/>
                </a:cubicBezTo>
                <a:cubicBezTo>
                  <a:pt x="893" y="12"/>
                  <a:pt x="893" y="12"/>
                  <a:pt x="893" y="12"/>
                </a:cubicBezTo>
                <a:cubicBezTo>
                  <a:pt x="897" y="11"/>
                  <a:pt x="897" y="11"/>
                  <a:pt x="897" y="11"/>
                </a:cubicBezTo>
                <a:cubicBezTo>
                  <a:pt x="898" y="11"/>
                  <a:pt x="898" y="11"/>
                  <a:pt x="899" y="11"/>
                </a:cubicBezTo>
                <a:cubicBezTo>
                  <a:pt x="902" y="11"/>
                  <a:pt x="902" y="11"/>
                  <a:pt x="902" y="11"/>
                </a:cubicBezTo>
                <a:cubicBezTo>
                  <a:pt x="903" y="12"/>
                  <a:pt x="903" y="12"/>
                  <a:pt x="903" y="12"/>
                </a:cubicBezTo>
                <a:cubicBezTo>
                  <a:pt x="905" y="12"/>
                  <a:pt x="905" y="12"/>
                  <a:pt x="905" y="12"/>
                </a:cubicBezTo>
                <a:cubicBezTo>
                  <a:pt x="907" y="11"/>
                  <a:pt x="907" y="11"/>
                  <a:pt x="907" y="11"/>
                </a:cubicBezTo>
                <a:cubicBezTo>
                  <a:pt x="910" y="10"/>
                  <a:pt x="912" y="10"/>
                  <a:pt x="915" y="10"/>
                </a:cubicBezTo>
                <a:cubicBezTo>
                  <a:pt x="918" y="10"/>
                  <a:pt x="921" y="10"/>
                  <a:pt x="923" y="11"/>
                </a:cubicBezTo>
                <a:cubicBezTo>
                  <a:pt x="924" y="11"/>
                  <a:pt x="925" y="11"/>
                  <a:pt x="926" y="11"/>
                </a:cubicBezTo>
                <a:cubicBezTo>
                  <a:pt x="926" y="9"/>
                  <a:pt x="926" y="9"/>
                  <a:pt x="926" y="9"/>
                </a:cubicBezTo>
                <a:cubicBezTo>
                  <a:pt x="934" y="8"/>
                  <a:pt x="934" y="8"/>
                  <a:pt x="934" y="8"/>
                </a:cubicBezTo>
                <a:cubicBezTo>
                  <a:pt x="934" y="7"/>
                  <a:pt x="934" y="7"/>
                  <a:pt x="934" y="7"/>
                </a:cubicBezTo>
                <a:cubicBezTo>
                  <a:pt x="937" y="7"/>
                  <a:pt x="937" y="7"/>
                  <a:pt x="937" y="7"/>
                </a:cubicBezTo>
                <a:cubicBezTo>
                  <a:pt x="941" y="6"/>
                  <a:pt x="941" y="6"/>
                  <a:pt x="941" y="6"/>
                </a:cubicBezTo>
                <a:cubicBezTo>
                  <a:pt x="941" y="7"/>
                  <a:pt x="941" y="7"/>
                  <a:pt x="941" y="7"/>
                </a:cubicBezTo>
                <a:cubicBezTo>
                  <a:pt x="947" y="7"/>
                  <a:pt x="947" y="7"/>
                  <a:pt x="947" y="7"/>
                </a:cubicBezTo>
                <a:cubicBezTo>
                  <a:pt x="947" y="8"/>
                  <a:pt x="947" y="8"/>
                  <a:pt x="947" y="8"/>
                </a:cubicBezTo>
                <a:cubicBezTo>
                  <a:pt x="953" y="6"/>
                  <a:pt x="953" y="6"/>
                  <a:pt x="953" y="6"/>
                </a:cubicBezTo>
                <a:cubicBezTo>
                  <a:pt x="953" y="9"/>
                  <a:pt x="953" y="9"/>
                  <a:pt x="953" y="9"/>
                </a:cubicBezTo>
                <a:cubicBezTo>
                  <a:pt x="954" y="9"/>
                  <a:pt x="954" y="9"/>
                  <a:pt x="954" y="9"/>
                </a:cubicBezTo>
                <a:cubicBezTo>
                  <a:pt x="955" y="9"/>
                  <a:pt x="955" y="9"/>
                  <a:pt x="956" y="9"/>
                </a:cubicBezTo>
                <a:cubicBezTo>
                  <a:pt x="957" y="8"/>
                  <a:pt x="957" y="8"/>
                  <a:pt x="957" y="8"/>
                </a:cubicBezTo>
                <a:cubicBezTo>
                  <a:pt x="957" y="7"/>
                  <a:pt x="957" y="7"/>
                  <a:pt x="957" y="7"/>
                </a:cubicBezTo>
                <a:cubicBezTo>
                  <a:pt x="970" y="7"/>
                  <a:pt x="970" y="7"/>
                  <a:pt x="970" y="7"/>
                </a:cubicBezTo>
                <a:cubicBezTo>
                  <a:pt x="970" y="8"/>
                  <a:pt x="970" y="8"/>
                  <a:pt x="970" y="8"/>
                </a:cubicBezTo>
                <a:cubicBezTo>
                  <a:pt x="971" y="8"/>
                  <a:pt x="971" y="8"/>
                  <a:pt x="971" y="8"/>
                </a:cubicBezTo>
                <a:cubicBezTo>
                  <a:pt x="977" y="7"/>
                  <a:pt x="977" y="7"/>
                  <a:pt x="977" y="7"/>
                </a:cubicBezTo>
                <a:cubicBezTo>
                  <a:pt x="977" y="7"/>
                  <a:pt x="977" y="7"/>
                  <a:pt x="977" y="7"/>
                </a:cubicBezTo>
                <a:cubicBezTo>
                  <a:pt x="977" y="7"/>
                  <a:pt x="977" y="7"/>
                  <a:pt x="977" y="7"/>
                </a:cubicBezTo>
                <a:cubicBezTo>
                  <a:pt x="977" y="4"/>
                  <a:pt x="977" y="4"/>
                  <a:pt x="977" y="4"/>
                </a:cubicBezTo>
                <a:cubicBezTo>
                  <a:pt x="981" y="6"/>
                  <a:pt x="981" y="6"/>
                  <a:pt x="981" y="6"/>
                </a:cubicBezTo>
                <a:cubicBezTo>
                  <a:pt x="981" y="6"/>
                  <a:pt x="981" y="6"/>
                  <a:pt x="981" y="6"/>
                </a:cubicBezTo>
                <a:cubicBezTo>
                  <a:pt x="981" y="6"/>
                  <a:pt x="981" y="6"/>
                  <a:pt x="981" y="6"/>
                </a:cubicBezTo>
                <a:cubicBezTo>
                  <a:pt x="984" y="8"/>
                  <a:pt x="984" y="8"/>
                  <a:pt x="984" y="8"/>
                </a:cubicBezTo>
                <a:cubicBezTo>
                  <a:pt x="987" y="8"/>
                  <a:pt x="987" y="8"/>
                  <a:pt x="987" y="8"/>
                </a:cubicBezTo>
                <a:cubicBezTo>
                  <a:pt x="987" y="8"/>
                  <a:pt x="987" y="8"/>
                  <a:pt x="987" y="8"/>
                </a:cubicBezTo>
                <a:cubicBezTo>
                  <a:pt x="1012" y="8"/>
                  <a:pt x="1012" y="8"/>
                  <a:pt x="1012" y="8"/>
                </a:cubicBezTo>
                <a:cubicBezTo>
                  <a:pt x="1019" y="6"/>
                  <a:pt x="1019" y="6"/>
                  <a:pt x="1019" y="6"/>
                </a:cubicBezTo>
                <a:cubicBezTo>
                  <a:pt x="1019" y="10"/>
                  <a:pt x="1019" y="10"/>
                  <a:pt x="1019" y="10"/>
                </a:cubicBezTo>
                <a:cubicBezTo>
                  <a:pt x="1024" y="11"/>
                  <a:pt x="1024" y="11"/>
                  <a:pt x="1024" y="11"/>
                </a:cubicBezTo>
                <a:cubicBezTo>
                  <a:pt x="1024" y="9"/>
                  <a:pt x="1024" y="9"/>
                  <a:pt x="1024" y="9"/>
                </a:cubicBezTo>
                <a:cubicBezTo>
                  <a:pt x="1030" y="11"/>
                  <a:pt x="1030" y="11"/>
                  <a:pt x="1030" y="11"/>
                </a:cubicBezTo>
                <a:cubicBezTo>
                  <a:pt x="1032" y="11"/>
                  <a:pt x="1032" y="11"/>
                  <a:pt x="1032" y="11"/>
                </a:cubicBezTo>
                <a:cubicBezTo>
                  <a:pt x="1032" y="8"/>
                  <a:pt x="1032" y="8"/>
                  <a:pt x="1032" y="8"/>
                </a:cubicBezTo>
                <a:cubicBezTo>
                  <a:pt x="1055" y="12"/>
                  <a:pt x="1055" y="12"/>
                  <a:pt x="1055" y="12"/>
                </a:cubicBezTo>
                <a:cubicBezTo>
                  <a:pt x="1059" y="12"/>
                  <a:pt x="1059" y="12"/>
                  <a:pt x="1059" y="12"/>
                </a:cubicBezTo>
                <a:cubicBezTo>
                  <a:pt x="1059" y="11"/>
                  <a:pt x="1059" y="11"/>
                  <a:pt x="1059" y="11"/>
                </a:cubicBezTo>
                <a:cubicBezTo>
                  <a:pt x="1072" y="11"/>
                  <a:pt x="1072" y="11"/>
                  <a:pt x="1072" y="11"/>
                </a:cubicBezTo>
                <a:cubicBezTo>
                  <a:pt x="1072" y="13"/>
                  <a:pt x="1072" y="13"/>
                  <a:pt x="1072" y="13"/>
                </a:cubicBezTo>
                <a:cubicBezTo>
                  <a:pt x="1073" y="13"/>
                  <a:pt x="1074" y="13"/>
                  <a:pt x="1074" y="13"/>
                </a:cubicBezTo>
                <a:cubicBezTo>
                  <a:pt x="1078" y="13"/>
                  <a:pt x="1080" y="12"/>
                  <a:pt x="1081" y="12"/>
                </a:cubicBezTo>
                <a:cubicBezTo>
                  <a:pt x="1083" y="8"/>
                  <a:pt x="1083" y="8"/>
                  <a:pt x="1083" y="8"/>
                </a:cubicBezTo>
                <a:cubicBezTo>
                  <a:pt x="1103" y="10"/>
                  <a:pt x="1103" y="10"/>
                  <a:pt x="1103" y="10"/>
                </a:cubicBezTo>
                <a:cubicBezTo>
                  <a:pt x="1103" y="11"/>
                  <a:pt x="1103" y="11"/>
                  <a:pt x="1103" y="11"/>
                </a:cubicBezTo>
                <a:cubicBezTo>
                  <a:pt x="1114" y="11"/>
                  <a:pt x="1114" y="11"/>
                  <a:pt x="1114" y="11"/>
                </a:cubicBezTo>
                <a:cubicBezTo>
                  <a:pt x="1114" y="12"/>
                  <a:pt x="1114" y="12"/>
                  <a:pt x="1114" y="12"/>
                </a:cubicBezTo>
                <a:cubicBezTo>
                  <a:pt x="1124" y="12"/>
                  <a:pt x="1124" y="12"/>
                  <a:pt x="1124" y="12"/>
                </a:cubicBezTo>
                <a:cubicBezTo>
                  <a:pt x="1124" y="12"/>
                  <a:pt x="1124" y="12"/>
                  <a:pt x="1124" y="12"/>
                </a:cubicBezTo>
                <a:cubicBezTo>
                  <a:pt x="1127" y="12"/>
                  <a:pt x="1127" y="12"/>
                  <a:pt x="1127" y="12"/>
                </a:cubicBezTo>
                <a:cubicBezTo>
                  <a:pt x="1127" y="11"/>
                  <a:pt x="1127" y="11"/>
                  <a:pt x="1127" y="11"/>
                </a:cubicBezTo>
                <a:cubicBezTo>
                  <a:pt x="1140" y="11"/>
                  <a:pt x="1140" y="11"/>
                  <a:pt x="1140" y="11"/>
                </a:cubicBezTo>
                <a:cubicBezTo>
                  <a:pt x="1140" y="12"/>
                  <a:pt x="1140" y="12"/>
                  <a:pt x="1140" y="12"/>
                </a:cubicBezTo>
                <a:cubicBezTo>
                  <a:pt x="1151" y="12"/>
                  <a:pt x="1151" y="12"/>
                  <a:pt x="1151" y="12"/>
                </a:cubicBezTo>
                <a:cubicBezTo>
                  <a:pt x="1151" y="11"/>
                  <a:pt x="1151" y="11"/>
                  <a:pt x="1151" y="11"/>
                </a:cubicBezTo>
                <a:cubicBezTo>
                  <a:pt x="1156" y="11"/>
                  <a:pt x="1156" y="11"/>
                  <a:pt x="1156" y="11"/>
                </a:cubicBezTo>
                <a:cubicBezTo>
                  <a:pt x="1160" y="10"/>
                  <a:pt x="1160" y="10"/>
                  <a:pt x="1160" y="10"/>
                </a:cubicBezTo>
                <a:cubicBezTo>
                  <a:pt x="1163" y="9"/>
                  <a:pt x="1167" y="10"/>
                  <a:pt x="1172" y="12"/>
                </a:cubicBezTo>
                <a:cubicBezTo>
                  <a:pt x="1172" y="12"/>
                  <a:pt x="1172" y="12"/>
                  <a:pt x="1172" y="12"/>
                </a:cubicBezTo>
                <a:cubicBezTo>
                  <a:pt x="1188" y="12"/>
                  <a:pt x="1188" y="12"/>
                  <a:pt x="1188" y="12"/>
                </a:cubicBezTo>
                <a:cubicBezTo>
                  <a:pt x="1188" y="11"/>
                  <a:pt x="1188" y="11"/>
                  <a:pt x="1188" y="11"/>
                </a:cubicBezTo>
                <a:cubicBezTo>
                  <a:pt x="1190" y="10"/>
                  <a:pt x="1190" y="10"/>
                  <a:pt x="1190" y="10"/>
                </a:cubicBezTo>
                <a:cubicBezTo>
                  <a:pt x="1194" y="8"/>
                  <a:pt x="1199" y="9"/>
                  <a:pt x="1204" y="10"/>
                </a:cubicBezTo>
                <a:cubicBezTo>
                  <a:pt x="1204" y="9"/>
                  <a:pt x="1204" y="9"/>
                  <a:pt x="1204" y="9"/>
                </a:cubicBezTo>
                <a:cubicBezTo>
                  <a:pt x="1207" y="9"/>
                  <a:pt x="1207" y="9"/>
                  <a:pt x="1207" y="9"/>
                </a:cubicBezTo>
                <a:cubicBezTo>
                  <a:pt x="1207" y="8"/>
                  <a:pt x="1207" y="8"/>
                  <a:pt x="1207" y="8"/>
                </a:cubicBezTo>
                <a:cubicBezTo>
                  <a:pt x="1211" y="8"/>
                  <a:pt x="1211" y="8"/>
                  <a:pt x="1211" y="8"/>
                </a:cubicBezTo>
                <a:cubicBezTo>
                  <a:pt x="1211" y="7"/>
                  <a:pt x="1211" y="7"/>
                  <a:pt x="1211" y="7"/>
                </a:cubicBezTo>
                <a:cubicBezTo>
                  <a:pt x="1224" y="7"/>
                  <a:pt x="1224" y="7"/>
                  <a:pt x="1224" y="7"/>
                </a:cubicBezTo>
                <a:cubicBezTo>
                  <a:pt x="1224" y="8"/>
                  <a:pt x="1224" y="8"/>
                  <a:pt x="1224" y="8"/>
                </a:cubicBezTo>
                <a:cubicBezTo>
                  <a:pt x="1225" y="8"/>
                  <a:pt x="1225" y="8"/>
                  <a:pt x="1225" y="8"/>
                </a:cubicBezTo>
                <a:cubicBezTo>
                  <a:pt x="1226" y="8"/>
                  <a:pt x="1227" y="8"/>
                  <a:pt x="1229" y="8"/>
                </a:cubicBezTo>
                <a:cubicBezTo>
                  <a:pt x="1229" y="8"/>
                  <a:pt x="1229" y="8"/>
                  <a:pt x="1229" y="8"/>
                </a:cubicBezTo>
                <a:cubicBezTo>
                  <a:pt x="1229" y="8"/>
                  <a:pt x="1229" y="8"/>
                  <a:pt x="1229" y="8"/>
                </a:cubicBezTo>
                <a:cubicBezTo>
                  <a:pt x="1234" y="9"/>
                  <a:pt x="1234" y="9"/>
                  <a:pt x="1234" y="9"/>
                </a:cubicBezTo>
                <a:cubicBezTo>
                  <a:pt x="1240" y="9"/>
                  <a:pt x="1240" y="9"/>
                  <a:pt x="1240" y="9"/>
                </a:cubicBezTo>
                <a:cubicBezTo>
                  <a:pt x="1240" y="11"/>
                  <a:pt x="1240" y="11"/>
                  <a:pt x="1240" y="11"/>
                </a:cubicBezTo>
                <a:cubicBezTo>
                  <a:pt x="1246" y="11"/>
                  <a:pt x="1246" y="11"/>
                  <a:pt x="1246" y="11"/>
                </a:cubicBezTo>
                <a:cubicBezTo>
                  <a:pt x="1246" y="12"/>
                  <a:pt x="1246" y="12"/>
                  <a:pt x="1246" y="12"/>
                </a:cubicBezTo>
                <a:cubicBezTo>
                  <a:pt x="1251" y="12"/>
                  <a:pt x="1251" y="12"/>
                  <a:pt x="1251" y="12"/>
                </a:cubicBezTo>
                <a:cubicBezTo>
                  <a:pt x="1251" y="11"/>
                  <a:pt x="1251" y="11"/>
                  <a:pt x="1251" y="11"/>
                </a:cubicBezTo>
                <a:cubicBezTo>
                  <a:pt x="1256" y="11"/>
                  <a:pt x="1256" y="11"/>
                  <a:pt x="1256" y="11"/>
                </a:cubicBezTo>
                <a:cubicBezTo>
                  <a:pt x="1257" y="9"/>
                  <a:pt x="1257" y="9"/>
                  <a:pt x="1257" y="9"/>
                </a:cubicBezTo>
                <a:cubicBezTo>
                  <a:pt x="1259" y="9"/>
                  <a:pt x="1259" y="9"/>
                  <a:pt x="1259" y="9"/>
                </a:cubicBezTo>
                <a:cubicBezTo>
                  <a:pt x="1260" y="8"/>
                  <a:pt x="1261" y="8"/>
                  <a:pt x="1262" y="8"/>
                </a:cubicBezTo>
                <a:cubicBezTo>
                  <a:pt x="1263" y="8"/>
                  <a:pt x="1264" y="8"/>
                  <a:pt x="1266" y="10"/>
                </a:cubicBezTo>
                <a:cubicBezTo>
                  <a:pt x="1267" y="10"/>
                  <a:pt x="1267" y="9"/>
                  <a:pt x="1268" y="9"/>
                </a:cubicBezTo>
                <a:cubicBezTo>
                  <a:pt x="1269" y="9"/>
                  <a:pt x="1270" y="9"/>
                  <a:pt x="1271" y="8"/>
                </a:cubicBezTo>
                <a:cubicBezTo>
                  <a:pt x="1278" y="7"/>
                  <a:pt x="1278" y="7"/>
                  <a:pt x="1278" y="7"/>
                </a:cubicBezTo>
                <a:cubicBezTo>
                  <a:pt x="1278" y="10"/>
                  <a:pt x="1278" y="10"/>
                  <a:pt x="1278" y="10"/>
                </a:cubicBezTo>
                <a:cubicBezTo>
                  <a:pt x="1280" y="10"/>
                  <a:pt x="1283" y="10"/>
                  <a:pt x="1285" y="10"/>
                </a:cubicBezTo>
                <a:cubicBezTo>
                  <a:pt x="1287" y="10"/>
                  <a:pt x="1288" y="10"/>
                  <a:pt x="1290" y="10"/>
                </a:cubicBezTo>
                <a:cubicBezTo>
                  <a:pt x="1294" y="10"/>
                  <a:pt x="1296" y="10"/>
                  <a:pt x="1299" y="10"/>
                </a:cubicBezTo>
                <a:cubicBezTo>
                  <a:pt x="1300" y="9"/>
                  <a:pt x="1300" y="9"/>
                  <a:pt x="1300" y="9"/>
                </a:cubicBezTo>
                <a:cubicBezTo>
                  <a:pt x="1316" y="9"/>
                  <a:pt x="1316" y="9"/>
                  <a:pt x="1316" y="9"/>
                </a:cubicBezTo>
                <a:cubicBezTo>
                  <a:pt x="1330" y="5"/>
                  <a:pt x="1330" y="5"/>
                  <a:pt x="1330" y="5"/>
                </a:cubicBezTo>
                <a:cubicBezTo>
                  <a:pt x="1330" y="9"/>
                  <a:pt x="1330" y="9"/>
                  <a:pt x="1330" y="9"/>
                </a:cubicBezTo>
                <a:cubicBezTo>
                  <a:pt x="1350" y="14"/>
                  <a:pt x="1350" y="14"/>
                  <a:pt x="1350" y="14"/>
                </a:cubicBezTo>
                <a:cubicBezTo>
                  <a:pt x="1352" y="13"/>
                  <a:pt x="1353" y="13"/>
                  <a:pt x="1355" y="13"/>
                </a:cubicBezTo>
                <a:cubicBezTo>
                  <a:pt x="1358" y="14"/>
                  <a:pt x="1358" y="14"/>
                  <a:pt x="1358" y="14"/>
                </a:cubicBezTo>
                <a:cubicBezTo>
                  <a:pt x="1360" y="11"/>
                  <a:pt x="1360" y="11"/>
                  <a:pt x="1360" y="11"/>
                </a:cubicBezTo>
                <a:cubicBezTo>
                  <a:pt x="1366" y="11"/>
                  <a:pt x="1366" y="11"/>
                  <a:pt x="1366" y="11"/>
                </a:cubicBezTo>
                <a:cubicBezTo>
                  <a:pt x="1367" y="12"/>
                  <a:pt x="1367" y="12"/>
                  <a:pt x="1367" y="12"/>
                </a:cubicBezTo>
                <a:cubicBezTo>
                  <a:pt x="1367" y="12"/>
                  <a:pt x="1367" y="12"/>
                  <a:pt x="1367" y="12"/>
                </a:cubicBezTo>
                <a:cubicBezTo>
                  <a:pt x="1367" y="12"/>
                  <a:pt x="1368" y="12"/>
                  <a:pt x="1369" y="12"/>
                </a:cubicBezTo>
                <a:cubicBezTo>
                  <a:pt x="1370" y="12"/>
                  <a:pt x="1371" y="12"/>
                  <a:pt x="1372" y="12"/>
                </a:cubicBezTo>
                <a:cubicBezTo>
                  <a:pt x="1374" y="12"/>
                  <a:pt x="1376" y="12"/>
                  <a:pt x="1378" y="12"/>
                </a:cubicBezTo>
                <a:cubicBezTo>
                  <a:pt x="1378" y="8"/>
                  <a:pt x="1378" y="8"/>
                  <a:pt x="1378" y="8"/>
                </a:cubicBezTo>
                <a:cubicBezTo>
                  <a:pt x="1383" y="10"/>
                  <a:pt x="1383" y="10"/>
                  <a:pt x="1383" y="10"/>
                </a:cubicBezTo>
                <a:cubicBezTo>
                  <a:pt x="1404" y="13"/>
                  <a:pt x="1404" y="13"/>
                  <a:pt x="1404" y="13"/>
                </a:cubicBezTo>
                <a:cubicBezTo>
                  <a:pt x="1416" y="11"/>
                  <a:pt x="1416" y="11"/>
                  <a:pt x="1416" y="11"/>
                </a:cubicBezTo>
                <a:cubicBezTo>
                  <a:pt x="1417" y="12"/>
                  <a:pt x="1417" y="12"/>
                  <a:pt x="1417" y="12"/>
                </a:cubicBezTo>
                <a:cubicBezTo>
                  <a:pt x="1420" y="12"/>
                  <a:pt x="1420" y="12"/>
                  <a:pt x="1420" y="12"/>
                </a:cubicBezTo>
                <a:cubicBezTo>
                  <a:pt x="1420" y="11"/>
                  <a:pt x="1420" y="11"/>
                  <a:pt x="1420" y="11"/>
                </a:cubicBezTo>
                <a:cubicBezTo>
                  <a:pt x="1424" y="11"/>
                  <a:pt x="1424" y="11"/>
                  <a:pt x="1424" y="11"/>
                </a:cubicBezTo>
                <a:cubicBezTo>
                  <a:pt x="1424" y="8"/>
                  <a:pt x="1424" y="8"/>
                  <a:pt x="1424" y="8"/>
                </a:cubicBezTo>
                <a:cubicBezTo>
                  <a:pt x="1437" y="11"/>
                  <a:pt x="1437" y="11"/>
                  <a:pt x="1437" y="11"/>
                </a:cubicBezTo>
                <a:cubicBezTo>
                  <a:pt x="1438" y="11"/>
                  <a:pt x="1438" y="10"/>
                  <a:pt x="1439" y="10"/>
                </a:cubicBezTo>
                <a:cubicBezTo>
                  <a:pt x="1442" y="10"/>
                  <a:pt x="1447" y="9"/>
                  <a:pt x="1451" y="10"/>
                </a:cubicBezTo>
                <a:cubicBezTo>
                  <a:pt x="1455" y="11"/>
                  <a:pt x="1455" y="11"/>
                  <a:pt x="1455" y="11"/>
                </a:cubicBezTo>
                <a:cubicBezTo>
                  <a:pt x="1469" y="11"/>
                  <a:pt x="1469" y="11"/>
                  <a:pt x="1469" y="11"/>
                </a:cubicBezTo>
                <a:cubicBezTo>
                  <a:pt x="1476" y="10"/>
                  <a:pt x="1476" y="10"/>
                  <a:pt x="1476" y="10"/>
                </a:cubicBezTo>
                <a:cubicBezTo>
                  <a:pt x="1476" y="12"/>
                  <a:pt x="1476" y="12"/>
                  <a:pt x="1476" y="12"/>
                </a:cubicBezTo>
                <a:cubicBezTo>
                  <a:pt x="1481" y="12"/>
                  <a:pt x="1481" y="12"/>
                  <a:pt x="1481" y="12"/>
                </a:cubicBezTo>
                <a:cubicBezTo>
                  <a:pt x="1481" y="13"/>
                  <a:pt x="1481" y="13"/>
                  <a:pt x="1481" y="13"/>
                </a:cubicBezTo>
                <a:cubicBezTo>
                  <a:pt x="1491" y="13"/>
                  <a:pt x="1491" y="13"/>
                  <a:pt x="1491" y="13"/>
                </a:cubicBezTo>
                <a:cubicBezTo>
                  <a:pt x="1491" y="14"/>
                  <a:pt x="1491" y="14"/>
                  <a:pt x="1491" y="14"/>
                </a:cubicBezTo>
                <a:cubicBezTo>
                  <a:pt x="1493" y="14"/>
                  <a:pt x="1493" y="14"/>
                  <a:pt x="1493" y="14"/>
                </a:cubicBezTo>
                <a:cubicBezTo>
                  <a:pt x="1496" y="11"/>
                  <a:pt x="1499" y="9"/>
                  <a:pt x="1505" y="9"/>
                </a:cubicBezTo>
                <a:cubicBezTo>
                  <a:pt x="1506" y="9"/>
                  <a:pt x="1508" y="9"/>
                  <a:pt x="1509" y="9"/>
                </a:cubicBezTo>
                <a:cubicBezTo>
                  <a:pt x="1510" y="9"/>
                  <a:pt x="1511" y="9"/>
                  <a:pt x="1512" y="9"/>
                </a:cubicBezTo>
                <a:cubicBezTo>
                  <a:pt x="1513" y="10"/>
                  <a:pt x="1513" y="10"/>
                  <a:pt x="1513" y="10"/>
                </a:cubicBezTo>
                <a:cubicBezTo>
                  <a:pt x="1515" y="6"/>
                  <a:pt x="1515" y="6"/>
                  <a:pt x="1515" y="6"/>
                </a:cubicBezTo>
                <a:cubicBezTo>
                  <a:pt x="1520" y="7"/>
                  <a:pt x="1520" y="7"/>
                  <a:pt x="1520" y="7"/>
                </a:cubicBezTo>
                <a:cubicBezTo>
                  <a:pt x="1528" y="11"/>
                  <a:pt x="1533" y="12"/>
                  <a:pt x="1545" y="12"/>
                </a:cubicBezTo>
                <a:cubicBezTo>
                  <a:pt x="1547" y="12"/>
                  <a:pt x="1547" y="12"/>
                  <a:pt x="1547" y="12"/>
                </a:cubicBezTo>
                <a:cubicBezTo>
                  <a:pt x="1547" y="11"/>
                  <a:pt x="1547" y="11"/>
                  <a:pt x="1547" y="11"/>
                </a:cubicBezTo>
                <a:cubicBezTo>
                  <a:pt x="1550" y="11"/>
                  <a:pt x="1550" y="11"/>
                  <a:pt x="1550" y="11"/>
                </a:cubicBezTo>
                <a:cubicBezTo>
                  <a:pt x="1550" y="7"/>
                  <a:pt x="1550" y="7"/>
                  <a:pt x="1550" y="7"/>
                </a:cubicBezTo>
                <a:cubicBezTo>
                  <a:pt x="1561" y="11"/>
                  <a:pt x="1561" y="11"/>
                  <a:pt x="1561" y="11"/>
                </a:cubicBezTo>
                <a:cubicBezTo>
                  <a:pt x="1561" y="7"/>
                  <a:pt x="1561" y="7"/>
                  <a:pt x="1561" y="7"/>
                </a:cubicBezTo>
                <a:cubicBezTo>
                  <a:pt x="1589" y="11"/>
                  <a:pt x="1589" y="11"/>
                  <a:pt x="1589" y="11"/>
                </a:cubicBezTo>
                <a:cubicBezTo>
                  <a:pt x="1589" y="11"/>
                  <a:pt x="1589" y="11"/>
                  <a:pt x="1589" y="11"/>
                </a:cubicBezTo>
                <a:cubicBezTo>
                  <a:pt x="1597" y="11"/>
                  <a:pt x="1597" y="11"/>
                  <a:pt x="1597" y="11"/>
                </a:cubicBezTo>
                <a:cubicBezTo>
                  <a:pt x="1597" y="11"/>
                  <a:pt x="1597" y="11"/>
                  <a:pt x="1597" y="11"/>
                </a:cubicBezTo>
                <a:cubicBezTo>
                  <a:pt x="1602" y="10"/>
                  <a:pt x="1602" y="10"/>
                  <a:pt x="1602" y="10"/>
                </a:cubicBezTo>
                <a:cubicBezTo>
                  <a:pt x="1602" y="9"/>
                  <a:pt x="1603" y="9"/>
                  <a:pt x="1603" y="9"/>
                </a:cubicBezTo>
                <a:cubicBezTo>
                  <a:pt x="1604" y="9"/>
                  <a:pt x="1606" y="10"/>
                  <a:pt x="1607" y="10"/>
                </a:cubicBezTo>
                <a:cubicBezTo>
                  <a:pt x="1612" y="10"/>
                  <a:pt x="1612" y="10"/>
                  <a:pt x="1612" y="10"/>
                </a:cubicBezTo>
                <a:cubicBezTo>
                  <a:pt x="1612" y="10"/>
                  <a:pt x="1612" y="10"/>
                  <a:pt x="1613" y="9"/>
                </a:cubicBezTo>
                <a:cubicBezTo>
                  <a:pt x="1616" y="8"/>
                  <a:pt x="1619" y="7"/>
                  <a:pt x="1623" y="7"/>
                </a:cubicBezTo>
                <a:cubicBezTo>
                  <a:pt x="1625" y="7"/>
                  <a:pt x="1627" y="7"/>
                  <a:pt x="1628" y="7"/>
                </a:cubicBezTo>
                <a:cubicBezTo>
                  <a:pt x="1632" y="9"/>
                  <a:pt x="1632" y="9"/>
                  <a:pt x="1632" y="9"/>
                </a:cubicBezTo>
                <a:cubicBezTo>
                  <a:pt x="1632" y="10"/>
                  <a:pt x="1632" y="10"/>
                  <a:pt x="1632" y="10"/>
                </a:cubicBezTo>
                <a:cubicBezTo>
                  <a:pt x="1634" y="11"/>
                  <a:pt x="1634" y="11"/>
                  <a:pt x="1634" y="11"/>
                </a:cubicBezTo>
                <a:cubicBezTo>
                  <a:pt x="1634" y="12"/>
                  <a:pt x="1634" y="12"/>
                  <a:pt x="1634" y="12"/>
                </a:cubicBezTo>
                <a:cubicBezTo>
                  <a:pt x="1644" y="12"/>
                  <a:pt x="1644" y="12"/>
                  <a:pt x="1644" y="12"/>
                </a:cubicBezTo>
                <a:cubicBezTo>
                  <a:pt x="1644" y="13"/>
                  <a:pt x="1644" y="13"/>
                  <a:pt x="1644" y="13"/>
                </a:cubicBezTo>
                <a:cubicBezTo>
                  <a:pt x="1648" y="13"/>
                  <a:pt x="1648" y="13"/>
                  <a:pt x="1648" y="13"/>
                </a:cubicBezTo>
                <a:cubicBezTo>
                  <a:pt x="1648" y="15"/>
                  <a:pt x="1648" y="15"/>
                  <a:pt x="1648" y="15"/>
                </a:cubicBezTo>
                <a:cubicBezTo>
                  <a:pt x="1649" y="15"/>
                  <a:pt x="1650" y="15"/>
                  <a:pt x="1652" y="15"/>
                </a:cubicBezTo>
                <a:cubicBezTo>
                  <a:pt x="1654" y="15"/>
                  <a:pt x="1655" y="15"/>
                  <a:pt x="1656" y="15"/>
                </a:cubicBezTo>
                <a:cubicBezTo>
                  <a:pt x="1659" y="10"/>
                  <a:pt x="1659" y="10"/>
                  <a:pt x="1659" y="10"/>
                </a:cubicBezTo>
                <a:cubicBezTo>
                  <a:pt x="1672" y="12"/>
                  <a:pt x="1672" y="12"/>
                  <a:pt x="1672" y="12"/>
                </a:cubicBezTo>
                <a:cubicBezTo>
                  <a:pt x="1673" y="11"/>
                  <a:pt x="1673" y="11"/>
                  <a:pt x="1673" y="11"/>
                </a:cubicBezTo>
                <a:cubicBezTo>
                  <a:pt x="1678" y="11"/>
                  <a:pt x="1678" y="11"/>
                  <a:pt x="1678" y="11"/>
                </a:cubicBezTo>
                <a:cubicBezTo>
                  <a:pt x="1695" y="12"/>
                  <a:pt x="1695" y="12"/>
                  <a:pt x="1695" y="12"/>
                </a:cubicBezTo>
                <a:cubicBezTo>
                  <a:pt x="1695" y="11"/>
                  <a:pt x="1695" y="11"/>
                  <a:pt x="1695" y="11"/>
                </a:cubicBezTo>
                <a:cubicBezTo>
                  <a:pt x="1698" y="11"/>
                  <a:pt x="1698" y="11"/>
                  <a:pt x="1698" y="11"/>
                </a:cubicBezTo>
                <a:cubicBezTo>
                  <a:pt x="1698" y="9"/>
                  <a:pt x="1698" y="9"/>
                  <a:pt x="1698" y="9"/>
                </a:cubicBezTo>
                <a:cubicBezTo>
                  <a:pt x="1705" y="9"/>
                  <a:pt x="1705" y="9"/>
                  <a:pt x="1705" y="9"/>
                </a:cubicBezTo>
                <a:cubicBezTo>
                  <a:pt x="1705" y="8"/>
                  <a:pt x="1705" y="8"/>
                  <a:pt x="1705" y="8"/>
                </a:cubicBezTo>
                <a:cubicBezTo>
                  <a:pt x="1718" y="8"/>
                  <a:pt x="1718" y="8"/>
                  <a:pt x="1718" y="8"/>
                </a:cubicBezTo>
                <a:cubicBezTo>
                  <a:pt x="1718" y="9"/>
                  <a:pt x="1718" y="9"/>
                  <a:pt x="1718" y="9"/>
                </a:cubicBezTo>
                <a:cubicBezTo>
                  <a:pt x="1720" y="9"/>
                  <a:pt x="1720" y="9"/>
                  <a:pt x="1720" y="9"/>
                </a:cubicBezTo>
                <a:cubicBezTo>
                  <a:pt x="1720" y="8"/>
                  <a:pt x="1720" y="8"/>
                  <a:pt x="1720" y="8"/>
                </a:cubicBezTo>
                <a:cubicBezTo>
                  <a:pt x="1740" y="8"/>
                  <a:pt x="1740" y="8"/>
                  <a:pt x="1740" y="8"/>
                </a:cubicBezTo>
                <a:cubicBezTo>
                  <a:pt x="1740" y="10"/>
                  <a:pt x="1740" y="10"/>
                  <a:pt x="1740" y="10"/>
                </a:cubicBezTo>
                <a:cubicBezTo>
                  <a:pt x="1740" y="9"/>
                  <a:pt x="1740" y="9"/>
                  <a:pt x="1740" y="9"/>
                </a:cubicBezTo>
                <a:cubicBezTo>
                  <a:pt x="1774" y="11"/>
                  <a:pt x="1774" y="11"/>
                  <a:pt x="1774" y="11"/>
                </a:cubicBezTo>
                <a:cubicBezTo>
                  <a:pt x="1774" y="12"/>
                  <a:pt x="1774" y="12"/>
                  <a:pt x="1774" y="12"/>
                </a:cubicBezTo>
                <a:cubicBezTo>
                  <a:pt x="1775" y="12"/>
                  <a:pt x="1775" y="12"/>
                  <a:pt x="1775" y="12"/>
                </a:cubicBezTo>
                <a:cubicBezTo>
                  <a:pt x="1776" y="12"/>
                  <a:pt x="1776" y="12"/>
                  <a:pt x="1777" y="12"/>
                </a:cubicBezTo>
                <a:cubicBezTo>
                  <a:pt x="1777" y="11"/>
                  <a:pt x="1777" y="11"/>
                  <a:pt x="1777" y="11"/>
                </a:cubicBezTo>
                <a:cubicBezTo>
                  <a:pt x="1780" y="11"/>
                  <a:pt x="1780" y="11"/>
                  <a:pt x="1780" y="11"/>
                </a:cubicBezTo>
                <a:cubicBezTo>
                  <a:pt x="1780" y="9"/>
                  <a:pt x="1780" y="9"/>
                  <a:pt x="1780" y="9"/>
                </a:cubicBezTo>
                <a:cubicBezTo>
                  <a:pt x="1800" y="9"/>
                  <a:pt x="1800" y="9"/>
                  <a:pt x="1800" y="9"/>
                </a:cubicBezTo>
                <a:cubicBezTo>
                  <a:pt x="1807" y="7"/>
                  <a:pt x="1807" y="7"/>
                  <a:pt x="1807" y="7"/>
                </a:cubicBezTo>
                <a:cubicBezTo>
                  <a:pt x="1807" y="11"/>
                  <a:pt x="1807" y="11"/>
                  <a:pt x="1807" y="11"/>
                </a:cubicBezTo>
                <a:cubicBezTo>
                  <a:pt x="1808" y="11"/>
                  <a:pt x="1809" y="11"/>
                  <a:pt x="1810" y="12"/>
                </a:cubicBezTo>
                <a:cubicBezTo>
                  <a:pt x="1811" y="11"/>
                  <a:pt x="1814" y="10"/>
                  <a:pt x="1817" y="11"/>
                </a:cubicBezTo>
                <a:cubicBezTo>
                  <a:pt x="1822" y="12"/>
                  <a:pt x="1822" y="12"/>
                  <a:pt x="1822" y="12"/>
                </a:cubicBezTo>
                <a:cubicBezTo>
                  <a:pt x="1822" y="12"/>
                  <a:pt x="1822" y="12"/>
                  <a:pt x="1822" y="12"/>
                </a:cubicBezTo>
                <a:cubicBezTo>
                  <a:pt x="1825" y="13"/>
                  <a:pt x="1825" y="13"/>
                  <a:pt x="1825" y="13"/>
                </a:cubicBezTo>
                <a:cubicBezTo>
                  <a:pt x="1825" y="12"/>
                  <a:pt x="1825" y="12"/>
                  <a:pt x="1825" y="12"/>
                </a:cubicBezTo>
                <a:cubicBezTo>
                  <a:pt x="1830" y="12"/>
                  <a:pt x="1830" y="12"/>
                  <a:pt x="1830" y="12"/>
                </a:cubicBezTo>
                <a:cubicBezTo>
                  <a:pt x="1830" y="11"/>
                  <a:pt x="1830" y="11"/>
                  <a:pt x="1830" y="11"/>
                </a:cubicBezTo>
                <a:cubicBezTo>
                  <a:pt x="1843" y="11"/>
                  <a:pt x="1843" y="11"/>
                  <a:pt x="1843" y="11"/>
                </a:cubicBezTo>
                <a:cubicBezTo>
                  <a:pt x="1843" y="12"/>
                  <a:pt x="1843" y="12"/>
                  <a:pt x="1843" y="12"/>
                </a:cubicBezTo>
                <a:cubicBezTo>
                  <a:pt x="1856" y="12"/>
                  <a:pt x="1856" y="12"/>
                  <a:pt x="1856" y="12"/>
                </a:cubicBezTo>
                <a:cubicBezTo>
                  <a:pt x="1856" y="7"/>
                  <a:pt x="1856" y="7"/>
                  <a:pt x="1856" y="7"/>
                </a:cubicBezTo>
                <a:cubicBezTo>
                  <a:pt x="1865" y="12"/>
                  <a:pt x="1865" y="12"/>
                  <a:pt x="1865" y="12"/>
                </a:cubicBezTo>
                <a:cubicBezTo>
                  <a:pt x="1869" y="11"/>
                  <a:pt x="1869" y="11"/>
                  <a:pt x="1869" y="11"/>
                </a:cubicBezTo>
                <a:cubicBezTo>
                  <a:pt x="1869" y="9"/>
                  <a:pt x="1869" y="9"/>
                  <a:pt x="1869" y="9"/>
                </a:cubicBezTo>
                <a:cubicBezTo>
                  <a:pt x="1872" y="9"/>
                  <a:pt x="1872" y="9"/>
                  <a:pt x="1872" y="9"/>
                </a:cubicBezTo>
                <a:cubicBezTo>
                  <a:pt x="1872" y="8"/>
                  <a:pt x="1872" y="8"/>
                  <a:pt x="1872" y="8"/>
                </a:cubicBezTo>
                <a:cubicBezTo>
                  <a:pt x="1878" y="8"/>
                  <a:pt x="1878" y="8"/>
                  <a:pt x="1878" y="8"/>
                </a:cubicBezTo>
                <a:cubicBezTo>
                  <a:pt x="1879" y="8"/>
                  <a:pt x="1880" y="9"/>
                  <a:pt x="1882" y="9"/>
                </a:cubicBezTo>
                <a:cubicBezTo>
                  <a:pt x="1883" y="9"/>
                  <a:pt x="1885" y="9"/>
                  <a:pt x="1887" y="10"/>
                </a:cubicBezTo>
                <a:cubicBezTo>
                  <a:pt x="1890" y="11"/>
                  <a:pt x="1890" y="11"/>
                  <a:pt x="1890" y="11"/>
                </a:cubicBezTo>
                <a:cubicBezTo>
                  <a:pt x="1896" y="11"/>
                  <a:pt x="1896" y="11"/>
                  <a:pt x="1896" y="11"/>
                </a:cubicBezTo>
                <a:cubicBezTo>
                  <a:pt x="1896" y="12"/>
                  <a:pt x="1896" y="12"/>
                  <a:pt x="1896" y="12"/>
                </a:cubicBezTo>
                <a:cubicBezTo>
                  <a:pt x="1901" y="12"/>
                  <a:pt x="1901" y="12"/>
                  <a:pt x="1901" y="12"/>
                </a:cubicBezTo>
                <a:cubicBezTo>
                  <a:pt x="1901" y="13"/>
                  <a:pt x="1901" y="13"/>
                  <a:pt x="1901" y="13"/>
                </a:cubicBezTo>
                <a:cubicBezTo>
                  <a:pt x="1902" y="13"/>
                  <a:pt x="1902" y="13"/>
                  <a:pt x="1902" y="13"/>
                </a:cubicBezTo>
                <a:cubicBezTo>
                  <a:pt x="1907" y="13"/>
                  <a:pt x="1907" y="13"/>
                  <a:pt x="1907" y="13"/>
                </a:cubicBezTo>
                <a:cubicBezTo>
                  <a:pt x="1907" y="14"/>
                  <a:pt x="1907" y="14"/>
                  <a:pt x="1907" y="14"/>
                </a:cubicBezTo>
                <a:cubicBezTo>
                  <a:pt x="1909" y="14"/>
                  <a:pt x="1909" y="14"/>
                  <a:pt x="1909" y="14"/>
                </a:cubicBezTo>
                <a:cubicBezTo>
                  <a:pt x="1912" y="13"/>
                  <a:pt x="1912" y="13"/>
                  <a:pt x="1912" y="13"/>
                </a:cubicBezTo>
                <a:cubicBezTo>
                  <a:pt x="1912" y="12"/>
                  <a:pt x="1912" y="12"/>
                  <a:pt x="1912" y="12"/>
                </a:cubicBezTo>
                <a:cubicBezTo>
                  <a:pt x="1916" y="11"/>
                  <a:pt x="1916" y="11"/>
                  <a:pt x="1916" y="11"/>
                </a:cubicBezTo>
                <a:cubicBezTo>
                  <a:pt x="1917" y="11"/>
                  <a:pt x="1918" y="11"/>
                  <a:pt x="1919" y="11"/>
                </a:cubicBezTo>
                <a:cubicBezTo>
                  <a:pt x="1919" y="11"/>
                  <a:pt x="1920" y="11"/>
                  <a:pt x="1920" y="11"/>
                </a:cubicBezTo>
                <a:cubicBezTo>
                  <a:pt x="1920" y="10"/>
                  <a:pt x="1921" y="10"/>
                  <a:pt x="1921" y="10"/>
                </a:cubicBezTo>
                <a:cubicBezTo>
                  <a:pt x="1921" y="10"/>
                  <a:pt x="1921" y="10"/>
                  <a:pt x="1921" y="10"/>
                </a:cubicBezTo>
                <a:cubicBezTo>
                  <a:pt x="1921" y="8"/>
                  <a:pt x="1921" y="8"/>
                  <a:pt x="1921" y="8"/>
                </a:cubicBezTo>
                <a:cubicBezTo>
                  <a:pt x="1926" y="8"/>
                  <a:pt x="1926" y="8"/>
                  <a:pt x="1926" y="8"/>
                </a:cubicBezTo>
                <a:cubicBezTo>
                  <a:pt x="1927" y="6"/>
                  <a:pt x="1927" y="6"/>
                  <a:pt x="1927" y="6"/>
                </a:cubicBezTo>
                <a:cubicBezTo>
                  <a:pt x="1943" y="6"/>
                  <a:pt x="1943" y="6"/>
                  <a:pt x="1943" y="6"/>
                </a:cubicBezTo>
                <a:cubicBezTo>
                  <a:pt x="1945" y="8"/>
                  <a:pt x="1945" y="8"/>
                  <a:pt x="1945" y="8"/>
                </a:cubicBezTo>
                <a:cubicBezTo>
                  <a:pt x="1952" y="8"/>
                  <a:pt x="1952" y="8"/>
                  <a:pt x="1952" y="8"/>
                </a:cubicBezTo>
                <a:cubicBezTo>
                  <a:pt x="1952" y="9"/>
                  <a:pt x="1952" y="9"/>
                  <a:pt x="1952" y="9"/>
                </a:cubicBezTo>
                <a:cubicBezTo>
                  <a:pt x="1960" y="9"/>
                  <a:pt x="1960" y="9"/>
                  <a:pt x="1960" y="9"/>
                </a:cubicBezTo>
                <a:cubicBezTo>
                  <a:pt x="1960" y="14"/>
                  <a:pt x="1960" y="14"/>
                  <a:pt x="1960" y="14"/>
                </a:cubicBezTo>
                <a:cubicBezTo>
                  <a:pt x="1961" y="16"/>
                  <a:pt x="1961" y="16"/>
                  <a:pt x="1961" y="16"/>
                </a:cubicBezTo>
                <a:cubicBezTo>
                  <a:pt x="1964" y="25"/>
                  <a:pt x="1964" y="25"/>
                  <a:pt x="1964" y="25"/>
                </a:cubicBezTo>
                <a:cubicBezTo>
                  <a:pt x="1960" y="25"/>
                  <a:pt x="1960" y="25"/>
                  <a:pt x="1960" y="25"/>
                </a:cubicBezTo>
                <a:cubicBezTo>
                  <a:pt x="1960" y="28"/>
                  <a:pt x="1960" y="28"/>
                  <a:pt x="1960" y="28"/>
                </a:cubicBezTo>
                <a:cubicBezTo>
                  <a:pt x="1959" y="28"/>
                  <a:pt x="1959" y="28"/>
                  <a:pt x="1959" y="28"/>
                </a:cubicBezTo>
                <a:cubicBezTo>
                  <a:pt x="1958" y="42"/>
                  <a:pt x="1958" y="42"/>
                  <a:pt x="1958" y="42"/>
                </a:cubicBezTo>
                <a:cubicBezTo>
                  <a:pt x="1959" y="46"/>
                  <a:pt x="1959" y="46"/>
                  <a:pt x="1959" y="46"/>
                </a:cubicBezTo>
                <a:cubicBezTo>
                  <a:pt x="1959" y="47"/>
                  <a:pt x="1960" y="49"/>
                  <a:pt x="1958" y="52"/>
                </a:cubicBezTo>
                <a:cubicBezTo>
                  <a:pt x="1958" y="55"/>
                  <a:pt x="1958" y="55"/>
                  <a:pt x="1958" y="55"/>
                </a:cubicBezTo>
                <a:cubicBezTo>
                  <a:pt x="1959" y="58"/>
                  <a:pt x="1959" y="58"/>
                  <a:pt x="1959" y="58"/>
                </a:cubicBezTo>
                <a:cubicBezTo>
                  <a:pt x="1961" y="64"/>
                  <a:pt x="1960" y="70"/>
                  <a:pt x="1959" y="74"/>
                </a:cubicBezTo>
                <a:cubicBezTo>
                  <a:pt x="1959" y="75"/>
                  <a:pt x="1959" y="77"/>
                  <a:pt x="1959" y="78"/>
                </a:cubicBezTo>
                <a:cubicBezTo>
                  <a:pt x="1961" y="79"/>
                  <a:pt x="1961" y="79"/>
                  <a:pt x="1961" y="79"/>
                </a:cubicBezTo>
                <a:cubicBezTo>
                  <a:pt x="1962" y="87"/>
                  <a:pt x="1962" y="87"/>
                  <a:pt x="1962" y="87"/>
                </a:cubicBezTo>
                <a:cubicBezTo>
                  <a:pt x="1963" y="87"/>
                  <a:pt x="1963" y="87"/>
                  <a:pt x="1963" y="87"/>
                </a:cubicBezTo>
                <a:cubicBezTo>
                  <a:pt x="1963" y="90"/>
                  <a:pt x="1963" y="90"/>
                  <a:pt x="1963" y="90"/>
                </a:cubicBezTo>
                <a:cubicBezTo>
                  <a:pt x="1963" y="93"/>
                  <a:pt x="1963" y="93"/>
                  <a:pt x="1963" y="93"/>
                </a:cubicBezTo>
                <a:cubicBezTo>
                  <a:pt x="1963" y="94"/>
                  <a:pt x="1963" y="94"/>
                  <a:pt x="1963" y="94"/>
                </a:cubicBezTo>
                <a:cubicBezTo>
                  <a:pt x="1963" y="100"/>
                  <a:pt x="1963" y="100"/>
                  <a:pt x="1963" y="100"/>
                </a:cubicBezTo>
                <a:cubicBezTo>
                  <a:pt x="1962" y="100"/>
                  <a:pt x="1962" y="100"/>
                  <a:pt x="1962" y="100"/>
                </a:cubicBezTo>
                <a:cubicBezTo>
                  <a:pt x="1963" y="107"/>
                  <a:pt x="1963" y="107"/>
                  <a:pt x="1963" y="107"/>
                </a:cubicBezTo>
                <a:cubicBezTo>
                  <a:pt x="1960" y="107"/>
                  <a:pt x="1960" y="107"/>
                  <a:pt x="1960" y="107"/>
                </a:cubicBezTo>
                <a:cubicBezTo>
                  <a:pt x="1960" y="109"/>
                  <a:pt x="1960" y="109"/>
                  <a:pt x="1960" y="109"/>
                </a:cubicBezTo>
                <a:cubicBezTo>
                  <a:pt x="1960" y="109"/>
                  <a:pt x="1960" y="109"/>
                  <a:pt x="1960" y="109"/>
                </a:cubicBezTo>
                <a:cubicBezTo>
                  <a:pt x="1961" y="110"/>
                  <a:pt x="1961" y="110"/>
                  <a:pt x="1961" y="111"/>
                </a:cubicBezTo>
                <a:cubicBezTo>
                  <a:pt x="1962" y="112"/>
                  <a:pt x="1962" y="112"/>
                  <a:pt x="1962" y="112"/>
                </a:cubicBezTo>
                <a:cubicBezTo>
                  <a:pt x="1963" y="112"/>
                  <a:pt x="1963" y="112"/>
                  <a:pt x="1963" y="112"/>
                </a:cubicBezTo>
                <a:cubicBezTo>
                  <a:pt x="1963" y="125"/>
                  <a:pt x="1963" y="125"/>
                  <a:pt x="1963" y="125"/>
                </a:cubicBezTo>
                <a:cubicBezTo>
                  <a:pt x="1962" y="125"/>
                  <a:pt x="1962" y="125"/>
                  <a:pt x="1962" y="125"/>
                </a:cubicBezTo>
                <a:cubicBezTo>
                  <a:pt x="1962" y="127"/>
                  <a:pt x="1962" y="127"/>
                  <a:pt x="1962" y="127"/>
                </a:cubicBezTo>
                <a:cubicBezTo>
                  <a:pt x="1963" y="133"/>
                  <a:pt x="1963" y="133"/>
                  <a:pt x="1963" y="133"/>
                </a:cubicBezTo>
                <a:cubicBezTo>
                  <a:pt x="1962" y="133"/>
                  <a:pt x="1962" y="133"/>
                  <a:pt x="1962" y="133"/>
                </a:cubicBezTo>
                <a:cubicBezTo>
                  <a:pt x="1963" y="135"/>
                  <a:pt x="1963" y="135"/>
                  <a:pt x="1963" y="135"/>
                </a:cubicBezTo>
                <a:cubicBezTo>
                  <a:pt x="1965" y="135"/>
                  <a:pt x="1965" y="135"/>
                  <a:pt x="1965" y="135"/>
                </a:cubicBezTo>
                <a:cubicBezTo>
                  <a:pt x="1962" y="141"/>
                  <a:pt x="1962" y="141"/>
                  <a:pt x="1962" y="141"/>
                </a:cubicBezTo>
                <a:cubicBezTo>
                  <a:pt x="1961" y="145"/>
                  <a:pt x="1961" y="145"/>
                  <a:pt x="1961" y="145"/>
                </a:cubicBezTo>
                <a:cubicBezTo>
                  <a:pt x="1962" y="145"/>
                  <a:pt x="1962" y="145"/>
                  <a:pt x="1962" y="145"/>
                </a:cubicBezTo>
                <a:cubicBezTo>
                  <a:pt x="1962" y="172"/>
                  <a:pt x="1962" y="172"/>
                  <a:pt x="1962" y="172"/>
                </a:cubicBezTo>
                <a:cubicBezTo>
                  <a:pt x="1963" y="179"/>
                  <a:pt x="1963" y="179"/>
                  <a:pt x="1963" y="179"/>
                </a:cubicBezTo>
                <a:cubicBezTo>
                  <a:pt x="1960" y="179"/>
                  <a:pt x="1960" y="179"/>
                  <a:pt x="1960" y="179"/>
                </a:cubicBezTo>
                <a:cubicBezTo>
                  <a:pt x="1959" y="185"/>
                  <a:pt x="1959" y="185"/>
                  <a:pt x="1959" y="185"/>
                </a:cubicBezTo>
                <a:cubicBezTo>
                  <a:pt x="1960" y="185"/>
                  <a:pt x="1960" y="185"/>
                  <a:pt x="1960" y="185"/>
                </a:cubicBezTo>
                <a:cubicBezTo>
                  <a:pt x="1959" y="192"/>
                  <a:pt x="1959" y="192"/>
                  <a:pt x="1959" y="192"/>
                </a:cubicBezTo>
                <a:cubicBezTo>
                  <a:pt x="1959" y="192"/>
                  <a:pt x="1959" y="192"/>
                  <a:pt x="1959" y="192"/>
                </a:cubicBezTo>
                <a:cubicBezTo>
                  <a:pt x="1959" y="195"/>
                  <a:pt x="1959" y="195"/>
                  <a:pt x="1959" y="195"/>
                </a:cubicBezTo>
                <a:cubicBezTo>
                  <a:pt x="1961" y="195"/>
                  <a:pt x="1961" y="195"/>
                  <a:pt x="1961" y="195"/>
                </a:cubicBezTo>
                <a:cubicBezTo>
                  <a:pt x="1958" y="219"/>
                  <a:pt x="1958" y="219"/>
                  <a:pt x="1958" y="219"/>
                </a:cubicBezTo>
                <a:cubicBezTo>
                  <a:pt x="1958" y="224"/>
                  <a:pt x="1958" y="224"/>
                  <a:pt x="1958" y="224"/>
                </a:cubicBezTo>
                <a:cubicBezTo>
                  <a:pt x="1959" y="224"/>
                  <a:pt x="1959" y="224"/>
                  <a:pt x="1959" y="224"/>
                </a:cubicBezTo>
                <a:cubicBezTo>
                  <a:pt x="1959" y="237"/>
                  <a:pt x="1959" y="237"/>
                  <a:pt x="1959" y="237"/>
                </a:cubicBezTo>
                <a:cubicBezTo>
                  <a:pt x="1958" y="237"/>
                  <a:pt x="1958" y="237"/>
                  <a:pt x="1958" y="237"/>
                </a:cubicBezTo>
                <a:cubicBezTo>
                  <a:pt x="1957" y="241"/>
                  <a:pt x="1958" y="246"/>
                  <a:pt x="1958" y="248"/>
                </a:cubicBezTo>
                <a:cubicBezTo>
                  <a:pt x="1962" y="250"/>
                  <a:pt x="1962" y="250"/>
                  <a:pt x="1962" y="250"/>
                </a:cubicBezTo>
                <a:cubicBezTo>
                  <a:pt x="1960" y="271"/>
                  <a:pt x="1960" y="271"/>
                  <a:pt x="1960" y="271"/>
                </a:cubicBezTo>
                <a:cubicBezTo>
                  <a:pt x="1959" y="271"/>
                  <a:pt x="1959" y="271"/>
                  <a:pt x="1959" y="271"/>
                </a:cubicBezTo>
                <a:cubicBezTo>
                  <a:pt x="1959" y="283"/>
                  <a:pt x="1959" y="283"/>
                  <a:pt x="1959" y="283"/>
                </a:cubicBezTo>
                <a:cubicBezTo>
                  <a:pt x="1958" y="283"/>
                  <a:pt x="1958" y="283"/>
                  <a:pt x="1958" y="283"/>
                </a:cubicBezTo>
                <a:cubicBezTo>
                  <a:pt x="1958" y="294"/>
                  <a:pt x="1958" y="294"/>
                  <a:pt x="1958" y="294"/>
                </a:cubicBezTo>
                <a:cubicBezTo>
                  <a:pt x="1958" y="294"/>
                  <a:pt x="1958" y="294"/>
                  <a:pt x="1958" y="295"/>
                </a:cubicBezTo>
                <a:cubicBezTo>
                  <a:pt x="1958" y="299"/>
                  <a:pt x="1958" y="299"/>
                  <a:pt x="1958" y="299"/>
                </a:cubicBezTo>
                <a:cubicBezTo>
                  <a:pt x="1959" y="299"/>
                  <a:pt x="1959" y="299"/>
                  <a:pt x="1959" y="299"/>
                </a:cubicBezTo>
                <a:cubicBezTo>
                  <a:pt x="1959" y="312"/>
                  <a:pt x="1959" y="312"/>
                  <a:pt x="1959" y="312"/>
                </a:cubicBezTo>
                <a:cubicBezTo>
                  <a:pt x="1958" y="312"/>
                  <a:pt x="1958" y="312"/>
                  <a:pt x="1958" y="312"/>
                </a:cubicBezTo>
                <a:cubicBezTo>
                  <a:pt x="1958" y="325"/>
                  <a:pt x="1958" y="325"/>
                  <a:pt x="1958" y="325"/>
                </a:cubicBezTo>
                <a:cubicBezTo>
                  <a:pt x="1959" y="325"/>
                  <a:pt x="1959" y="325"/>
                  <a:pt x="1959" y="325"/>
                </a:cubicBezTo>
                <a:cubicBezTo>
                  <a:pt x="1959" y="330"/>
                  <a:pt x="1959" y="330"/>
                  <a:pt x="1959" y="330"/>
                </a:cubicBezTo>
                <a:cubicBezTo>
                  <a:pt x="1960" y="334"/>
                  <a:pt x="1960" y="334"/>
                  <a:pt x="1960" y="334"/>
                </a:cubicBezTo>
                <a:cubicBezTo>
                  <a:pt x="1961" y="337"/>
                  <a:pt x="1960" y="341"/>
                  <a:pt x="1958" y="346"/>
                </a:cubicBezTo>
                <a:cubicBezTo>
                  <a:pt x="1958" y="346"/>
                  <a:pt x="1958" y="347"/>
                  <a:pt x="1958" y="347"/>
                </a:cubicBezTo>
                <a:cubicBezTo>
                  <a:pt x="1958" y="365"/>
                  <a:pt x="1958" y="365"/>
                  <a:pt x="1958" y="365"/>
                </a:cubicBezTo>
                <a:cubicBezTo>
                  <a:pt x="1959" y="366"/>
                  <a:pt x="1959" y="366"/>
                  <a:pt x="1959" y="366"/>
                </a:cubicBezTo>
                <a:cubicBezTo>
                  <a:pt x="1960" y="368"/>
                  <a:pt x="1960" y="368"/>
                  <a:pt x="1960" y="368"/>
                </a:cubicBezTo>
                <a:cubicBezTo>
                  <a:pt x="1961" y="371"/>
                  <a:pt x="1961" y="374"/>
                  <a:pt x="1961" y="379"/>
                </a:cubicBezTo>
                <a:cubicBezTo>
                  <a:pt x="1961" y="380"/>
                  <a:pt x="1960" y="381"/>
                  <a:pt x="1960" y="383"/>
                </a:cubicBezTo>
                <a:cubicBezTo>
                  <a:pt x="1960" y="383"/>
                  <a:pt x="1960" y="383"/>
                  <a:pt x="1960" y="383"/>
                </a:cubicBezTo>
                <a:cubicBezTo>
                  <a:pt x="1960" y="387"/>
                  <a:pt x="1960" y="387"/>
                  <a:pt x="1960" y="387"/>
                </a:cubicBezTo>
                <a:cubicBezTo>
                  <a:pt x="1962" y="387"/>
                  <a:pt x="1962" y="387"/>
                  <a:pt x="1962" y="387"/>
                </a:cubicBezTo>
                <a:cubicBezTo>
                  <a:pt x="1962" y="390"/>
                  <a:pt x="1962" y="390"/>
                  <a:pt x="1962" y="390"/>
                </a:cubicBezTo>
                <a:cubicBezTo>
                  <a:pt x="1963" y="390"/>
                  <a:pt x="1963" y="390"/>
                  <a:pt x="1963" y="390"/>
                </a:cubicBezTo>
                <a:cubicBezTo>
                  <a:pt x="1963" y="404"/>
                  <a:pt x="1963" y="404"/>
                  <a:pt x="1963" y="404"/>
                </a:cubicBezTo>
                <a:cubicBezTo>
                  <a:pt x="1962" y="404"/>
                  <a:pt x="1962" y="404"/>
                  <a:pt x="1962" y="404"/>
                </a:cubicBezTo>
                <a:cubicBezTo>
                  <a:pt x="1962" y="406"/>
                  <a:pt x="1962" y="406"/>
                  <a:pt x="1962" y="406"/>
                </a:cubicBezTo>
                <a:cubicBezTo>
                  <a:pt x="1962" y="407"/>
                  <a:pt x="1962" y="408"/>
                  <a:pt x="1962" y="409"/>
                </a:cubicBezTo>
                <a:cubicBezTo>
                  <a:pt x="1962" y="409"/>
                  <a:pt x="1962" y="409"/>
                  <a:pt x="1962" y="409"/>
                </a:cubicBezTo>
                <a:cubicBezTo>
                  <a:pt x="1961" y="409"/>
                  <a:pt x="1961" y="410"/>
                  <a:pt x="1961" y="410"/>
                </a:cubicBezTo>
                <a:cubicBezTo>
                  <a:pt x="1960" y="415"/>
                  <a:pt x="1960" y="415"/>
                  <a:pt x="1960" y="415"/>
                </a:cubicBezTo>
                <a:cubicBezTo>
                  <a:pt x="1960" y="421"/>
                  <a:pt x="1960" y="421"/>
                  <a:pt x="1960" y="421"/>
                </a:cubicBezTo>
                <a:cubicBezTo>
                  <a:pt x="1959" y="421"/>
                  <a:pt x="1959" y="421"/>
                  <a:pt x="1959" y="421"/>
                </a:cubicBezTo>
                <a:cubicBezTo>
                  <a:pt x="1959" y="428"/>
                  <a:pt x="1959" y="428"/>
                  <a:pt x="1959" y="428"/>
                </a:cubicBezTo>
                <a:cubicBezTo>
                  <a:pt x="1958" y="428"/>
                  <a:pt x="1958" y="428"/>
                  <a:pt x="1958" y="428"/>
                </a:cubicBezTo>
                <a:cubicBezTo>
                  <a:pt x="1958" y="434"/>
                  <a:pt x="1958" y="434"/>
                  <a:pt x="1958" y="434"/>
                </a:cubicBezTo>
                <a:cubicBezTo>
                  <a:pt x="1959" y="434"/>
                  <a:pt x="1959" y="434"/>
                  <a:pt x="1959" y="434"/>
                </a:cubicBezTo>
                <a:cubicBezTo>
                  <a:pt x="1959" y="440"/>
                  <a:pt x="1959" y="440"/>
                  <a:pt x="1959" y="440"/>
                </a:cubicBezTo>
                <a:cubicBezTo>
                  <a:pt x="1961" y="441"/>
                  <a:pt x="1961" y="441"/>
                  <a:pt x="1961" y="441"/>
                </a:cubicBezTo>
                <a:cubicBezTo>
                  <a:pt x="1961" y="443"/>
                  <a:pt x="1961" y="443"/>
                  <a:pt x="1961" y="443"/>
                </a:cubicBezTo>
                <a:cubicBezTo>
                  <a:pt x="1962" y="445"/>
                  <a:pt x="1962" y="448"/>
                  <a:pt x="1960" y="450"/>
                </a:cubicBezTo>
                <a:cubicBezTo>
                  <a:pt x="1960" y="451"/>
                  <a:pt x="1960" y="451"/>
                  <a:pt x="1961" y="452"/>
                </a:cubicBezTo>
                <a:cubicBezTo>
                  <a:pt x="1961" y="453"/>
                  <a:pt x="1961" y="454"/>
                  <a:pt x="1961" y="456"/>
                </a:cubicBezTo>
                <a:cubicBezTo>
                  <a:pt x="1963" y="462"/>
                  <a:pt x="1963" y="462"/>
                  <a:pt x="1963" y="462"/>
                </a:cubicBezTo>
                <a:cubicBezTo>
                  <a:pt x="1960" y="462"/>
                  <a:pt x="1960" y="462"/>
                  <a:pt x="1960" y="462"/>
                </a:cubicBezTo>
                <a:cubicBezTo>
                  <a:pt x="1960" y="465"/>
                  <a:pt x="1960" y="468"/>
                  <a:pt x="1960" y="471"/>
                </a:cubicBezTo>
                <a:cubicBezTo>
                  <a:pt x="1960" y="477"/>
                  <a:pt x="1960" y="482"/>
                  <a:pt x="1960" y="486"/>
                </a:cubicBezTo>
                <a:cubicBezTo>
                  <a:pt x="1960" y="487"/>
                  <a:pt x="1960" y="487"/>
                  <a:pt x="1960" y="487"/>
                </a:cubicBezTo>
                <a:cubicBezTo>
                  <a:pt x="1960" y="505"/>
                  <a:pt x="1960" y="505"/>
                  <a:pt x="1960" y="505"/>
                </a:cubicBezTo>
                <a:cubicBezTo>
                  <a:pt x="1965" y="520"/>
                  <a:pt x="1965" y="520"/>
                  <a:pt x="1965" y="520"/>
                </a:cubicBezTo>
                <a:cubicBezTo>
                  <a:pt x="1961" y="520"/>
                  <a:pt x="1961" y="520"/>
                  <a:pt x="1961" y="520"/>
                </a:cubicBezTo>
                <a:cubicBezTo>
                  <a:pt x="1956" y="543"/>
                  <a:pt x="1956" y="543"/>
                  <a:pt x="1956" y="543"/>
                </a:cubicBezTo>
                <a:cubicBezTo>
                  <a:pt x="1957" y="544"/>
                  <a:pt x="1957" y="546"/>
                  <a:pt x="1957" y="548"/>
                </a:cubicBezTo>
                <a:cubicBezTo>
                  <a:pt x="1956" y="551"/>
                  <a:pt x="1956" y="551"/>
                  <a:pt x="1956" y="551"/>
                </a:cubicBezTo>
                <a:cubicBezTo>
                  <a:pt x="1959" y="553"/>
                  <a:pt x="1959" y="553"/>
                  <a:pt x="1959" y="553"/>
                </a:cubicBezTo>
                <a:cubicBezTo>
                  <a:pt x="1959" y="559"/>
                  <a:pt x="1959" y="559"/>
                  <a:pt x="1959" y="559"/>
                </a:cubicBezTo>
                <a:cubicBezTo>
                  <a:pt x="1959" y="561"/>
                  <a:pt x="1959" y="561"/>
                  <a:pt x="1959" y="561"/>
                </a:cubicBezTo>
                <a:cubicBezTo>
                  <a:pt x="1958" y="561"/>
                  <a:pt x="1958" y="564"/>
                  <a:pt x="1958" y="566"/>
                </a:cubicBezTo>
                <a:cubicBezTo>
                  <a:pt x="1958" y="568"/>
                  <a:pt x="1959" y="571"/>
                  <a:pt x="1958" y="573"/>
                </a:cubicBezTo>
                <a:cubicBezTo>
                  <a:pt x="1961" y="573"/>
                  <a:pt x="1961" y="573"/>
                  <a:pt x="1961" y="573"/>
                </a:cubicBezTo>
                <a:cubicBezTo>
                  <a:pt x="1960" y="578"/>
                  <a:pt x="1960" y="578"/>
                  <a:pt x="1960" y="578"/>
                </a:cubicBezTo>
                <a:cubicBezTo>
                  <a:pt x="1958" y="601"/>
                  <a:pt x="1958" y="601"/>
                  <a:pt x="1958" y="601"/>
                </a:cubicBezTo>
                <a:cubicBezTo>
                  <a:pt x="1959" y="614"/>
                  <a:pt x="1959" y="614"/>
                  <a:pt x="1959" y="614"/>
                </a:cubicBezTo>
                <a:cubicBezTo>
                  <a:pt x="1958" y="614"/>
                  <a:pt x="1958" y="614"/>
                  <a:pt x="1958" y="614"/>
                </a:cubicBezTo>
                <a:cubicBezTo>
                  <a:pt x="1958" y="620"/>
                  <a:pt x="1958" y="620"/>
                  <a:pt x="1958" y="620"/>
                </a:cubicBezTo>
                <a:cubicBezTo>
                  <a:pt x="1959" y="620"/>
                  <a:pt x="1959" y="620"/>
                  <a:pt x="1959" y="620"/>
                </a:cubicBezTo>
                <a:cubicBezTo>
                  <a:pt x="1959" y="624"/>
                  <a:pt x="1959" y="624"/>
                  <a:pt x="1959" y="624"/>
                </a:cubicBezTo>
                <a:cubicBezTo>
                  <a:pt x="1961" y="624"/>
                  <a:pt x="1961" y="624"/>
                  <a:pt x="1961" y="624"/>
                </a:cubicBezTo>
                <a:cubicBezTo>
                  <a:pt x="1959" y="638"/>
                  <a:pt x="1959" y="638"/>
                  <a:pt x="1959" y="638"/>
                </a:cubicBezTo>
                <a:cubicBezTo>
                  <a:pt x="1959" y="638"/>
                  <a:pt x="1960" y="639"/>
                  <a:pt x="1960" y="640"/>
                </a:cubicBezTo>
                <a:cubicBezTo>
                  <a:pt x="1960" y="643"/>
                  <a:pt x="1961" y="648"/>
                  <a:pt x="1960" y="652"/>
                </a:cubicBezTo>
                <a:cubicBezTo>
                  <a:pt x="1959" y="656"/>
                  <a:pt x="1959" y="656"/>
                  <a:pt x="1959" y="656"/>
                </a:cubicBezTo>
                <a:cubicBezTo>
                  <a:pt x="1959" y="672"/>
                  <a:pt x="1959" y="672"/>
                  <a:pt x="1959" y="672"/>
                </a:cubicBezTo>
                <a:cubicBezTo>
                  <a:pt x="1959" y="672"/>
                  <a:pt x="1959" y="672"/>
                  <a:pt x="1959" y="672"/>
                </a:cubicBezTo>
                <a:cubicBezTo>
                  <a:pt x="1960" y="680"/>
                  <a:pt x="1960" y="680"/>
                  <a:pt x="1960" y="680"/>
                </a:cubicBezTo>
                <a:cubicBezTo>
                  <a:pt x="1958" y="680"/>
                  <a:pt x="1958" y="680"/>
                  <a:pt x="1958" y="680"/>
                </a:cubicBezTo>
                <a:cubicBezTo>
                  <a:pt x="1958" y="685"/>
                  <a:pt x="1958" y="685"/>
                  <a:pt x="1958" y="685"/>
                </a:cubicBezTo>
                <a:cubicBezTo>
                  <a:pt x="1957" y="685"/>
                  <a:pt x="1957" y="685"/>
                  <a:pt x="1957" y="685"/>
                </a:cubicBezTo>
                <a:cubicBezTo>
                  <a:pt x="1957" y="696"/>
                  <a:pt x="1957" y="696"/>
                  <a:pt x="1957" y="696"/>
                </a:cubicBezTo>
                <a:cubicBezTo>
                  <a:pt x="1957" y="696"/>
                  <a:pt x="1957" y="696"/>
                  <a:pt x="1957" y="696"/>
                </a:cubicBezTo>
                <a:cubicBezTo>
                  <a:pt x="1956" y="700"/>
                  <a:pt x="1956" y="700"/>
                  <a:pt x="1956" y="700"/>
                </a:cubicBezTo>
                <a:cubicBezTo>
                  <a:pt x="1961" y="704"/>
                  <a:pt x="1961" y="711"/>
                  <a:pt x="1961" y="716"/>
                </a:cubicBezTo>
                <a:cubicBezTo>
                  <a:pt x="1960" y="721"/>
                  <a:pt x="1960" y="721"/>
                  <a:pt x="1960" y="721"/>
                </a:cubicBezTo>
                <a:cubicBezTo>
                  <a:pt x="1964" y="723"/>
                  <a:pt x="1964" y="723"/>
                  <a:pt x="1964" y="723"/>
                </a:cubicBezTo>
                <a:cubicBezTo>
                  <a:pt x="1962" y="727"/>
                  <a:pt x="1962" y="727"/>
                  <a:pt x="1962" y="727"/>
                </a:cubicBezTo>
                <a:cubicBezTo>
                  <a:pt x="1959" y="737"/>
                  <a:pt x="1958" y="743"/>
                  <a:pt x="1958" y="756"/>
                </a:cubicBezTo>
                <a:cubicBezTo>
                  <a:pt x="1958" y="758"/>
                  <a:pt x="1958" y="758"/>
                  <a:pt x="1958" y="758"/>
                </a:cubicBezTo>
                <a:cubicBezTo>
                  <a:pt x="1959" y="758"/>
                  <a:pt x="1959" y="758"/>
                  <a:pt x="1959" y="758"/>
                </a:cubicBezTo>
                <a:cubicBezTo>
                  <a:pt x="1959" y="762"/>
                  <a:pt x="1959" y="762"/>
                  <a:pt x="1959" y="762"/>
                </a:cubicBezTo>
                <a:cubicBezTo>
                  <a:pt x="1962" y="762"/>
                  <a:pt x="1962" y="762"/>
                  <a:pt x="1962" y="762"/>
                </a:cubicBezTo>
                <a:cubicBezTo>
                  <a:pt x="1959" y="774"/>
                  <a:pt x="1959" y="774"/>
                  <a:pt x="1959" y="774"/>
                </a:cubicBezTo>
                <a:cubicBezTo>
                  <a:pt x="1962" y="774"/>
                  <a:pt x="1962" y="774"/>
                  <a:pt x="1962" y="774"/>
                </a:cubicBezTo>
                <a:cubicBezTo>
                  <a:pt x="1959" y="805"/>
                  <a:pt x="1959" y="805"/>
                  <a:pt x="1959" y="805"/>
                </a:cubicBezTo>
                <a:cubicBezTo>
                  <a:pt x="1959" y="805"/>
                  <a:pt x="1959" y="805"/>
                  <a:pt x="1959" y="805"/>
                </a:cubicBezTo>
                <a:cubicBezTo>
                  <a:pt x="1959" y="813"/>
                  <a:pt x="1959" y="813"/>
                  <a:pt x="1959" y="813"/>
                </a:cubicBezTo>
                <a:cubicBezTo>
                  <a:pt x="1960" y="813"/>
                  <a:pt x="1960" y="813"/>
                  <a:pt x="1960" y="813"/>
                </a:cubicBezTo>
                <a:cubicBezTo>
                  <a:pt x="1960" y="818"/>
                  <a:pt x="1960" y="818"/>
                  <a:pt x="1960" y="818"/>
                </a:cubicBezTo>
                <a:cubicBezTo>
                  <a:pt x="1961" y="820"/>
                  <a:pt x="1960" y="822"/>
                  <a:pt x="1960" y="823"/>
                </a:cubicBezTo>
                <a:cubicBezTo>
                  <a:pt x="1961" y="830"/>
                  <a:pt x="1961" y="830"/>
                  <a:pt x="1961" y="830"/>
                </a:cubicBezTo>
                <a:cubicBezTo>
                  <a:pt x="1963" y="837"/>
                  <a:pt x="1964" y="842"/>
                  <a:pt x="1962" y="846"/>
                </a:cubicBezTo>
                <a:cubicBezTo>
                  <a:pt x="1961" y="850"/>
                  <a:pt x="1961" y="850"/>
                  <a:pt x="1961" y="850"/>
                </a:cubicBezTo>
                <a:cubicBezTo>
                  <a:pt x="1960" y="850"/>
                  <a:pt x="1960" y="850"/>
                  <a:pt x="1960" y="850"/>
                </a:cubicBezTo>
                <a:cubicBezTo>
                  <a:pt x="1960" y="852"/>
                  <a:pt x="1960" y="852"/>
                  <a:pt x="1960" y="852"/>
                </a:cubicBezTo>
                <a:cubicBezTo>
                  <a:pt x="1958" y="853"/>
                  <a:pt x="1958" y="853"/>
                  <a:pt x="1958" y="853"/>
                </a:cubicBezTo>
                <a:cubicBezTo>
                  <a:pt x="1958" y="864"/>
                  <a:pt x="1958" y="864"/>
                  <a:pt x="1958" y="864"/>
                </a:cubicBezTo>
                <a:cubicBezTo>
                  <a:pt x="1957" y="864"/>
                  <a:pt x="1957" y="864"/>
                  <a:pt x="1957" y="864"/>
                </a:cubicBezTo>
                <a:cubicBezTo>
                  <a:pt x="1957" y="868"/>
                  <a:pt x="1957" y="868"/>
                  <a:pt x="1957" y="868"/>
                </a:cubicBezTo>
                <a:cubicBezTo>
                  <a:pt x="1955" y="868"/>
                  <a:pt x="1955" y="868"/>
                  <a:pt x="1955" y="868"/>
                </a:cubicBezTo>
                <a:cubicBezTo>
                  <a:pt x="1955" y="871"/>
                  <a:pt x="1955" y="876"/>
                  <a:pt x="1955" y="878"/>
                </a:cubicBezTo>
                <a:cubicBezTo>
                  <a:pt x="1960" y="882"/>
                  <a:pt x="1960" y="882"/>
                  <a:pt x="1960" y="882"/>
                </a:cubicBezTo>
                <a:cubicBezTo>
                  <a:pt x="1958" y="896"/>
                  <a:pt x="1958" y="896"/>
                  <a:pt x="1958" y="896"/>
                </a:cubicBezTo>
                <a:cubicBezTo>
                  <a:pt x="1959" y="897"/>
                  <a:pt x="1959" y="897"/>
                  <a:pt x="1959" y="897"/>
                </a:cubicBezTo>
                <a:cubicBezTo>
                  <a:pt x="1958" y="921"/>
                  <a:pt x="1958" y="921"/>
                  <a:pt x="1958" y="921"/>
                </a:cubicBezTo>
                <a:cubicBezTo>
                  <a:pt x="1959" y="921"/>
                  <a:pt x="1959" y="921"/>
                  <a:pt x="1959" y="921"/>
                </a:cubicBezTo>
                <a:cubicBezTo>
                  <a:pt x="1959" y="923"/>
                  <a:pt x="1959" y="923"/>
                  <a:pt x="1959" y="923"/>
                </a:cubicBezTo>
                <a:cubicBezTo>
                  <a:pt x="1960" y="923"/>
                  <a:pt x="1960" y="923"/>
                  <a:pt x="1960" y="923"/>
                </a:cubicBezTo>
                <a:cubicBezTo>
                  <a:pt x="1960" y="931"/>
                  <a:pt x="1960" y="931"/>
                  <a:pt x="1960" y="931"/>
                </a:cubicBezTo>
                <a:cubicBezTo>
                  <a:pt x="1962" y="931"/>
                  <a:pt x="1962" y="931"/>
                  <a:pt x="1962" y="931"/>
                </a:cubicBezTo>
                <a:cubicBezTo>
                  <a:pt x="1962" y="945"/>
                  <a:pt x="1962" y="945"/>
                  <a:pt x="1962" y="945"/>
                </a:cubicBezTo>
                <a:cubicBezTo>
                  <a:pt x="1960" y="945"/>
                  <a:pt x="1960" y="945"/>
                  <a:pt x="1960" y="945"/>
                </a:cubicBezTo>
                <a:cubicBezTo>
                  <a:pt x="1960" y="947"/>
                  <a:pt x="1960" y="947"/>
                  <a:pt x="1960" y="947"/>
                </a:cubicBezTo>
                <a:cubicBezTo>
                  <a:pt x="1962" y="947"/>
                  <a:pt x="1962" y="947"/>
                  <a:pt x="1962" y="947"/>
                </a:cubicBezTo>
                <a:cubicBezTo>
                  <a:pt x="1962" y="969"/>
                  <a:pt x="1962" y="969"/>
                  <a:pt x="1962" y="969"/>
                </a:cubicBezTo>
                <a:cubicBezTo>
                  <a:pt x="1960" y="969"/>
                  <a:pt x="1960" y="969"/>
                  <a:pt x="1960" y="969"/>
                </a:cubicBezTo>
                <a:cubicBezTo>
                  <a:pt x="1960" y="970"/>
                  <a:pt x="1960" y="970"/>
                  <a:pt x="1960" y="970"/>
                </a:cubicBezTo>
                <a:cubicBezTo>
                  <a:pt x="1961" y="970"/>
                  <a:pt x="1961" y="970"/>
                  <a:pt x="1961" y="970"/>
                </a:cubicBezTo>
                <a:cubicBezTo>
                  <a:pt x="1959" y="1006"/>
                  <a:pt x="1959" y="1006"/>
                  <a:pt x="1959" y="1006"/>
                </a:cubicBezTo>
                <a:cubicBezTo>
                  <a:pt x="1958" y="1006"/>
                  <a:pt x="1958" y="1006"/>
                  <a:pt x="1958" y="1006"/>
                </a:cubicBezTo>
                <a:cubicBezTo>
                  <a:pt x="1958" y="1007"/>
                  <a:pt x="1958" y="1008"/>
                  <a:pt x="1958" y="1008"/>
                </a:cubicBezTo>
                <a:cubicBezTo>
                  <a:pt x="1958" y="1009"/>
                  <a:pt x="1958" y="1009"/>
                  <a:pt x="1958" y="1010"/>
                </a:cubicBezTo>
                <a:cubicBezTo>
                  <a:pt x="1959" y="1010"/>
                  <a:pt x="1959" y="1010"/>
                  <a:pt x="1959" y="1010"/>
                </a:cubicBezTo>
                <a:cubicBezTo>
                  <a:pt x="1959" y="1014"/>
                  <a:pt x="1959" y="1014"/>
                  <a:pt x="1959" y="1014"/>
                </a:cubicBezTo>
                <a:cubicBezTo>
                  <a:pt x="1960" y="1014"/>
                  <a:pt x="1960" y="1014"/>
                  <a:pt x="1960" y="1014"/>
                </a:cubicBezTo>
                <a:cubicBezTo>
                  <a:pt x="1960" y="1035"/>
                  <a:pt x="1960" y="1035"/>
                  <a:pt x="1960" y="1035"/>
                </a:cubicBezTo>
                <a:cubicBezTo>
                  <a:pt x="1962" y="1042"/>
                  <a:pt x="1962" y="1042"/>
                  <a:pt x="1962" y="1042"/>
                </a:cubicBezTo>
                <a:cubicBezTo>
                  <a:pt x="1959" y="1042"/>
                  <a:pt x="1959" y="1042"/>
                  <a:pt x="1959" y="1042"/>
                </a:cubicBezTo>
                <a:cubicBezTo>
                  <a:pt x="1959" y="1043"/>
                  <a:pt x="1959" y="1044"/>
                  <a:pt x="1958" y="1046"/>
                </a:cubicBezTo>
                <a:cubicBezTo>
                  <a:pt x="1959" y="1047"/>
                  <a:pt x="1960" y="1050"/>
                  <a:pt x="1959" y="1053"/>
                </a:cubicBezTo>
                <a:cubicBezTo>
                  <a:pt x="1958" y="1058"/>
                  <a:pt x="1958" y="1058"/>
                  <a:pt x="1958" y="1058"/>
                </a:cubicBezTo>
                <a:cubicBezTo>
                  <a:pt x="1958" y="1058"/>
                  <a:pt x="1958" y="1058"/>
                  <a:pt x="1958" y="1058"/>
                </a:cubicBezTo>
                <a:cubicBezTo>
                  <a:pt x="1957" y="1063"/>
                  <a:pt x="1957" y="1063"/>
                  <a:pt x="1957" y="1063"/>
                </a:cubicBezTo>
                <a:cubicBezTo>
                  <a:pt x="1958" y="1063"/>
                  <a:pt x="1958" y="1063"/>
                  <a:pt x="1958" y="1063"/>
                </a:cubicBezTo>
                <a:cubicBezTo>
                  <a:pt x="1958" y="1069"/>
                  <a:pt x="1958" y="1069"/>
                  <a:pt x="1958" y="1069"/>
                </a:cubicBezTo>
                <a:cubicBezTo>
                  <a:pt x="1959" y="1069"/>
                  <a:pt x="1959" y="1069"/>
                  <a:pt x="1959" y="1069"/>
                </a:cubicBezTo>
                <a:cubicBezTo>
                  <a:pt x="1959" y="1082"/>
                  <a:pt x="1959" y="1082"/>
                  <a:pt x="1959" y="1082"/>
                </a:cubicBezTo>
                <a:cubicBezTo>
                  <a:pt x="1958" y="1082"/>
                  <a:pt x="1958" y="1082"/>
                  <a:pt x="1958" y="1082"/>
                </a:cubicBezTo>
                <a:cubicBezTo>
                  <a:pt x="1958" y="1097"/>
                  <a:pt x="1958" y="1097"/>
                  <a:pt x="1958" y="1097"/>
                </a:cubicBezTo>
                <a:cubicBezTo>
                  <a:pt x="1962" y="1097"/>
                  <a:pt x="1962" y="1097"/>
                  <a:pt x="1962" y="1097"/>
                </a:cubicBezTo>
                <a:cubicBezTo>
                  <a:pt x="1958" y="1106"/>
                  <a:pt x="1958" y="1106"/>
                  <a:pt x="1958" y="1106"/>
                </a:cubicBezTo>
                <a:cubicBezTo>
                  <a:pt x="1959" y="1111"/>
                  <a:pt x="1959" y="1111"/>
                  <a:pt x="1959" y="1111"/>
                </a:cubicBezTo>
                <a:cubicBezTo>
                  <a:pt x="1960" y="1111"/>
                  <a:pt x="1960" y="1111"/>
                  <a:pt x="1960" y="1111"/>
                </a:cubicBezTo>
                <a:cubicBezTo>
                  <a:pt x="1960" y="1114"/>
                  <a:pt x="1960" y="1114"/>
                  <a:pt x="1960" y="1114"/>
                </a:cubicBezTo>
                <a:cubicBezTo>
                  <a:pt x="1962" y="1114"/>
                  <a:pt x="1962" y="1114"/>
                  <a:pt x="1962" y="1114"/>
                </a:cubicBezTo>
                <a:cubicBezTo>
                  <a:pt x="1962" y="1120"/>
                  <a:pt x="1962" y="1120"/>
                  <a:pt x="1962" y="1120"/>
                </a:cubicBezTo>
                <a:cubicBezTo>
                  <a:pt x="1961" y="1122"/>
                  <a:pt x="1961" y="1123"/>
                  <a:pt x="1960" y="1124"/>
                </a:cubicBezTo>
                <a:cubicBezTo>
                  <a:pt x="1961" y="1126"/>
                  <a:pt x="1961" y="1127"/>
                  <a:pt x="1960" y="1129"/>
                </a:cubicBezTo>
                <a:cubicBezTo>
                  <a:pt x="1959" y="1134"/>
                  <a:pt x="1959" y="1134"/>
                  <a:pt x="1959" y="1134"/>
                </a:cubicBezTo>
                <a:cubicBezTo>
                  <a:pt x="1959" y="1139"/>
                  <a:pt x="1959" y="1139"/>
                  <a:pt x="1959" y="1139"/>
                </a:cubicBezTo>
                <a:cubicBezTo>
                  <a:pt x="1958" y="1139"/>
                  <a:pt x="1958" y="1139"/>
                  <a:pt x="1958" y="1139"/>
                </a:cubicBezTo>
                <a:cubicBezTo>
                  <a:pt x="1958" y="1145"/>
                  <a:pt x="1958" y="1145"/>
                  <a:pt x="1958" y="1145"/>
                </a:cubicBezTo>
                <a:cubicBezTo>
                  <a:pt x="1957" y="1145"/>
                  <a:pt x="1957" y="1145"/>
                  <a:pt x="1957" y="1145"/>
                </a:cubicBezTo>
                <a:cubicBezTo>
                  <a:pt x="1957" y="1147"/>
                  <a:pt x="1957" y="1147"/>
                  <a:pt x="1957" y="1147"/>
                </a:cubicBezTo>
                <a:cubicBezTo>
                  <a:pt x="1957" y="1151"/>
                  <a:pt x="1957" y="1151"/>
                  <a:pt x="1957" y="1151"/>
                </a:cubicBezTo>
                <a:cubicBezTo>
                  <a:pt x="1957" y="1151"/>
                  <a:pt x="1957" y="1151"/>
                  <a:pt x="1957" y="1151"/>
                </a:cubicBezTo>
                <a:cubicBezTo>
                  <a:pt x="1956" y="1155"/>
                  <a:pt x="1956" y="1155"/>
                  <a:pt x="1956" y="1155"/>
                </a:cubicBezTo>
                <a:cubicBezTo>
                  <a:pt x="1957" y="1158"/>
                  <a:pt x="1957" y="1158"/>
                  <a:pt x="1957" y="1158"/>
                </a:cubicBezTo>
                <a:cubicBezTo>
                  <a:pt x="1958" y="1158"/>
                  <a:pt x="1958" y="1158"/>
                  <a:pt x="1958" y="1158"/>
                </a:cubicBezTo>
                <a:cubicBezTo>
                  <a:pt x="1959" y="1162"/>
                  <a:pt x="1959" y="1162"/>
                  <a:pt x="1959" y="1162"/>
                </a:cubicBezTo>
                <a:cubicBezTo>
                  <a:pt x="1960" y="1164"/>
                  <a:pt x="1960" y="1166"/>
                  <a:pt x="1959" y="1167"/>
                </a:cubicBezTo>
                <a:cubicBezTo>
                  <a:pt x="1960" y="1167"/>
                  <a:pt x="1960" y="1168"/>
                  <a:pt x="1960" y="1168"/>
                </a:cubicBezTo>
                <a:cubicBezTo>
                  <a:pt x="1960" y="1169"/>
                  <a:pt x="1960" y="1169"/>
                  <a:pt x="1960" y="1169"/>
                </a:cubicBezTo>
                <a:cubicBezTo>
                  <a:pt x="1962" y="1169"/>
                  <a:pt x="1962" y="1169"/>
                  <a:pt x="1962" y="1169"/>
                </a:cubicBezTo>
                <a:cubicBezTo>
                  <a:pt x="1962" y="1174"/>
                  <a:pt x="1962" y="1174"/>
                  <a:pt x="1962" y="1174"/>
                </a:cubicBezTo>
                <a:cubicBezTo>
                  <a:pt x="1964" y="1175"/>
                  <a:pt x="1964" y="1175"/>
                  <a:pt x="1964" y="1175"/>
                </a:cubicBezTo>
                <a:cubicBezTo>
                  <a:pt x="1964" y="1191"/>
                  <a:pt x="1964" y="1191"/>
                  <a:pt x="1964" y="1191"/>
                </a:cubicBezTo>
                <a:cubicBezTo>
                  <a:pt x="1962" y="1193"/>
                  <a:pt x="1962" y="1193"/>
                  <a:pt x="1962" y="1193"/>
                </a:cubicBezTo>
                <a:cubicBezTo>
                  <a:pt x="1962" y="1201"/>
                  <a:pt x="1962" y="1201"/>
                  <a:pt x="1962" y="1201"/>
                </a:cubicBezTo>
                <a:cubicBezTo>
                  <a:pt x="1960" y="1201"/>
                  <a:pt x="1960" y="1201"/>
                  <a:pt x="1960" y="1201"/>
                </a:cubicBezTo>
                <a:cubicBezTo>
                  <a:pt x="1960" y="1210"/>
                  <a:pt x="1960" y="1210"/>
                  <a:pt x="1960" y="1210"/>
                </a:cubicBezTo>
                <a:cubicBezTo>
                  <a:pt x="1959" y="1210"/>
                  <a:pt x="1959" y="1210"/>
                  <a:pt x="1959" y="1210"/>
                </a:cubicBezTo>
                <a:cubicBezTo>
                  <a:pt x="1958" y="1216"/>
                  <a:pt x="1958" y="1216"/>
                  <a:pt x="1958" y="1216"/>
                </a:cubicBezTo>
                <a:cubicBezTo>
                  <a:pt x="1962" y="1226"/>
                  <a:pt x="1962" y="1226"/>
                  <a:pt x="1962" y="1226"/>
                </a:cubicBezTo>
                <a:cubicBezTo>
                  <a:pt x="1959" y="1226"/>
                  <a:pt x="1959" y="1226"/>
                  <a:pt x="1959" y="1226"/>
                </a:cubicBezTo>
                <a:cubicBezTo>
                  <a:pt x="1959" y="1233"/>
                  <a:pt x="1959" y="1233"/>
                  <a:pt x="1959" y="1233"/>
                </a:cubicBezTo>
                <a:cubicBezTo>
                  <a:pt x="1958" y="1233"/>
                  <a:pt x="1958" y="1233"/>
                  <a:pt x="1958" y="1233"/>
                </a:cubicBezTo>
                <a:cubicBezTo>
                  <a:pt x="1958" y="1238"/>
                  <a:pt x="1958" y="1238"/>
                  <a:pt x="1958" y="1238"/>
                </a:cubicBezTo>
                <a:cubicBezTo>
                  <a:pt x="1958" y="1238"/>
                  <a:pt x="1958" y="1238"/>
                  <a:pt x="1958" y="1238"/>
                </a:cubicBezTo>
                <a:cubicBezTo>
                  <a:pt x="1959" y="1243"/>
                  <a:pt x="1959" y="1243"/>
                  <a:pt x="1959" y="1243"/>
                </a:cubicBezTo>
                <a:cubicBezTo>
                  <a:pt x="1960" y="1245"/>
                  <a:pt x="1959" y="1247"/>
                  <a:pt x="1958" y="1249"/>
                </a:cubicBezTo>
                <a:cubicBezTo>
                  <a:pt x="1958" y="1251"/>
                  <a:pt x="1958" y="1251"/>
                  <a:pt x="1958" y="1251"/>
                </a:cubicBezTo>
                <a:cubicBezTo>
                  <a:pt x="1962" y="1251"/>
                  <a:pt x="1962" y="1251"/>
                  <a:pt x="1962" y="1251"/>
                </a:cubicBezTo>
                <a:cubicBezTo>
                  <a:pt x="1958" y="1261"/>
                  <a:pt x="1958" y="1261"/>
                  <a:pt x="1958" y="1261"/>
                </a:cubicBezTo>
                <a:cubicBezTo>
                  <a:pt x="1959" y="1261"/>
                  <a:pt x="1959" y="1261"/>
                  <a:pt x="1959" y="1261"/>
                </a:cubicBezTo>
                <a:cubicBezTo>
                  <a:pt x="1959" y="1269"/>
                  <a:pt x="1959" y="1269"/>
                  <a:pt x="1959" y="1269"/>
                </a:cubicBezTo>
                <a:cubicBezTo>
                  <a:pt x="1960" y="1271"/>
                  <a:pt x="1960" y="1271"/>
                  <a:pt x="1960" y="1271"/>
                </a:cubicBezTo>
                <a:cubicBezTo>
                  <a:pt x="1961" y="1275"/>
                  <a:pt x="1960" y="1279"/>
                  <a:pt x="1959" y="1282"/>
                </a:cubicBezTo>
                <a:cubicBezTo>
                  <a:pt x="1960" y="1287"/>
                  <a:pt x="1960" y="1287"/>
                  <a:pt x="1960" y="1287"/>
                </a:cubicBezTo>
                <a:cubicBezTo>
                  <a:pt x="1961" y="1290"/>
                  <a:pt x="1960" y="1293"/>
                  <a:pt x="1959" y="1295"/>
                </a:cubicBezTo>
                <a:cubicBezTo>
                  <a:pt x="1959" y="1295"/>
                  <a:pt x="1959" y="1295"/>
                  <a:pt x="1959" y="1295"/>
                </a:cubicBezTo>
                <a:cubicBezTo>
                  <a:pt x="1960" y="1296"/>
                  <a:pt x="1960" y="1296"/>
                  <a:pt x="1960" y="1296"/>
                </a:cubicBezTo>
                <a:cubicBezTo>
                  <a:pt x="1960" y="1298"/>
                  <a:pt x="1960" y="1298"/>
                  <a:pt x="1960" y="1298"/>
                </a:cubicBezTo>
                <a:cubicBezTo>
                  <a:pt x="1967" y="1301"/>
                  <a:pt x="1967" y="1301"/>
                  <a:pt x="1967" y="1301"/>
                </a:cubicBezTo>
                <a:cubicBezTo>
                  <a:pt x="1963" y="1307"/>
                  <a:pt x="1963" y="1307"/>
                  <a:pt x="1963" y="1307"/>
                </a:cubicBezTo>
                <a:cubicBezTo>
                  <a:pt x="1962" y="1308"/>
                  <a:pt x="1961" y="1309"/>
                  <a:pt x="1961" y="1310"/>
                </a:cubicBezTo>
                <a:cubicBezTo>
                  <a:pt x="1963" y="1317"/>
                  <a:pt x="1963" y="1317"/>
                  <a:pt x="1963" y="1317"/>
                </a:cubicBezTo>
                <a:cubicBezTo>
                  <a:pt x="1959" y="1317"/>
                  <a:pt x="1959" y="1317"/>
                  <a:pt x="1959" y="1317"/>
                </a:cubicBezTo>
                <a:cubicBezTo>
                  <a:pt x="1959" y="1327"/>
                  <a:pt x="1959" y="1327"/>
                  <a:pt x="1959" y="1327"/>
                </a:cubicBezTo>
                <a:cubicBezTo>
                  <a:pt x="1958" y="1327"/>
                  <a:pt x="1958" y="1327"/>
                  <a:pt x="1958" y="1327"/>
                </a:cubicBezTo>
                <a:cubicBezTo>
                  <a:pt x="1957" y="1342"/>
                  <a:pt x="1957" y="1342"/>
                  <a:pt x="1957" y="1342"/>
                </a:cubicBezTo>
                <a:cubicBezTo>
                  <a:pt x="1958" y="1343"/>
                  <a:pt x="1958" y="1344"/>
                  <a:pt x="1958" y="1346"/>
                </a:cubicBezTo>
                <a:cubicBezTo>
                  <a:pt x="1958" y="1347"/>
                  <a:pt x="1958" y="1347"/>
                  <a:pt x="1958" y="1347"/>
                </a:cubicBezTo>
                <a:cubicBezTo>
                  <a:pt x="1958" y="1359"/>
                  <a:pt x="1958" y="1359"/>
                  <a:pt x="1958" y="1359"/>
                </a:cubicBezTo>
                <a:cubicBezTo>
                  <a:pt x="1952" y="1359"/>
                  <a:pt x="1952" y="1359"/>
                  <a:pt x="1952" y="1359"/>
                </a:cubicBezTo>
                <a:cubicBezTo>
                  <a:pt x="1952" y="1361"/>
                  <a:pt x="1952" y="1361"/>
                  <a:pt x="1952" y="1361"/>
                </a:cubicBezTo>
                <a:cubicBezTo>
                  <a:pt x="1945" y="1361"/>
                  <a:pt x="1945" y="1361"/>
                  <a:pt x="1945" y="1361"/>
                </a:cubicBezTo>
                <a:cubicBezTo>
                  <a:pt x="1943" y="1363"/>
                  <a:pt x="1943" y="1363"/>
                  <a:pt x="1943" y="1363"/>
                </a:cubicBezTo>
                <a:cubicBezTo>
                  <a:pt x="1927" y="1363"/>
                  <a:pt x="1927" y="1363"/>
                  <a:pt x="1927" y="1363"/>
                </a:cubicBezTo>
                <a:cubicBezTo>
                  <a:pt x="1926" y="1361"/>
                  <a:pt x="1926" y="1361"/>
                  <a:pt x="1926" y="1361"/>
                </a:cubicBezTo>
                <a:cubicBezTo>
                  <a:pt x="1921" y="1361"/>
                  <a:pt x="1921" y="1361"/>
                  <a:pt x="1921" y="1361"/>
                </a:cubicBezTo>
                <a:cubicBezTo>
                  <a:pt x="1921" y="1359"/>
                  <a:pt x="1921" y="1359"/>
                  <a:pt x="1921" y="1359"/>
                </a:cubicBezTo>
                <a:cubicBezTo>
                  <a:pt x="1921" y="1359"/>
                  <a:pt x="1921" y="1359"/>
                  <a:pt x="1921" y="1359"/>
                </a:cubicBezTo>
                <a:cubicBezTo>
                  <a:pt x="1921" y="1358"/>
                  <a:pt x="1920" y="1358"/>
                  <a:pt x="1920" y="1358"/>
                </a:cubicBezTo>
                <a:cubicBezTo>
                  <a:pt x="1920" y="1358"/>
                  <a:pt x="1919" y="1358"/>
                  <a:pt x="1919" y="1358"/>
                </a:cubicBezTo>
                <a:cubicBezTo>
                  <a:pt x="1918" y="1358"/>
                  <a:pt x="1917" y="1358"/>
                  <a:pt x="1916" y="1358"/>
                </a:cubicBezTo>
                <a:cubicBezTo>
                  <a:pt x="1912" y="1356"/>
                  <a:pt x="1912" y="1356"/>
                  <a:pt x="1912" y="1356"/>
                </a:cubicBezTo>
                <a:cubicBezTo>
                  <a:pt x="1912" y="1355"/>
                  <a:pt x="1912" y="1355"/>
                  <a:pt x="1912" y="1355"/>
                </a:cubicBezTo>
                <a:cubicBezTo>
                  <a:pt x="1909" y="1355"/>
                  <a:pt x="1909" y="1355"/>
                  <a:pt x="1909" y="1355"/>
                </a:cubicBezTo>
                <a:cubicBezTo>
                  <a:pt x="1907" y="1355"/>
                  <a:pt x="1907" y="1355"/>
                  <a:pt x="1907" y="1355"/>
                </a:cubicBezTo>
                <a:cubicBezTo>
                  <a:pt x="1907" y="1356"/>
                  <a:pt x="1907" y="1356"/>
                  <a:pt x="1907" y="1356"/>
                </a:cubicBezTo>
                <a:cubicBezTo>
                  <a:pt x="1901" y="1356"/>
                  <a:pt x="1901" y="1356"/>
                  <a:pt x="1901" y="1356"/>
                </a:cubicBezTo>
                <a:cubicBezTo>
                  <a:pt x="1901" y="1357"/>
                  <a:pt x="1901" y="1357"/>
                  <a:pt x="1901" y="1357"/>
                </a:cubicBezTo>
                <a:cubicBezTo>
                  <a:pt x="1896" y="1357"/>
                  <a:pt x="1896" y="1357"/>
                  <a:pt x="1896" y="1357"/>
                </a:cubicBezTo>
                <a:cubicBezTo>
                  <a:pt x="1896" y="1358"/>
                  <a:pt x="1896" y="1358"/>
                  <a:pt x="1896" y="1358"/>
                </a:cubicBezTo>
                <a:cubicBezTo>
                  <a:pt x="1890" y="1358"/>
                  <a:pt x="1890" y="1358"/>
                  <a:pt x="1890" y="1358"/>
                </a:cubicBezTo>
                <a:cubicBezTo>
                  <a:pt x="1887" y="1359"/>
                  <a:pt x="1887" y="1359"/>
                  <a:pt x="1887" y="1359"/>
                </a:cubicBezTo>
                <a:cubicBezTo>
                  <a:pt x="1885" y="1360"/>
                  <a:pt x="1883" y="1360"/>
                  <a:pt x="1882" y="1359"/>
                </a:cubicBezTo>
                <a:cubicBezTo>
                  <a:pt x="1880" y="1360"/>
                  <a:pt x="1879" y="1361"/>
                  <a:pt x="1878" y="1361"/>
                </a:cubicBezTo>
                <a:cubicBezTo>
                  <a:pt x="1872" y="1361"/>
                  <a:pt x="1872" y="1361"/>
                  <a:pt x="1872" y="1361"/>
                </a:cubicBezTo>
                <a:cubicBezTo>
                  <a:pt x="1872" y="1359"/>
                  <a:pt x="1872" y="1359"/>
                  <a:pt x="1872" y="1359"/>
                </a:cubicBezTo>
                <a:cubicBezTo>
                  <a:pt x="1869" y="1359"/>
                  <a:pt x="1869" y="1359"/>
                  <a:pt x="1869" y="1359"/>
                </a:cubicBezTo>
                <a:cubicBezTo>
                  <a:pt x="1869" y="1357"/>
                  <a:pt x="1869" y="1357"/>
                  <a:pt x="1869" y="1357"/>
                </a:cubicBezTo>
                <a:cubicBezTo>
                  <a:pt x="1865" y="1357"/>
                  <a:pt x="1865" y="1357"/>
                  <a:pt x="1865" y="1357"/>
                </a:cubicBezTo>
                <a:cubicBezTo>
                  <a:pt x="1856" y="1362"/>
                  <a:pt x="1856" y="1362"/>
                  <a:pt x="1856" y="1362"/>
                </a:cubicBezTo>
                <a:cubicBezTo>
                  <a:pt x="1856" y="1357"/>
                  <a:pt x="1856" y="1357"/>
                  <a:pt x="1856" y="1357"/>
                </a:cubicBezTo>
                <a:cubicBezTo>
                  <a:pt x="1843" y="1357"/>
                  <a:pt x="1843" y="1357"/>
                  <a:pt x="1843" y="1357"/>
                </a:cubicBezTo>
                <a:cubicBezTo>
                  <a:pt x="1843" y="1358"/>
                  <a:pt x="1843" y="1358"/>
                  <a:pt x="1843" y="1358"/>
                </a:cubicBezTo>
                <a:cubicBezTo>
                  <a:pt x="1830" y="1358"/>
                  <a:pt x="1830" y="1358"/>
                  <a:pt x="1830" y="1358"/>
                </a:cubicBezTo>
                <a:cubicBezTo>
                  <a:pt x="1830" y="1357"/>
                  <a:pt x="1830" y="1357"/>
                  <a:pt x="1830" y="1357"/>
                </a:cubicBezTo>
                <a:cubicBezTo>
                  <a:pt x="1825" y="1357"/>
                  <a:pt x="1825" y="1357"/>
                  <a:pt x="1825" y="1357"/>
                </a:cubicBezTo>
                <a:cubicBezTo>
                  <a:pt x="1825" y="1356"/>
                  <a:pt x="1825" y="1356"/>
                  <a:pt x="1825" y="1356"/>
                </a:cubicBezTo>
                <a:cubicBezTo>
                  <a:pt x="1822" y="1356"/>
                  <a:pt x="1822" y="1356"/>
                  <a:pt x="1822" y="1356"/>
                </a:cubicBezTo>
                <a:cubicBezTo>
                  <a:pt x="1822" y="1357"/>
                  <a:pt x="1822" y="1357"/>
                  <a:pt x="1822" y="1357"/>
                </a:cubicBezTo>
                <a:cubicBezTo>
                  <a:pt x="1817" y="1358"/>
                  <a:pt x="1817" y="1358"/>
                  <a:pt x="1817" y="1358"/>
                </a:cubicBezTo>
                <a:cubicBezTo>
                  <a:pt x="1814" y="1359"/>
                  <a:pt x="1811" y="1358"/>
                  <a:pt x="1810" y="1357"/>
                </a:cubicBezTo>
                <a:cubicBezTo>
                  <a:pt x="1809" y="1358"/>
                  <a:pt x="1808" y="1358"/>
                  <a:pt x="1807" y="1358"/>
                </a:cubicBezTo>
                <a:cubicBezTo>
                  <a:pt x="1807" y="1362"/>
                  <a:pt x="1807" y="1362"/>
                  <a:pt x="1807" y="1362"/>
                </a:cubicBezTo>
                <a:cubicBezTo>
                  <a:pt x="1800" y="1359"/>
                  <a:pt x="1800" y="1359"/>
                  <a:pt x="1800" y="1359"/>
                </a:cubicBezTo>
                <a:cubicBezTo>
                  <a:pt x="1780" y="1359"/>
                  <a:pt x="1780" y="1359"/>
                  <a:pt x="1780" y="1359"/>
                </a:cubicBezTo>
                <a:cubicBezTo>
                  <a:pt x="1780" y="1358"/>
                  <a:pt x="1780" y="1358"/>
                  <a:pt x="1780" y="1358"/>
                </a:cubicBezTo>
                <a:cubicBezTo>
                  <a:pt x="1777" y="1358"/>
                  <a:pt x="1777" y="1358"/>
                  <a:pt x="1777" y="1358"/>
                </a:cubicBezTo>
                <a:cubicBezTo>
                  <a:pt x="1777" y="1357"/>
                  <a:pt x="1777" y="1357"/>
                  <a:pt x="1777" y="1357"/>
                </a:cubicBezTo>
                <a:cubicBezTo>
                  <a:pt x="1776" y="1357"/>
                  <a:pt x="1776" y="1357"/>
                  <a:pt x="1775" y="1357"/>
                </a:cubicBezTo>
                <a:cubicBezTo>
                  <a:pt x="1775" y="1357"/>
                  <a:pt x="1775" y="1357"/>
                  <a:pt x="1774" y="1357"/>
                </a:cubicBezTo>
                <a:cubicBezTo>
                  <a:pt x="1774" y="1358"/>
                  <a:pt x="1774" y="1358"/>
                  <a:pt x="1774" y="1358"/>
                </a:cubicBezTo>
                <a:cubicBezTo>
                  <a:pt x="1740" y="1360"/>
                  <a:pt x="1740" y="1360"/>
                  <a:pt x="1740" y="1360"/>
                </a:cubicBezTo>
                <a:cubicBezTo>
                  <a:pt x="1740" y="1359"/>
                  <a:pt x="1740" y="1359"/>
                  <a:pt x="1740" y="1359"/>
                </a:cubicBezTo>
                <a:cubicBezTo>
                  <a:pt x="1740" y="1359"/>
                  <a:pt x="1740" y="1359"/>
                  <a:pt x="1740" y="1359"/>
                </a:cubicBezTo>
                <a:cubicBezTo>
                  <a:pt x="1740" y="1361"/>
                  <a:pt x="1740" y="1361"/>
                  <a:pt x="1740" y="1361"/>
                </a:cubicBezTo>
                <a:cubicBezTo>
                  <a:pt x="1720" y="1361"/>
                  <a:pt x="1720" y="1361"/>
                  <a:pt x="1720" y="1361"/>
                </a:cubicBezTo>
                <a:cubicBezTo>
                  <a:pt x="1720" y="1359"/>
                  <a:pt x="1720" y="1359"/>
                  <a:pt x="1720" y="1359"/>
                </a:cubicBezTo>
                <a:cubicBezTo>
                  <a:pt x="1718" y="1359"/>
                  <a:pt x="1718" y="1359"/>
                  <a:pt x="1718" y="1359"/>
                </a:cubicBezTo>
                <a:cubicBezTo>
                  <a:pt x="1718" y="1361"/>
                  <a:pt x="1718" y="1361"/>
                  <a:pt x="1718" y="1361"/>
                </a:cubicBezTo>
                <a:cubicBezTo>
                  <a:pt x="1705" y="1361"/>
                  <a:pt x="1705" y="1361"/>
                  <a:pt x="1705" y="1361"/>
                </a:cubicBezTo>
                <a:cubicBezTo>
                  <a:pt x="1705" y="1359"/>
                  <a:pt x="1705" y="1359"/>
                  <a:pt x="1705" y="1359"/>
                </a:cubicBezTo>
                <a:cubicBezTo>
                  <a:pt x="1698" y="1359"/>
                  <a:pt x="1698" y="1359"/>
                  <a:pt x="1698" y="1359"/>
                </a:cubicBezTo>
                <a:cubicBezTo>
                  <a:pt x="1698" y="1358"/>
                  <a:pt x="1698" y="1358"/>
                  <a:pt x="1698" y="1358"/>
                </a:cubicBezTo>
                <a:cubicBezTo>
                  <a:pt x="1695" y="1358"/>
                  <a:pt x="1695" y="1358"/>
                  <a:pt x="1695" y="1358"/>
                </a:cubicBezTo>
                <a:cubicBezTo>
                  <a:pt x="1695" y="1357"/>
                  <a:pt x="1695" y="1357"/>
                  <a:pt x="1695" y="1357"/>
                </a:cubicBezTo>
                <a:cubicBezTo>
                  <a:pt x="1673" y="1358"/>
                  <a:pt x="1673" y="1358"/>
                  <a:pt x="1673" y="1358"/>
                </a:cubicBezTo>
                <a:cubicBezTo>
                  <a:pt x="1672" y="1356"/>
                  <a:pt x="1672" y="1356"/>
                  <a:pt x="1672" y="1356"/>
                </a:cubicBezTo>
                <a:cubicBezTo>
                  <a:pt x="1659" y="1359"/>
                  <a:pt x="1659" y="1359"/>
                  <a:pt x="1659" y="1359"/>
                </a:cubicBezTo>
                <a:cubicBezTo>
                  <a:pt x="1656" y="1354"/>
                  <a:pt x="1656" y="1354"/>
                  <a:pt x="1656" y="1354"/>
                </a:cubicBezTo>
                <a:cubicBezTo>
                  <a:pt x="1655" y="1354"/>
                  <a:pt x="1654" y="1354"/>
                  <a:pt x="1652" y="1354"/>
                </a:cubicBezTo>
                <a:cubicBezTo>
                  <a:pt x="1650" y="1354"/>
                  <a:pt x="1649" y="1354"/>
                  <a:pt x="1648" y="1354"/>
                </a:cubicBezTo>
                <a:cubicBezTo>
                  <a:pt x="1648" y="1356"/>
                  <a:pt x="1648" y="1356"/>
                  <a:pt x="1648" y="1356"/>
                </a:cubicBezTo>
                <a:cubicBezTo>
                  <a:pt x="1644" y="1356"/>
                  <a:pt x="1644" y="1356"/>
                  <a:pt x="1644" y="1356"/>
                </a:cubicBezTo>
                <a:cubicBezTo>
                  <a:pt x="1644" y="1357"/>
                  <a:pt x="1644" y="1357"/>
                  <a:pt x="1644" y="1357"/>
                </a:cubicBezTo>
                <a:cubicBezTo>
                  <a:pt x="1634" y="1357"/>
                  <a:pt x="1634" y="1357"/>
                  <a:pt x="1634" y="1357"/>
                </a:cubicBezTo>
                <a:cubicBezTo>
                  <a:pt x="1634" y="1358"/>
                  <a:pt x="1634" y="1358"/>
                  <a:pt x="1634" y="1358"/>
                </a:cubicBezTo>
                <a:cubicBezTo>
                  <a:pt x="1632" y="1359"/>
                  <a:pt x="1632" y="1359"/>
                  <a:pt x="1632" y="1359"/>
                </a:cubicBezTo>
                <a:cubicBezTo>
                  <a:pt x="1632" y="1360"/>
                  <a:pt x="1632" y="1360"/>
                  <a:pt x="1632" y="1360"/>
                </a:cubicBezTo>
                <a:cubicBezTo>
                  <a:pt x="1628" y="1361"/>
                  <a:pt x="1628" y="1361"/>
                  <a:pt x="1628" y="1361"/>
                </a:cubicBezTo>
                <a:cubicBezTo>
                  <a:pt x="1627" y="1362"/>
                  <a:pt x="1625" y="1362"/>
                  <a:pt x="1623" y="1362"/>
                </a:cubicBezTo>
                <a:cubicBezTo>
                  <a:pt x="1619" y="1362"/>
                  <a:pt x="1615" y="1360"/>
                  <a:pt x="1613" y="1359"/>
                </a:cubicBezTo>
                <a:cubicBezTo>
                  <a:pt x="1612" y="1359"/>
                  <a:pt x="1612" y="1359"/>
                  <a:pt x="1612" y="1359"/>
                </a:cubicBezTo>
                <a:cubicBezTo>
                  <a:pt x="1607" y="1358"/>
                  <a:pt x="1607" y="1358"/>
                  <a:pt x="1607" y="1358"/>
                </a:cubicBezTo>
                <a:cubicBezTo>
                  <a:pt x="1606" y="1359"/>
                  <a:pt x="1604" y="1359"/>
                  <a:pt x="1603" y="1359"/>
                </a:cubicBezTo>
                <a:cubicBezTo>
                  <a:pt x="1603" y="1359"/>
                  <a:pt x="1602" y="1359"/>
                  <a:pt x="1602" y="1359"/>
                </a:cubicBezTo>
                <a:cubicBezTo>
                  <a:pt x="1597" y="1358"/>
                  <a:pt x="1597" y="1358"/>
                  <a:pt x="1597" y="1358"/>
                </a:cubicBezTo>
                <a:cubicBezTo>
                  <a:pt x="1597" y="1358"/>
                  <a:pt x="1597" y="1358"/>
                  <a:pt x="1597" y="1358"/>
                </a:cubicBezTo>
                <a:cubicBezTo>
                  <a:pt x="1589" y="1358"/>
                  <a:pt x="1589" y="1358"/>
                  <a:pt x="1589" y="1358"/>
                </a:cubicBezTo>
                <a:cubicBezTo>
                  <a:pt x="1589" y="1358"/>
                  <a:pt x="1589" y="1358"/>
                  <a:pt x="1589" y="1358"/>
                </a:cubicBezTo>
                <a:cubicBezTo>
                  <a:pt x="1561" y="1361"/>
                  <a:pt x="1561" y="1361"/>
                  <a:pt x="1561" y="1361"/>
                </a:cubicBezTo>
                <a:cubicBezTo>
                  <a:pt x="1561" y="1358"/>
                  <a:pt x="1561" y="1358"/>
                  <a:pt x="1561" y="1358"/>
                </a:cubicBezTo>
                <a:cubicBezTo>
                  <a:pt x="1550" y="1362"/>
                  <a:pt x="1550" y="1362"/>
                  <a:pt x="1550" y="1362"/>
                </a:cubicBezTo>
                <a:cubicBezTo>
                  <a:pt x="1550" y="1358"/>
                  <a:pt x="1550" y="1358"/>
                  <a:pt x="1550" y="1358"/>
                </a:cubicBezTo>
                <a:cubicBezTo>
                  <a:pt x="1547" y="1358"/>
                  <a:pt x="1547" y="1358"/>
                  <a:pt x="1547" y="1358"/>
                </a:cubicBezTo>
                <a:cubicBezTo>
                  <a:pt x="1547" y="1357"/>
                  <a:pt x="1547" y="1357"/>
                  <a:pt x="1547" y="1357"/>
                </a:cubicBezTo>
                <a:cubicBezTo>
                  <a:pt x="1545" y="1357"/>
                  <a:pt x="1545" y="1357"/>
                  <a:pt x="1545" y="1357"/>
                </a:cubicBezTo>
                <a:cubicBezTo>
                  <a:pt x="1533" y="1357"/>
                  <a:pt x="1528" y="1358"/>
                  <a:pt x="1520" y="1361"/>
                </a:cubicBezTo>
                <a:cubicBezTo>
                  <a:pt x="1515" y="1363"/>
                  <a:pt x="1515" y="1363"/>
                  <a:pt x="1515" y="1363"/>
                </a:cubicBezTo>
                <a:cubicBezTo>
                  <a:pt x="1513" y="1359"/>
                  <a:pt x="1513" y="1359"/>
                  <a:pt x="1513" y="1359"/>
                </a:cubicBezTo>
                <a:cubicBezTo>
                  <a:pt x="1512" y="1359"/>
                  <a:pt x="1512" y="1359"/>
                  <a:pt x="1512" y="1359"/>
                </a:cubicBezTo>
                <a:cubicBezTo>
                  <a:pt x="1511" y="1359"/>
                  <a:pt x="1510" y="1359"/>
                  <a:pt x="1509" y="1359"/>
                </a:cubicBezTo>
                <a:cubicBezTo>
                  <a:pt x="1508" y="1360"/>
                  <a:pt x="1506" y="1360"/>
                  <a:pt x="1505" y="1360"/>
                </a:cubicBezTo>
                <a:cubicBezTo>
                  <a:pt x="1499" y="1360"/>
                  <a:pt x="1496" y="1358"/>
                  <a:pt x="1493" y="1355"/>
                </a:cubicBezTo>
                <a:cubicBezTo>
                  <a:pt x="1491" y="1355"/>
                  <a:pt x="1491" y="1355"/>
                  <a:pt x="1491" y="1355"/>
                </a:cubicBezTo>
                <a:cubicBezTo>
                  <a:pt x="1491" y="1356"/>
                  <a:pt x="1491" y="1356"/>
                  <a:pt x="1491" y="1356"/>
                </a:cubicBezTo>
                <a:cubicBezTo>
                  <a:pt x="1481" y="1356"/>
                  <a:pt x="1481" y="1356"/>
                  <a:pt x="1481" y="1356"/>
                </a:cubicBezTo>
                <a:cubicBezTo>
                  <a:pt x="1481" y="1357"/>
                  <a:pt x="1481" y="1357"/>
                  <a:pt x="1481" y="1357"/>
                </a:cubicBezTo>
                <a:cubicBezTo>
                  <a:pt x="1476" y="1357"/>
                  <a:pt x="1476" y="1357"/>
                  <a:pt x="1476" y="1357"/>
                </a:cubicBezTo>
                <a:cubicBezTo>
                  <a:pt x="1476" y="1359"/>
                  <a:pt x="1476" y="1359"/>
                  <a:pt x="1476" y="1359"/>
                </a:cubicBezTo>
                <a:cubicBezTo>
                  <a:pt x="1469" y="1358"/>
                  <a:pt x="1469" y="1358"/>
                  <a:pt x="1469" y="1358"/>
                </a:cubicBezTo>
                <a:cubicBezTo>
                  <a:pt x="1469" y="1358"/>
                  <a:pt x="1469" y="1358"/>
                  <a:pt x="1469" y="1358"/>
                </a:cubicBezTo>
                <a:cubicBezTo>
                  <a:pt x="1455" y="1358"/>
                  <a:pt x="1455" y="1358"/>
                  <a:pt x="1455" y="1358"/>
                </a:cubicBezTo>
                <a:cubicBezTo>
                  <a:pt x="1451" y="1359"/>
                  <a:pt x="1451" y="1359"/>
                  <a:pt x="1451" y="1359"/>
                </a:cubicBezTo>
                <a:cubicBezTo>
                  <a:pt x="1447" y="1360"/>
                  <a:pt x="1442" y="1359"/>
                  <a:pt x="1439" y="1358"/>
                </a:cubicBezTo>
                <a:cubicBezTo>
                  <a:pt x="1438" y="1358"/>
                  <a:pt x="1438" y="1358"/>
                  <a:pt x="1437" y="1358"/>
                </a:cubicBezTo>
                <a:cubicBezTo>
                  <a:pt x="1424" y="1360"/>
                  <a:pt x="1424" y="1360"/>
                  <a:pt x="1424" y="1360"/>
                </a:cubicBezTo>
                <a:cubicBezTo>
                  <a:pt x="1424" y="1358"/>
                  <a:pt x="1424" y="1358"/>
                  <a:pt x="1424" y="1358"/>
                </a:cubicBezTo>
                <a:cubicBezTo>
                  <a:pt x="1420" y="1358"/>
                  <a:pt x="1420" y="1358"/>
                  <a:pt x="1420" y="1358"/>
                </a:cubicBezTo>
                <a:cubicBezTo>
                  <a:pt x="1420" y="1357"/>
                  <a:pt x="1420" y="1357"/>
                  <a:pt x="1420" y="1357"/>
                </a:cubicBezTo>
                <a:cubicBezTo>
                  <a:pt x="1416" y="1357"/>
                  <a:pt x="1416" y="1357"/>
                  <a:pt x="1416" y="1357"/>
                </a:cubicBezTo>
                <a:cubicBezTo>
                  <a:pt x="1416" y="1357"/>
                  <a:pt x="1416" y="1357"/>
                  <a:pt x="1416" y="1357"/>
                </a:cubicBezTo>
                <a:cubicBezTo>
                  <a:pt x="1404" y="1356"/>
                  <a:pt x="1404" y="1356"/>
                  <a:pt x="1404" y="1356"/>
                </a:cubicBezTo>
                <a:cubicBezTo>
                  <a:pt x="1383" y="1359"/>
                  <a:pt x="1383" y="1359"/>
                  <a:pt x="1383" y="1359"/>
                </a:cubicBezTo>
                <a:cubicBezTo>
                  <a:pt x="1378" y="1360"/>
                  <a:pt x="1378" y="1360"/>
                  <a:pt x="1378" y="1360"/>
                </a:cubicBezTo>
                <a:cubicBezTo>
                  <a:pt x="1378" y="1357"/>
                  <a:pt x="1378" y="1357"/>
                  <a:pt x="1378" y="1357"/>
                </a:cubicBezTo>
                <a:cubicBezTo>
                  <a:pt x="1376" y="1357"/>
                  <a:pt x="1374" y="1357"/>
                  <a:pt x="1372" y="1357"/>
                </a:cubicBezTo>
                <a:cubicBezTo>
                  <a:pt x="1371" y="1357"/>
                  <a:pt x="1370" y="1357"/>
                  <a:pt x="1369" y="1357"/>
                </a:cubicBezTo>
                <a:cubicBezTo>
                  <a:pt x="1368" y="1357"/>
                  <a:pt x="1367" y="1357"/>
                  <a:pt x="1367" y="1357"/>
                </a:cubicBezTo>
                <a:cubicBezTo>
                  <a:pt x="1366" y="1358"/>
                  <a:pt x="1366" y="1358"/>
                  <a:pt x="1366" y="1358"/>
                </a:cubicBezTo>
                <a:cubicBezTo>
                  <a:pt x="1360" y="1358"/>
                  <a:pt x="1360" y="1358"/>
                  <a:pt x="1360" y="1358"/>
                </a:cubicBezTo>
                <a:cubicBezTo>
                  <a:pt x="1358" y="1355"/>
                  <a:pt x="1358" y="1355"/>
                  <a:pt x="1358" y="1355"/>
                </a:cubicBezTo>
                <a:cubicBezTo>
                  <a:pt x="1355" y="1356"/>
                  <a:pt x="1355" y="1356"/>
                  <a:pt x="1355" y="1356"/>
                </a:cubicBezTo>
                <a:cubicBezTo>
                  <a:pt x="1353" y="1356"/>
                  <a:pt x="1352" y="1356"/>
                  <a:pt x="1350" y="1355"/>
                </a:cubicBezTo>
                <a:cubicBezTo>
                  <a:pt x="1330" y="1359"/>
                  <a:pt x="1330" y="1359"/>
                  <a:pt x="1330" y="1359"/>
                </a:cubicBezTo>
                <a:cubicBezTo>
                  <a:pt x="1330" y="1364"/>
                  <a:pt x="1330" y="1364"/>
                  <a:pt x="1330" y="1364"/>
                </a:cubicBezTo>
                <a:cubicBezTo>
                  <a:pt x="1316" y="1359"/>
                  <a:pt x="1316" y="1359"/>
                  <a:pt x="1316" y="1359"/>
                </a:cubicBezTo>
                <a:cubicBezTo>
                  <a:pt x="1299" y="1359"/>
                  <a:pt x="1299" y="1359"/>
                  <a:pt x="1299" y="1359"/>
                </a:cubicBezTo>
                <a:cubicBezTo>
                  <a:pt x="1296" y="1359"/>
                  <a:pt x="1294" y="1359"/>
                  <a:pt x="1290" y="1359"/>
                </a:cubicBezTo>
                <a:cubicBezTo>
                  <a:pt x="1288" y="1359"/>
                  <a:pt x="1287" y="1359"/>
                  <a:pt x="1285" y="1359"/>
                </a:cubicBezTo>
                <a:cubicBezTo>
                  <a:pt x="1283" y="1359"/>
                  <a:pt x="1280" y="1359"/>
                  <a:pt x="1278" y="1359"/>
                </a:cubicBezTo>
                <a:cubicBezTo>
                  <a:pt x="1278" y="1362"/>
                  <a:pt x="1278" y="1362"/>
                  <a:pt x="1278" y="1362"/>
                </a:cubicBezTo>
                <a:cubicBezTo>
                  <a:pt x="1271" y="1360"/>
                  <a:pt x="1271" y="1360"/>
                  <a:pt x="1271" y="1360"/>
                </a:cubicBezTo>
                <a:cubicBezTo>
                  <a:pt x="1270" y="1360"/>
                  <a:pt x="1269" y="1360"/>
                  <a:pt x="1268" y="1360"/>
                </a:cubicBezTo>
                <a:cubicBezTo>
                  <a:pt x="1267" y="1359"/>
                  <a:pt x="1267" y="1359"/>
                  <a:pt x="1266" y="1359"/>
                </a:cubicBezTo>
                <a:cubicBezTo>
                  <a:pt x="1264" y="1361"/>
                  <a:pt x="1263" y="1361"/>
                  <a:pt x="1262" y="1361"/>
                </a:cubicBezTo>
                <a:cubicBezTo>
                  <a:pt x="1261" y="1361"/>
                  <a:pt x="1260" y="1361"/>
                  <a:pt x="1259" y="1360"/>
                </a:cubicBezTo>
                <a:cubicBezTo>
                  <a:pt x="1257" y="1359"/>
                  <a:pt x="1257" y="1359"/>
                  <a:pt x="1257" y="1359"/>
                </a:cubicBezTo>
                <a:cubicBezTo>
                  <a:pt x="1256" y="1358"/>
                  <a:pt x="1256" y="1358"/>
                  <a:pt x="1256" y="1358"/>
                </a:cubicBezTo>
                <a:cubicBezTo>
                  <a:pt x="1251" y="1358"/>
                  <a:pt x="1251" y="1358"/>
                  <a:pt x="1251" y="1358"/>
                </a:cubicBezTo>
                <a:cubicBezTo>
                  <a:pt x="1251" y="1357"/>
                  <a:pt x="1251" y="1357"/>
                  <a:pt x="1251" y="1357"/>
                </a:cubicBezTo>
                <a:cubicBezTo>
                  <a:pt x="1246" y="1357"/>
                  <a:pt x="1246" y="1357"/>
                  <a:pt x="1246" y="1357"/>
                </a:cubicBezTo>
                <a:cubicBezTo>
                  <a:pt x="1246" y="1358"/>
                  <a:pt x="1246" y="1358"/>
                  <a:pt x="1246" y="1358"/>
                </a:cubicBezTo>
                <a:cubicBezTo>
                  <a:pt x="1240" y="1358"/>
                  <a:pt x="1240" y="1358"/>
                  <a:pt x="1240" y="1358"/>
                </a:cubicBezTo>
                <a:cubicBezTo>
                  <a:pt x="1240" y="1359"/>
                  <a:pt x="1240" y="1359"/>
                  <a:pt x="1240" y="1359"/>
                </a:cubicBezTo>
                <a:cubicBezTo>
                  <a:pt x="1234" y="1359"/>
                  <a:pt x="1234" y="1359"/>
                  <a:pt x="1234" y="1359"/>
                </a:cubicBezTo>
                <a:cubicBezTo>
                  <a:pt x="1229" y="1360"/>
                  <a:pt x="1229" y="1360"/>
                  <a:pt x="1229" y="1360"/>
                </a:cubicBezTo>
                <a:cubicBezTo>
                  <a:pt x="1229" y="1360"/>
                  <a:pt x="1229" y="1360"/>
                  <a:pt x="1229" y="1360"/>
                </a:cubicBezTo>
                <a:cubicBezTo>
                  <a:pt x="1229" y="1361"/>
                  <a:pt x="1229" y="1361"/>
                  <a:pt x="1229" y="1361"/>
                </a:cubicBezTo>
                <a:cubicBezTo>
                  <a:pt x="1229" y="1361"/>
                  <a:pt x="1229" y="1361"/>
                  <a:pt x="1229" y="1361"/>
                </a:cubicBezTo>
                <a:cubicBezTo>
                  <a:pt x="1227" y="1361"/>
                  <a:pt x="1226" y="1361"/>
                  <a:pt x="1225" y="1361"/>
                </a:cubicBezTo>
                <a:cubicBezTo>
                  <a:pt x="1224" y="1361"/>
                  <a:pt x="1224" y="1361"/>
                  <a:pt x="1224" y="1361"/>
                </a:cubicBezTo>
                <a:cubicBezTo>
                  <a:pt x="1224" y="1362"/>
                  <a:pt x="1224" y="1362"/>
                  <a:pt x="1224" y="1362"/>
                </a:cubicBezTo>
                <a:cubicBezTo>
                  <a:pt x="1211" y="1362"/>
                  <a:pt x="1211" y="1362"/>
                  <a:pt x="1211" y="1362"/>
                </a:cubicBezTo>
                <a:cubicBezTo>
                  <a:pt x="1211" y="1361"/>
                  <a:pt x="1211" y="1361"/>
                  <a:pt x="1211" y="1361"/>
                </a:cubicBezTo>
                <a:cubicBezTo>
                  <a:pt x="1207" y="1361"/>
                  <a:pt x="1207" y="1361"/>
                  <a:pt x="1207" y="1361"/>
                </a:cubicBezTo>
                <a:cubicBezTo>
                  <a:pt x="1207" y="1359"/>
                  <a:pt x="1207" y="1359"/>
                  <a:pt x="1207" y="1359"/>
                </a:cubicBezTo>
                <a:cubicBezTo>
                  <a:pt x="1204" y="1359"/>
                  <a:pt x="1204" y="1359"/>
                  <a:pt x="1204" y="1359"/>
                </a:cubicBezTo>
                <a:cubicBezTo>
                  <a:pt x="1199" y="1360"/>
                  <a:pt x="1194" y="1360"/>
                  <a:pt x="1190" y="1359"/>
                </a:cubicBezTo>
                <a:cubicBezTo>
                  <a:pt x="1188" y="1358"/>
                  <a:pt x="1188" y="1358"/>
                  <a:pt x="1188" y="1358"/>
                </a:cubicBezTo>
                <a:cubicBezTo>
                  <a:pt x="1188" y="1357"/>
                  <a:pt x="1188" y="1357"/>
                  <a:pt x="1188" y="1357"/>
                </a:cubicBezTo>
                <a:cubicBezTo>
                  <a:pt x="1172" y="1357"/>
                  <a:pt x="1172" y="1357"/>
                  <a:pt x="1172" y="1357"/>
                </a:cubicBezTo>
                <a:cubicBezTo>
                  <a:pt x="1172" y="1357"/>
                  <a:pt x="1172" y="1357"/>
                  <a:pt x="1171" y="1357"/>
                </a:cubicBezTo>
                <a:cubicBezTo>
                  <a:pt x="1167" y="1359"/>
                  <a:pt x="1163" y="1360"/>
                  <a:pt x="1160" y="1359"/>
                </a:cubicBezTo>
                <a:cubicBezTo>
                  <a:pt x="1156" y="1358"/>
                  <a:pt x="1156" y="1358"/>
                  <a:pt x="1156" y="1358"/>
                </a:cubicBezTo>
                <a:cubicBezTo>
                  <a:pt x="1151" y="1358"/>
                  <a:pt x="1151" y="1358"/>
                  <a:pt x="1151" y="1358"/>
                </a:cubicBezTo>
                <a:cubicBezTo>
                  <a:pt x="1151" y="1357"/>
                  <a:pt x="1151" y="1357"/>
                  <a:pt x="1151" y="1357"/>
                </a:cubicBezTo>
                <a:cubicBezTo>
                  <a:pt x="1140" y="1357"/>
                  <a:pt x="1140" y="1357"/>
                  <a:pt x="1140" y="1357"/>
                </a:cubicBezTo>
                <a:cubicBezTo>
                  <a:pt x="1140" y="1358"/>
                  <a:pt x="1140" y="1358"/>
                  <a:pt x="1140" y="1358"/>
                </a:cubicBezTo>
                <a:cubicBezTo>
                  <a:pt x="1127" y="1358"/>
                  <a:pt x="1127" y="1358"/>
                  <a:pt x="1127" y="1358"/>
                </a:cubicBezTo>
                <a:cubicBezTo>
                  <a:pt x="1127" y="1357"/>
                  <a:pt x="1127" y="1357"/>
                  <a:pt x="1127" y="1357"/>
                </a:cubicBezTo>
                <a:cubicBezTo>
                  <a:pt x="1124" y="1357"/>
                  <a:pt x="1124" y="1357"/>
                  <a:pt x="1124" y="1357"/>
                </a:cubicBezTo>
                <a:cubicBezTo>
                  <a:pt x="1124" y="1357"/>
                  <a:pt x="1124" y="1357"/>
                  <a:pt x="1124" y="1357"/>
                </a:cubicBezTo>
                <a:cubicBezTo>
                  <a:pt x="1114" y="1357"/>
                  <a:pt x="1114" y="1357"/>
                  <a:pt x="1114" y="1357"/>
                </a:cubicBezTo>
                <a:cubicBezTo>
                  <a:pt x="1114" y="1358"/>
                  <a:pt x="1114" y="1358"/>
                  <a:pt x="1114" y="1358"/>
                </a:cubicBezTo>
                <a:cubicBezTo>
                  <a:pt x="1103" y="1358"/>
                  <a:pt x="1103" y="1358"/>
                  <a:pt x="1103" y="1358"/>
                </a:cubicBezTo>
                <a:cubicBezTo>
                  <a:pt x="1103" y="1359"/>
                  <a:pt x="1103" y="1359"/>
                  <a:pt x="1103" y="1359"/>
                </a:cubicBezTo>
                <a:cubicBezTo>
                  <a:pt x="1083" y="1361"/>
                  <a:pt x="1083" y="1361"/>
                  <a:pt x="1083" y="1361"/>
                </a:cubicBezTo>
                <a:cubicBezTo>
                  <a:pt x="1081" y="1357"/>
                  <a:pt x="1081" y="1357"/>
                  <a:pt x="1081" y="1357"/>
                </a:cubicBezTo>
                <a:cubicBezTo>
                  <a:pt x="1080" y="1356"/>
                  <a:pt x="1078" y="1356"/>
                  <a:pt x="1074" y="1356"/>
                </a:cubicBezTo>
                <a:cubicBezTo>
                  <a:pt x="1074" y="1356"/>
                  <a:pt x="1073" y="1356"/>
                  <a:pt x="1072" y="1356"/>
                </a:cubicBezTo>
                <a:cubicBezTo>
                  <a:pt x="1072" y="1358"/>
                  <a:pt x="1072" y="1358"/>
                  <a:pt x="1072" y="1358"/>
                </a:cubicBezTo>
                <a:cubicBezTo>
                  <a:pt x="1059" y="1358"/>
                  <a:pt x="1059" y="1358"/>
                  <a:pt x="1059" y="1358"/>
                </a:cubicBezTo>
                <a:cubicBezTo>
                  <a:pt x="1059" y="1357"/>
                  <a:pt x="1059" y="1357"/>
                  <a:pt x="1059" y="1357"/>
                </a:cubicBezTo>
                <a:cubicBezTo>
                  <a:pt x="1055" y="1357"/>
                  <a:pt x="1055" y="1357"/>
                  <a:pt x="1055" y="1357"/>
                </a:cubicBezTo>
                <a:cubicBezTo>
                  <a:pt x="1032" y="1360"/>
                  <a:pt x="1032" y="1360"/>
                  <a:pt x="1032" y="1360"/>
                </a:cubicBezTo>
                <a:cubicBezTo>
                  <a:pt x="1032" y="1358"/>
                  <a:pt x="1032" y="1358"/>
                  <a:pt x="1032" y="1358"/>
                </a:cubicBezTo>
                <a:cubicBezTo>
                  <a:pt x="1030" y="1358"/>
                  <a:pt x="1030" y="1358"/>
                  <a:pt x="1030" y="1358"/>
                </a:cubicBezTo>
                <a:cubicBezTo>
                  <a:pt x="1024" y="1359"/>
                  <a:pt x="1024" y="1359"/>
                  <a:pt x="1024" y="1359"/>
                </a:cubicBezTo>
                <a:cubicBezTo>
                  <a:pt x="1024" y="1358"/>
                  <a:pt x="1024" y="1358"/>
                  <a:pt x="1024" y="1358"/>
                </a:cubicBezTo>
                <a:cubicBezTo>
                  <a:pt x="1019" y="1359"/>
                  <a:pt x="1019" y="1359"/>
                  <a:pt x="1019" y="1359"/>
                </a:cubicBezTo>
                <a:cubicBezTo>
                  <a:pt x="1019" y="1363"/>
                  <a:pt x="1019" y="1363"/>
                  <a:pt x="1019" y="1363"/>
                </a:cubicBezTo>
                <a:cubicBezTo>
                  <a:pt x="1012" y="1361"/>
                  <a:pt x="1012" y="1361"/>
                  <a:pt x="1012" y="1361"/>
                </a:cubicBezTo>
                <a:cubicBezTo>
                  <a:pt x="987" y="1360"/>
                  <a:pt x="987" y="1360"/>
                  <a:pt x="987" y="1360"/>
                </a:cubicBezTo>
                <a:cubicBezTo>
                  <a:pt x="984" y="1361"/>
                  <a:pt x="984" y="1361"/>
                  <a:pt x="984" y="1361"/>
                </a:cubicBezTo>
                <a:cubicBezTo>
                  <a:pt x="981" y="1363"/>
                  <a:pt x="981" y="1363"/>
                  <a:pt x="981" y="1363"/>
                </a:cubicBezTo>
                <a:cubicBezTo>
                  <a:pt x="981" y="1363"/>
                  <a:pt x="981" y="1363"/>
                  <a:pt x="981" y="1363"/>
                </a:cubicBezTo>
                <a:cubicBezTo>
                  <a:pt x="981" y="1363"/>
                  <a:pt x="981" y="1363"/>
                  <a:pt x="981" y="1363"/>
                </a:cubicBezTo>
                <a:cubicBezTo>
                  <a:pt x="977" y="1364"/>
                  <a:pt x="977" y="1364"/>
                  <a:pt x="977" y="1364"/>
                </a:cubicBezTo>
                <a:cubicBezTo>
                  <a:pt x="977" y="1362"/>
                  <a:pt x="977" y="1362"/>
                  <a:pt x="977" y="1362"/>
                </a:cubicBezTo>
                <a:cubicBezTo>
                  <a:pt x="977" y="1362"/>
                  <a:pt x="977" y="1362"/>
                  <a:pt x="977" y="1362"/>
                </a:cubicBezTo>
                <a:cubicBezTo>
                  <a:pt x="970" y="1361"/>
                  <a:pt x="970" y="1361"/>
                  <a:pt x="970" y="1361"/>
                </a:cubicBezTo>
                <a:cubicBezTo>
                  <a:pt x="970" y="1362"/>
                  <a:pt x="970" y="1362"/>
                  <a:pt x="970" y="1362"/>
                </a:cubicBezTo>
                <a:cubicBezTo>
                  <a:pt x="957" y="1362"/>
                  <a:pt x="957" y="1362"/>
                  <a:pt x="957" y="1362"/>
                </a:cubicBezTo>
                <a:cubicBezTo>
                  <a:pt x="957" y="1361"/>
                  <a:pt x="957" y="1361"/>
                  <a:pt x="957" y="1361"/>
                </a:cubicBezTo>
                <a:cubicBezTo>
                  <a:pt x="956" y="1360"/>
                  <a:pt x="956" y="1360"/>
                  <a:pt x="956" y="1360"/>
                </a:cubicBezTo>
                <a:cubicBezTo>
                  <a:pt x="955" y="1360"/>
                  <a:pt x="955" y="1360"/>
                  <a:pt x="954" y="1359"/>
                </a:cubicBezTo>
                <a:cubicBezTo>
                  <a:pt x="953" y="1359"/>
                  <a:pt x="953" y="1359"/>
                  <a:pt x="953" y="1359"/>
                </a:cubicBezTo>
                <a:cubicBezTo>
                  <a:pt x="953" y="1363"/>
                  <a:pt x="953" y="1363"/>
                  <a:pt x="953" y="1363"/>
                </a:cubicBezTo>
                <a:cubicBezTo>
                  <a:pt x="947" y="1361"/>
                  <a:pt x="947" y="1361"/>
                  <a:pt x="947" y="1361"/>
                </a:cubicBezTo>
                <a:cubicBezTo>
                  <a:pt x="947" y="1362"/>
                  <a:pt x="947" y="1362"/>
                  <a:pt x="947" y="1362"/>
                </a:cubicBezTo>
                <a:cubicBezTo>
                  <a:pt x="941" y="1362"/>
                  <a:pt x="941" y="1362"/>
                  <a:pt x="941" y="1362"/>
                </a:cubicBezTo>
                <a:cubicBezTo>
                  <a:pt x="941" y="1363"/>
                  <a:pt x="941" y="1363"/>
                  <a:pt x="941" y="1363"/>
                </a:cubicBezTo>
                <a:cubicBezTo>
                  <a:pt x="937" y="1362"/>
                  <a:pt x="937" y="1362"/>
                  <a:pt x="937" y="1362"/>
                </a:cubicBezTo>
                <a:cubicBezTo>
                  <a:pt x="934" y="1362"/>
                  <a:pt x="934" y="1362"/>
                  <a:pt x="934" y="1362"/>
                </a:cubicBezTo>
                <a:cubicBezTo>
                  <a:pt x="934" y="1361"/>
                  <a:pt x="934" y="1361"/>
                  <a:pt x="934" y="1361"/>
                </a:cubicBezTo>
                <a:cubicBezTo>
                  <a:pt x="926" y="1360"/>
                  <a:pt x="926" y="1360"/>
                  <a:pt x="926" y="1360"/>
                </a:cubicBezTo>
                <a:cubicBezTo>
                  <a:pt x="926" y="1358"/>
                  <a:pt x="926" y="1358"/>
                  <a:pt x="926" y="1358"/>
                </a:cubicBezTo>
                <a:cubicBezTo>
                  <a:pt x="925" y="1358"/>
                  <a:pt x="924" y="1358"/>
                  <a:pt x="923" y="1358"/>
                </a:cubicBezTo>
                <a:cubicBezTo>
                  <a:pt x="921" y="1358"/>
                  <a:pt x="918" y="1359"/>
                  <a:pt x="915" y="1359"/>
                </a:cubicBezTo>
                <a:cubicBezTo>
                  <a:pt x="912" y="1359"/>
                  <a:pt x="910" y="1359"/>
                  <a:pt x="907" y="1358"/>
                </a:cubicBezTo>
                <a:cubicBezTo>
                  <a:pt x="905" y="1357"/>
                  <a:pt x="905" y="1357"/>
                  <a:pt x="905" y="1357"/>
                </a:cubicBezTo>
                <a:cubicBezTo>
                  <a:pt x="903" y="1357"/>
                  <a:pt x="903" y="1357"/>
                  <a:pt x="903" y="1357"/>
                </a:cubicBezTo>
                <a:cubicBezTo>
                  <a:pt x="902" y="1358"/>
                  <a:pt x="902" y="1358"/>
                  <a:pt x="902" y="1358"/>
                </a:cubicBezTo>
                <a:cubicBezTo>
                  <a:pt x="899" y="1358"/>
                  <a:pt x="899" y="1358"/>
                  <a:pt x="899" y="1358"/>
                </a:cubicBezTo>
                <a:cubicBezTo>
                  <a:pt x="898" y="1358"/>
                  <a:pt x="898" y="1358"/>
                  <a:pt x="897" y="1358"/>
                </a:cubicBezTo>
                <a:cubicBezTo>
                  <a:pt x="893" y="1357"/>
                  <a:pt x="893" y="1357"/>
                  <a:pt x="893" y="1357"/>
                </a:cubicBezTo>
                <a:cubicBezTo>
                  <a:pt x="881" y="1358"/>
                  <a:pt x="881" y="1358"/>
                  <a:pt x="881" y="1358"/>
                </a:cubicBezTo>
                <a:cubicBezTo>
                  <a:pt x="881" y="1359"/>
                  <a:pt x="881" y="1359"/>
                  <a:pt x="881" y="1359"/>
                </a:cubicBezTo>
                <a:cubicBezTo>
                  <a:pt x="879" y="1359"/>
                  <a:pt x="879" y="1359"/>
                  <a:pt x="879" y="1359"/>
                </a:cubicBezTo>
                <a:cubicBezTo>
                  <a:pt x="879" y="1363"/>
                  <a:pt x="879" y="1363"/>
                  <a:pt x="879" y="1363"/>
                </a:cubicBezTo>
                <a:cubicBezTo>
                  <a:pt x="873" y="1361"/>
                  <a:pt x="873" y="1361"/>
                  <a:pt x="873" y="1361"/>
                </a:cubicBezTo>
                <a:cubicBezTo>
                  <a:pt x="873" y="1362"/>
                  <a:pt x="873" y="1362"/>
                  <a:pt x="873" y="1362"/>
                </a:cubicBezTo>
                <a:cubicBezTo>
                  <a:pt x="870" y="1362"/>
                  <a:pt x="870" y="1362"/>
                  <a:pt x="870" y="1362"/>
                </a:cubicBezTo>
                <a:cubicBezTo>
                  <a:pt x="869" y="1365"/>
                  <a:pt x="865" y="1366"/>
                  <a:pt x="864" y="1366"/>
                </a:cubicBezTo>
                <a:cubicBezTo>
                  <a:pt x="858" y="1368"/>
                  <a:pt x="858" y="1368"/>
                  <a:pt x="858" y="1368"/>
                </a:cubicBezTo>
                <a:cubicBezTo>
                  <a:pt x="856" y="1362"/>
                  <a:pt x="856" y="1362"/>
                  <a:pt x="856" y="1362"/>
                </a:cubicBezTo>
                <a:cubicBezTo>
                  <a:pt x="854" y="1361"/>
                  <a:pt x="853" y="1360"/>
                  <a:pt x="851" y="1360"/>
                </a:cubicBezTo>
                <a:cubicBezTo>
                  <a:pt x="850" y="1359"/>
                  <a:pt x="849" y="1359"/>
                  <a:pt x="848" y="1358"/>
                </a:cubicBezTo>
                <a:cubicBezTo>
                  <a:pt x="844" y="1360"/>
                  <a:pt x="844" y="1360"/>
                  <a:pt x="844" y="1360"/>
                </a:cubicBezTo>
                <a:cubicBezTo>
                  <a:pt x="842" y="1359"/>
                  <a:pt x="842" y="1359"/>
                  <a:pt x="842" y="1359"/>
                </a:cubicBezTo>
                <a:cubicBezTo>
                  <a:pt x="841" y="1358"/>
                  <a:pt x="839" y="1357"/>
                  <a:pt x="836" y="1357"/>
                </a:cubicBezTo>
                <a:cubicBezTo>
                  <a:pt x="836" y="1360"/>
                  <a:pt x="836" y="1360"/>
                  <a:pt x="836" y="1360"/>
                </a:cubicBezTo>
                <a:cubicBezTo>
                  <a:pt x="830" y="1358"/>
                  <a:pt x="830" y="1358"/>
                  <a:pt x="830" y="1358"/>
                </a:cubicBezTo>
                <a:cubicBezTo>
                  <a:pt x="830" y="1358"/>
                  <a:pt x="830" y="1358"/>
                  <a:pt x="830" y="1358"/>
                </a:cubicBezTo>
                <a:cubicBezTo>
                  <a:pt x="826" y="1359"/>
                  <a:pt x="826" y="1359"/>
                  <a:pt x="826" y="1359"/>
                </a:cubicBezTo>
                <a:cubicBezTo>
                  <a:pt x="826" y="1361"/>
                  <a:pt x="826" y="1361"/>
                  <a:pt x="826" y="1361"/>
                </a:cubicBezTo>
                <a:cubicBezTo>
                  <a:pt x="820" y="1362"/>
                  <a:pt x="820" y="1362"/>
                  <a:pt x="820" y="1362"/>
                </a:cubicBezTo>
                <a:cubicBezTo>
                  <a:pt x="819" y="1362"/>
                  <a:pt x="818" y="1362"/>
                  <a:pt x="818" y="1361"/>
                </a:cubicBezTo>
                <a:cubicBezTo>
                  <a:pt x="817" y="1364"/>
                  <a:pt x="817" y="1364"/>
                  <a:pt x="817" y="1364"/>
                </a:cubicBezTo>
                <a:cubicBezTo>
                  <a:pt x="800" y="1361"/>
                  <a:pt x="800" y="1361"/>
                  <a:pt x="800" y="1361"/>
                </a:cubicBezTo>
                <a:cubicBezTo>
                  <a:pt x="800" y="1361"/>
                  <a:pt x="800" y="1361"/>
                  <a:pt x="800" y="1361"/>
                </a:cubicBezTo>
                <a:cubicBezTo>
                  <a:pt x="799" y="1361"/>
                  <a:pt x="799" y="1361"/>
                  <a:pt x="799" y="1361"/>
                </a:cubicBezTo>
                <a:cubicBezTo>
                  <a:pt x="799" y="1362"/>
                  <a:pt x="799" y="1362"/>
                  <a:pt x="799" y="1362"/>
                </a:cubicBezTo>
                <a:cubicBezTo>
                  <a:pt x="793" y="1362"/>
                  <a:pt x="793" y="1362"/>
                  <a:pt x="793" y="1362"/>
                </a:cubicBezTo>
                <a:cubicBezTo>
                  <a:pt x="792" y="1362"/>
                  <a:pt x="791" y="1363"/>
                  <a:pt x="791" y="1364"/>
                </a:cubicBezTo>
                <a:lnTo>
                  <a:pt x="782" y="1369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2413" y="3429000"/>
            <a:ext cx="2743200" cy="25146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568" y="2087880"/>
            <a:ext cx="5791200" cy="3886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15"/>
          <p:cNvSpPr>
            <a:spLocks/>
          </p:cNvSpPr>
          <p:nvPr/>
        </p:nvSpPr>
        <p:spPr bwMode="auto">
          <a:xfrm>
            <a:off x="1522413" y="1905000"/>
            <a:ext cx="6153912" cy="4251960"/>
          </a:xfrm>
          <a:custGeom>
            <a:avLst/>
            <a:gdLst>
              <a:gd name="T0" fmla="*/ 696 w 1967"/>
              <a:gd name="T1" fmla="*/ 1361 h 1369"/>
              <a:gd name="T2" fmla="*/ 618 w 1967"/>
              <a:gd name="T3" fmla="*/ 1360 h 1369"/>
              <a:gd name="T4" fmla="*/ 517 w 1967"/>
              <a:gd name="T5" fmla="*/ 1359 h 1369"/>
              <a:gd name="T6" fmla="*/ 443 w 1967"/>
              <a:gd name="T7" fmla="*/ 1361 h 1369"/>
              <a:gd name="T8" fmla="*/ 361 w 1967"/>
              <a:gd name="T9" fmla="*/ 1358 h 1369"/>
              <a:gd name="T10" fmla="*/ 260 w 1967"/>
              <a:gd name="T11" fmla="*/ 1359 h 1369"/>
              <a:gd name="T12" fmla="*/ 166 w 1967"/>
              <a:gd name="T13" fmla="*/ 1359 h 1369"/>
              <a:gd name="T14" fmla="*/ 104 w 1967"/>
              <a:gd name="T15" fmla="*/ 1356 h 1369"/>
              <a:gd name="T16" fmla="*/ 7 w 1967"/>
              <a:gd name="T17" fmla="*/ 1327 h 1369"/>
              <a:gd name="T18" fmla="*/ 7 w 1967"/>
              <a:gd name="T19" fmla="*/ 1226 h 1369"/>
              <a:gd name="T20" fmla="*/ 9 w 1967"/>
              <a:gd name="T21" fmla="*/ 1139 h 1369"/>
              <a:gd name="T22" fmla="*/ 4 w 1967"/>
              <a:gd name="T23" fmla="*/ 1042 h 1369"/>
              <a:gd name="T24" fmla="*/ 9 w 1967"/>
              <a:gd name="T25" fmla="*/ 896 h 1369"/>
              <a:gd name="T26" fmla="*/ 7 w 1967"/>
              <a:gd name="T27" fmla="*/ 758 h 1369"/>
              <a:gd name="T28" fmla="*/ 9 w 1967"/>
              <a:gd name="T29" fmla="*/ 614 h 1369"/>
              <a:gd name="T30" fmla="*/ 5 w 1967"/>
              <a:gd name="T31" fmla="*/ 443 h 1369"/>
              <a:gd name="T32" fmla="*/ 9 w 1967"/>
              <a:gd name="T33" fmla="*/ 365 h 1369"/>
              <a:gd name="T34" fmla="*/ 5 w 1967"/>
              <a:gd name="T35" fmla="*/ 195 h 1369"/>
              <a:gd name="T36" fmla="*/ 6 w 1967"/>
              <a:gd name="T37" fmla="*/ 107 h 1369"/>
              <a:gd name="T38" fmla="*/ 8 w 1967"/>
              <a:gd name="T39" fmla="*/ 9 h 1369"/>
              <a:gd name="T40" fmla="*/ 120 w 1967"/>
              <a:gd name="T41" fmla="*/ 8 h 1369"/>
              <a:gd name="T42" fmla="*/ 192 w 1967"/>
              <a:gd name="T43" fmla="*/ 5 h 1369"/>
              <a:gd name="T44" fmla="*/ 279 w 1967"/>
              <a:gd name="T45" fmla="*/ 12 h 1369"/>
              <a:gd name="T46" fmla="*/ 374 w 1967"/>
              <a:gd name="T47" fmla="*/ 7 h 1369"/>
              <a:gd name="T48" fmla="*/ 447 w 1967"/>
              <a:gd name="T49" fmla="*/ 10 h 1369"/>
              <a:gd name="T50" fmla="*/ 552 w 1967"/>
              <a:gd name="T51" fmla="*/ 11 h 1369"/>
              <a:gd name="T52" fmla="*/ 630 w 1967"/>
              <a:gd name="T53" fmla="*/ 11 h 1369"/>
              <a:gd name="T54" fmla="*/ 706 w 1967"/>
              <a:gd name="T55" fmla="*/ 10 h 1369"/>
              <a:gd name="T56" fmla="*/ 799 w 1967"/>
              <a:gd name="T57" fmla="*/ 7 h 1369"/>
              <a:gd name="T58" fmla="*/ 879 w 1967"/>
              <a:gd name="T59" fmla="*/ 9 h 1369"/>
              <a:gd name="T60" fmla="*/ 956 w 1967"/>
              <a:gd name="T61" fmla="*/ 9 h 1369"/>
              <a:gd name="T62" fmla="*/ 1055 w 1967"/>
              <a:gd name="T63" fmla="*/ 12 h 1369"/>
              <a:gd name="T64" fmla="*/ 1188 w 1967"/>
              <a:gd name="T65" fmla="*/ 12 h 1369"/>
              <a:gd name="T66" fmla="*/ 1259 w 1967"/>
              <a:gd name="T67" fmla="*/ 9 h 1369"/>
              <a:gd name="T68" fmla="*/ 1378 w 1967"/>
              <a:gd name="T69" fmla="*/ 8 h 1369"/>
              <a:gd name="T70" fmla="*/ 1513 w 1967"/>
              <a:gd name="T71" fmla="*/ 10 h 1369"/>
              <a:gd name="T72" fmla="*/ 1634 w 1967"/>
              <a:gd name="T73" fmla="*/ 12 h 1369"/>
              <a:gd name="T74" fmla="*/ 1774 w 1967"/>
              <a:gd name="T75" fmla="*/ 11 h 1369"/>
              <a:gd name="T76" fmla="*/ 1869 w 1967"/>
              <a:gd name="T77" fmla="*/ 9 h 1369"/>
              <a:gd name="T78" fmla="*/ 1927 w 1967"/>
              <a:gd name="T79" fmla="*/ 6 h 1369"/>
              <a:gd name="T80" fmla="*/ 1963 w 1967"/>
              <a:gd name="T81" fmla="*/ 94 h 1369"/>
              <a:gd name="T82" fmla="*/ 1960 w 1967"/>
              <a:gd name="T83" fmla="*/ 185 h 1369"/>
              <a:gd name="T84" fmla="*/ 1959 w 1967"/>
              <a:gd name="T85" fmla="*/ 330 h 1369"/>
              <a:gd name="T86" fmla="*/ 1958 w 1967"/>
              <a:gd name="T87" fmla="*/ 428 h 1369"/>
              <a:gd name="T88" fmla="*/ 1958 w 1967"/>
              <a:gd name="T89" fmla="*/ 573 h 1369"/>
              <a:gd name="T90" fmla="*/ 1960 w 1967"/>
              <a:gd name="T91" fmla="*/ 721 h 1369"/>
              <a:gd name="T92" fmla="*/ 1957 w 1967"/>
              <a:gd name="T93" fmla="*/ 868 h 1369"/>
              <a:gd name="T94" fmla="*/ 1959 w 1967"/>
              <a:gd name="T95" fmla="*/ 1010 h 1369"/>
              <a:gd name="T96" fmla="*/ 1960 w 1967"/>
              <a:gd name="T97" fmla="*/ 1124 h 1369"/>
              <a:gd name="T98" fmla="*/ 1960 w 1967"/>
              <a:gd name="T99" fmla="*/ 1210 h 1369"/>
              <a:gd name="T100" fmla="*/ 1963 w 1967"/>
              <a:gd name="T101" fmla="*/ 1307 h 1369"/>
              <a:gd name="T102" fmla="*/ 1909 w 1967"/>
              <a:gd name="T103" fmla="*/ 1355 h 1369"/>
              <a:gd name="T104" fmla="*/ 1822 w 1967"/>
              <a:gd name="T105" fmla="*/ 1356 h 1369"/>
              <a:gd name="T106" fmla="*/ 1698 w 1967"/>
              <a:gd name="T107" fmla="*/ 1359 h 1369"/>
              <a:gd name="T108" fmla="*/ 1597 w 1967"/>
              <a:gd name="T109" fmla="*/ 1358 h 1369"/>
              <a:gd name="T110" fmla="*/ 1469 w 1967"/>
              <a:gd name="T111" fmla="*/ 1358 h 1369"/>
              <a:gd name="T112" fmla="*/ 1330 w 1967"/>
              <a:gd name="T113" fmla="*/ 1359 h 1369"/>
              <a:gd name="T114" fmla="*/ 1229 w 1967"/>
              <a:gd name="T115" fmla="*/ 1361 h 1369"/>
              <a:gd name="T116" fmla="*/ 1124 w 1967"/>
              <a:gd name="T117" fmla="*/ 1357 h 1369"/>
              <a:gd name="T118" fmla="*/ 981 w 1967"/>
              <a:gd name="T119" fmla="*/ 1363 h 1369"/>
              <a:gd name="T120" fmla="*/ 907 w 1967"/>
              <a:gd name="T121" fmla="*/ 1358 h 1369"/>
              <a:gd name="T122" fmla="*/ 830 w 1967"/>
              <a:gd name="T123" fmla="*/ 1358 h 13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1967" h="1369">
                <a:moveTo>
                  <a:pt x="782" y="1369"/>
                </a:moveTo>
                <a:cubicBezTo>
                  <a:pt x="782" y="1360"/>
                  <a:pt x="782" y="1360"/>
                  <a:pt x="782" y="1360"/>
                </a:cubicBezTo>
                <a:cubicBezTo>
                  <a:pt x="777" y="1362"/>
                  <a:pt x="777" y="1362"/>
                  <a:pt x="777" y="1362"/>
                </a:cubicBezTo>
                <a:cubicBezTo>
                  <a:pt x="777" y="1361"/>
                  <a:pt x="777" y="1361"/>
                  <a:pt x="777" y="1361"/>
                </a:cubicBezTo>
                <a:cubicBezTo>
                  <a:pt x="774" y="1362"/>
                  <a:pt x="774" y="1362"/>
                  <a:pt x="774" y="1362"/>
                </a:cubicBezTo>
                <a:cubicBezTo>
                  <a:pt x="772" y="1359"/>
                  <a:pt x="772" y="1359"/>
                  <a:pt x="772" y="1359"/>
                </a:cubicBezTo>
                <a:cubicBezTo>
                  <a:pt x="761" y="1359"/>
                  <a:pt x="761" y="1359"/>
                  <a:pt x="761" y="1359"/>
                </a:cubicBezTo>
                <a:cubicBezTo>
                  <a:pt x="757" y="1360"/>
                  <a:pt x="752" y="1360"/>
                  <a:pt x="749" y="1359"/>
                </a:cubicBezTo>
                <a:cubicBezTo>
                  <a:pt x="747" y="1358"/>
                  <a:pt x="747" y="1358"/>
                  <a:pt x="747" y="1358"/>
                </a:cubicBezTo>
                <a:cubicBezTo>
                  <a:pt x="746" y="1356"/>
                  <a:pt x="746" y="1356"/>
                  <a:pt x="746" y="1356"/>
                </a:cubicBezTo>
                <a:cubicBezTo>
                  <a:pt x="738" y="1359"/>
                  <a:pt x="738" y="1359"/>
                  <a:pt x="738" y="1359"/>
                </a:cubicBezTo>
                <a:cubicBezTo>
                  <a:pt x="738" y="1357"/>
                  <a:pt x="738" y="1357"/>
                  <a:pt x="738" y="1357"/>
                </a:cubicBezTo>
                <a:cubicBezTo>
                  <a:pt x="733" y="1358"/>
                  <a:pt x="733" y="1358"/>
                  <a:pt x="733" y="1358"/>
                </a:cubicBezTo>
                <a:cubicBezTo>
                  <a:pt x="732" y="1359"/>
                  <a:pt x="732" y="1359"/>
                  <a:pt x="732" y="1359"/>
                </a:cubicBezTo>
                <a:cubicBezTo>
                  <a:pt x="730" y="1359"/>
                  <a:pt x="730" y="1359"/>
                  <a:pt x="730" y="1359"/>
                </a:cubicBezTo>
                <a:cubicBezTo>
                  <a:pt x="730" y="1362"/>
                  <a:pt x="730" y="1362"/>
                  <a:pt x="730" y="1362"/>
                </a:cubicBezTo>
                <a:cubicBezTo>
                  <a:pt x="723" y="1360"/>
                  <a:pt x="723" y="1360"/>
                  <a:pt x="723" y="1360"/>
                </a:cubicBezTo>
                <a:cubicBezTo>
                  <a:pt x="723" y="1361"/>
                  <a:pt x="723" y="1361"/>
                  <a:pt x="723" y="1361"/>
                </a:cubicBezTo>
                <a:cubicBezTo>
                  <a:pt x="710" y="1361"/>
                  <a:pt x="710" y="1361"/>
                  <a:pt x="710" y="1361"/>
                </a:cubicBezTo>
                <a:cubicBezTo>
                  <a:pt x="710" y="1359"/>
                  <a:pt x="710" y="1359"/>
                  <a:pt x="710" y="1359"/>
                </a:cubicBezTo>
                <a:cubicBezTo>
                  <a:pt x="706" y="1359"/>
                  <a:pt x="706" y="1359"/>
                  <a:pt x="706" y="1359"/>
                </a:cubicBezTo>
                <a:cubicBezTo>
                  <a:pt x="699" y="1361"/>
                  <a:pt x="699" y="1361"/>
                  <a:pt x="699" y="1361"/>
                </a:cubicBezTo>
                <a:cubicBezTo>
                  <a:pt x="699" y="1362"/>
                  <a:pt x="699" y="1362"/>
                  <a:pt x="699" y="1362"/>
                </a:cubicBezTo>
                <a:cubicBezTo>
                  <a:pt x="696" y="1361"/>
                  <a:pt x="696" y="1361"/>
                  <a:pt x="696" y="1361"/>
                </a:cubicBezTo>
                <a:cubicBezTo>
                  <a:pt x="693" y="1362"/>
                  <a:pt x="693" y="1362"/>
                  <a:pt x="693" y="1362"/>
                </a:cubicBezTo>
                <a:cubicBezTo>
                  <a:pt x="693" y="1361"/>
                  <a:pt x="693" y="1361"/>
                  <a:pt x="693" y="1361"/>
                </a:cubicBezTo>
                <a:cubicBezTo>
                  <a:pt x="682" y="1358"/>
                  <a:pt x="682" y="1358"/>
                  <a:pt x="682" y="1358"/>
                </a:cubicBezTo>
                <a:cubicBezTo>
                  <a:pt x="681" y="1359"/>
                  <a:pt x="681" y="1359"/>
                  <a:pt x="680" y="1359"/>
                </a:cubicBezTo>
                <a:cubicBezTo>
                  <a:pt x="672" y="1362"/>
                  <a:pt x="672" y="1362"/>
                  <a:pt x="672" y="1362"/>
                </a:cubicBezTo>
                <a:cubicBezTo>
                  <a:pt x="672" y="1358"/>
                  <a:pt x="672" y="1358"/>
                  <a:pt x="672" y="1358"/>
                </a:cubicBezTo>
                <a:cubicBezTo>
                  <a:pt x="670" y="1358"/>
                  <a:pt x="670" y="1358"/>
                  <a:pt x="670" y="1358"/>
                </a:cubicBezTo>
                <a:cubicBezTo>
                  <a:pt x="670" y="1356"/>
                  <a:pt x="670" y="1356"/>
                  <a:pt x="670" y="1356"/>
                </a:cubicBezTo>
                <a:cubicBezTo>
                  <a:pt x="669" y="1356"/>
                  <a:pt x="669" y="1356"/>
                  <a:pt x="669" y="1356"/>
                </a:cubicBezTo>
                <a:cubicBezTo>
                  <a:pt x="668" y="1357"/>
                  <a:pt x="666" y="1357"/>
                  <a:pt x="665" y="1357"/>
                </a:cubicBezTo>
                <a:cubicBezTo>
                  <a:pt x="665" y="1357"/>
                  <a:pt x="664" y="1357"/>
                  <a:pt x="664" y="1357"/>
                </a:cubicBezTo>
                <a:cubicBezTo>
                  <a:pt x="659" y="1356"/>
                  <a:pt x="659" y="1356"/>
                  <a:pt x="659" y="1356"/>
                </a:cubicBezTo>
                <a:cubicBezTo>
                  <a:pt x="659" y="1356"/>
                  <a:pt x="659" y="1356"/>
                  <a:pt x="659" y="1356"/>
                </a:cubicBezTo>
                <a:cubicBezTo>
                  <a:pt x="653" y="1356"/>
                  <a:pt x="653" y="1356"/>
                  <a:pt x="653" y="1356"/>
                </a:cubicBezTo>
                <a:cubicBezTo>
                  <a:pt x="653" y="1355"/>
                  <a:pt x="653" y="1355"/>
                  <a:pt x="653" y="1355"/>
                </a:cubicBezTo>
                <a:cubicBezTo>
                  <a:pt x="646" y="1356"/>
                  <a:pt x="646" y="1356"/>
                  <a:pt x="646" y="1356"/>
                </a:cubicBezTo>
                <a:cubicBezTo>
                  <a:pt x="646" y="1357"/>
                  <a:pt x="646" y="1357"/>
                  <a:pt x="646" y="1357"/>
                </a:cubicBezTo>
                <a:cubicBezTo>
                  <a:pt x="637" y="1357"/>
                  <a:pt x="637" y="1357"/>
                  <a:pt x="637" y="1357"/>
                </a:cubicBezTo>
                <a:cubicBezTo>
                  <a:pt x="637" y="1360"/>
                  <a:pt x="637" y="1360"/>
                  <a:pt x="637" y="1360"/>
                </a:cubicBezTo>
                <a:cubicBezTo>
                  <a:pt x="630" y="1358"/>
                  <a:pt x="630" y="1358"/>
                  <a:pt x="630" y="1358"/>
                </a:cubicBezTo>
                <a:cubicBezTo>
                  <a:pt x="629" y="1361"/>
                  <a:pt x="629" y="1361"/>
                  <a:pt x="629" y="1361"/>
                </a:cubicBezTo>
                <a:cubicBezTo>
                  <a:pt x="625" y="1359"/>
                  <a:pt x="625" y="1359"/>
                  <a:pt x="625" y="1359"/>
                </a:cubicBezTo>
                <a:cubicBezTo>
                  <a:pt x="624" y="1362"/>
                  <a:pt x="624" y="1362"/>
                  <a:pt x="624" y="1362"/>
                </a:cubicBezTo>
                <a:cubicBezTo>
                  <a:pt x="618" y="1360"/>
                  <a:pt x="618" y="1360"/>
                  <a:pt x="618" y="1360"/>
                </a:cubicBezTo>
                <a:cubicBezTo>
                  <a:pt x="617" y="1361"/>
                  <a:pt x="615" y="1361"/>
                  <a:pt x="614" y="1360"/>
                </a:cubicBezTo>
                <a:cubicBezTo>
                  <a:pt x="613" y="1360"/>
                  <a:pt x="613" y="1360"/>
                  <a:pt x="613" y="1360"/>
                </a:cubicBezTo>
                <a:cubicBezTo>
                  <a:pt x="613" y="1361"/>
                  <a:pt x="612" y="1361"/>
                  <a:pt x="612" y="1361"/>
                </a:cubicBezTo>
                <a:cubicBezTo>
                  <a:pt x="609" y="1361"/>
                  <a:pt x="609" y="1361"/>
                  <a:pt x="609" y="1361"/>
                </a:cubicBezTo>
                <a:cubicBezTo>
                  <a:pt x="608" y="1361"/>
                  <a:pt x="608" y="1361"/>
                  <a:pt x="607" y="1361"/>
                </a:cubicBezTo>
                <a:cubicBezTo>
                  <a:pt x="593" y="1361"/>
                  <a:pt x="593" y="1361"/>
                  <a:pt x="593" y="1361"/>
                </a:cubicBezTo>
                <a:cubicBezTo>
                  <a:pt x="593" y="1359"/>
                  <a:pt x="593" y="1359"/>
                  <a:pt x="593" y="1359"/>
                </a:cubicBezTo>
                <a:cubicBezTo>
                  <a:pt x="591" y="1359"/>
                  <a:pt x="591" y="1359"/>
                  <a:pt x="591" y="1359"/>
                </a:cubicBezTo>
                <a:cubicBezTo>
                  <a:pt x="583" y="1363"/>
                  <a:pt x="583" y="1363"/>
                  <a:pt x="583" y="1363"/>
                </a:cubicBezTo>
                <a:cubicBezTo>
                  <a:pt x="583" y="1358"/>
                  <a:pt x="583" y="1358"/>
                  <a:pt x="583" y="1358"/>
                </a:cubicBezTo>
                <a:cubicBezTo>
                  <a:pt x="576" y="1360"/>
                  <a:pt x="576" y="1360"/>
                  <a:pt x="576" y="1360"/>
                </a:cubicBezTo>
                <a:cubicBezTo>
                  <a:pt x="576" y="1356"/>
                  <a:pt x="576" y="1356"/>
                  <a:pt x="576" y="1356"/>
                </a:cubicBezTo>
                <a:cubicBezTo>
                  <a:pt x="575" y="1356"/>
                  <a:pt x="575" y="1356"/>
                  <a:pt x="575" y="1356"/>
                </a:cubicBezTo>
                <a:cubicBezTo>
                  <a:pt x="575" y="1358"/>
                  <a:pt x="575" y="1358"/>
                  <a:pt x="575" y="1358"/>
                </a:cubicBezTo>
                <a:cubicBezTo>
                  <a:pt x="569" y="1358"/>
                  <a:pt x="569" y="1358"/>
                  <a:pt x="569" y="1358"/>
                </a:cubicBezTo>
                <a:cubicBezTo>
                  <a:pt x="569" y="1359"/>
                  <a:pt x="569" y="1359"/>
                  <a:pt x="569" y="1359"/>
                </a:cubicBezTo>
                <a:cubicBezTo>
                  <a:pt x="555" y="1359"/>
                  <a:pt x="555" y="1359"/>
                  <a:pt x="555" y="1359"/>
                </a:cubicBezTo>
                <a:cubicBezTo>
                  <a:pt x="555" y="1358"/>
                  <a:pt x="555" y="1358"/>
                  <a:pt x="555" y="1358"/>
                </a:cubicBezTo>
                <a:cubicBezTo>
                  <a:pt x="552" y="1358"/>
                  <a:pt x="552" y="1358"/>
                  <a:pt x="552" y="1358"/>
                </a:cubicBezTo>
                <a:cubicBezTo>
                  <a:pt x="551" y="1356"/>
                  <a:pt x="551" y="1356"/>
                  <a:pt x="551" y="1356"/>
                </a:cubicBezTo>
                <a:cubicBezTo>
                  <a:pt x="524" y="1359"/>
                  <a:pt x="524" y="1359"/>
                  <a:pt x="524" y="1359"/>
                </a:cubicBezTo>
                <a:cubicBezTo>
                  <a:pt x="524" y="1358"/>
                  <a:pt x="524" y="1358"/>
                  <a:pt x="524" y="1358"/>
                </a:cubicBezTo>
                <a:cubicBezTo>
                  <a:pt x="522" y="1357"/>
                  <a:pt x="520" y="1357"/>
                  <a:pt x="518" y="1357"/>
                </a:cubicBezTo>
                <a:cubicBezTo>
                  <a:pt x="517" y="1359"/>
                  <a:pt x="517" y="1359"/>
                  <a:pt x="517" y="1359"/>
                </a:cubicBezTo>
                <a:cubicBezTo>
                  <a:pt x="512" y="1358"/>
                  <a:pt x="512" y="1358"/>
                  <a:pt x="512" y="1358"/>
                </a:cubicBezTo>
                <a:cubicBezTo>
                  <a:pt x="511" y="1361"/>
                  <a:pt x="511" y="1361"/>
                  <a:pt x="511" y="1361"/>
                </a:cubicBezTo>
                <a:cubicBezTo>
                  <a:pt x="505" y="1358"/>
                  <a:pt x="505" y="1358"/>
                  <a:pt x="505" y="1358"/>
                </a:cubicBezTo>
                <a:cubicBezTo>
                  <a:pt x="504" y="1358"/>
                  <a:pt x="504" y="1358"/>
                  <a:pt x="504" y="1358"/>
                </a:cubicBezTo>
                <a:cubicBezTo>
                  <a:pt x="504" y="1359"/>
                  <a:pt x="504" y="1359"/>
                  <a:pt x="504" y="1359"/>
                </a:cubicBezTo>
                <a:cubicBezTo>
                  <a:pt x="500" y="1359"/>
                  <a:pt x="500" y="1359"/>
                  <a:pt x="500" y="1359"/>
                </a:cubicBezTo>
                <a:cubicBezTo>
                  <a:pt x="496" y="1360"/>
                  <a:pt x="496" y="1360"/>
                  <a:pt x="496" y="1360"/>
                </a:cubicBezTo>
                <a:cubicBezTo>
                  <a:pt x="496" y="1361"/>
                  <a:pt x="496" y="1361"/>
                  <a:pt x="496" y="1361"/>
                </a:cubicBezTo>
                <a:cubicBezTo>
                  <a:pt x="488" y="1361"/>
                  <a:pt x="488" y="1361"/>
                  <a:pt x="488" y="1361"/>
                </a:cubicBezTo>
                <a:cubicBezTo>
                  <a:pt x="488" y="1363"/>
                  <a:pt x="488" y="1363"/>
                  <a:pt x="488" y="1363"/>
                </a:cubicBezTo>
                <a:cubicBezTo>
                  <a:pt x="480" y="1361"/>
                  <a:pt x="480" y="1361"/>
                  <a:pt x="480" y="1361"/>
                </a:cubicBezTo>
                <a:cubicBezTo>
                  <a:pt x="479" y="1363"/>
                  <a:pt x="479" y="1363"/>
                  <a:pt x="479" y="1363"/>
                </a:cubicBezTo>
                <a:cubicBezTo>
                  <a:pt x="468" y="1363"/>
                  <a:pt x="468" y="1363"/>
                  <a:pt x="468" y="1363"/>
                </a:cubicBezTo>
                <a:cubicBezTo>
                  <a:pt x="468" y="1362"/>
                  <a:pt x="468" y="1362"/>
                  <a:pt x="468" y="1362"/>
                </a:cubicBezTo>
                <a:cubicBezTo>
                  <a:pt x="467" y="1362"/>
                  <a:pt x="467" y="1362"/>
                  <a:pt x="467" y="1362"/>
                </a:cubicBezTo>
                <a:cubicBezTo>
                  <a:pt x="463" y="1362"/>
                  <a:pt x="463" y="1362"/>
                  <a:pt x="463" y="1362"/>
                </a:cubicBezTo>
                <a:cubicBezTo>
                  <a:pt x="463" y="1361"/>
                  <a:pt x="463" y="1361"/>
                  <a:pt x="463" y="1361"/>
                </a:cubicBezTo>
                <a:cubicBezTo>
                  <a:pt x="453" y="1360"/>
                  <a:pt x="453" y="1360"/>
                  <a:pt x="453" y="1360"/>
                </a:cubicBezTo>
                <a:cubicBezTo>
                  <a:pt x="453" y="1362"/>
                  <a:pt x="453" y="1362"/>
                  <a:pt x="453" y="1362"/>
                </a:cubicBezTo>
                <a:cubicBezTo>
                  <a:pt x="447" y="1359"/>
                  <a:pt x="447" y="1359"/>
                  <a:pt x="447" y="1359"/>
                </a:cubicBezTo>
                <a:cubicBezTo>
                  <a:pt x="447" y="1359"/>
                  <a:pt x="447" y="1359"/>
                  <a:pt x="447" y="1359"/>
                </a:cubicBezTo>
                <a:cubicBezTo>
                  <a:pt x="443" y="1359"/>
                  <a:pt x="443" y="1359"/>
                  <a:pt x="443" y="1359"/>
                </a:cubicBezTo>
                <a:cubicBezTo>
                  <a:pt x="443" y="1359"/>
                  <a:pt x="443" y="1359"/>
                  <a:pt x="443" y="1359"/>
                </a:cubicBezTo>
                <a:cubicBezTo>
                  <a:pt x="443" y="1361"/>
                  <a:pt x="443" y="1361"/>
                  <a:pt x="443" y="1361"/>
                </a:cubicBezTo>
                <a:cubicBezTo>
                  <a:pt x="437" y="1359"/>
                  <a:pt x="437" y="1359"/>
                  <a:pt x="437" y="1359"/>
                </a:cubicBezTo>
                <a:cubicBezTo>
                  <a:pt x="431" y="1359"/>
                  <a:pt x="431" y="1359"/>
                  <a:pt x="431" y="1359"/>
                </a:cubicBezTo>
                <a:cubicBezTo>
                  <a:pt x="431" y="1361"/>
                  <a:pt x="431" y="1361"/>
                  <a:pt x="431" y="1361"/>
                </a:cubicBezTo>
                <a:cubicBezTo>
                  <a:pt x="422" y="1361"/>
                  <a:pt x="422" y="1361"/>
                  <a:pt x="422" y="1361"/>
                </a:cubicBezTo>
                <a:cubicBezTo>
                  <a:pt x="422" y="1360"/>
                  <a:pt x="422" y="1360"/>
                  <a:pt x="422" y="1360"/>
                </a:cubicBezTo>
                <a:cubicBezTo>
                  <a:pt x="421" y="1360"/>
                  <a:pt x="421" y="1360"/>
                  <a:pt x="420" y="1361"/>
                </a:cubicBezTo>
                <a:cubicBezTo>
                  <a:pt x="420" y="1361"/>
                  <a:pt x="419" y="1361"/>
                  <a:pt x="419" y="1361"/>
                </a:cubicBezTo>
                <a:cubicBezTo>
                  <a:pt x="418" y="1362"/>
                  <a:pt x="418" y="1362"/>
                  <a:pt x="418" y="1362"/>
                </a:cubicBezTo>
                <a:cubicBezTo>
                  <a:pt x="417" y="1362"/>
                  <a:pt x="417" y="1362"/>
                  <a:pt x="417" y="1362"/>
                </a:cubicBezTo>
                <a:cubicBezTo>
                  <a:pt x="416" y="1363"/>
                  <a:pt x="414" y="1364"/>
                  <a:pt x="412" y="1365"/>
                </a:cubicBezTo>
                <a:cubicBezTo>
                  <a:pt x="403" y="1367"/>
                  <a:pt x="403" y="1367"/>
                  <a:pt x="403" y="1367"/>
                </a:cubicBezTo>
                <a:cubicBezTo>
                  <a:pt x="403" y="1361"/>
                  <a:pt x="403" y="1361"/>
                  <a:pt x="403" y="1361"/>
                </a:cubicBezTo>
                <a:cubicBezTo>
                  <a:pt x="398" y="1361"/>
                  <a:pt x="398" y="1361"/>
                  <a:pt x="398" y="1361"/>
                </a:cubicBezTo>
                <a:cubicBezTo>
                  <a:pt x="398" y="1362"/>
                  <a:pt x="398" y="1362"/>
                  <a:pt x="398" y="1362"/>
                </a:cubicBezTo>
                <a:cubicBezTo>
                  <a:pt x="392" y="1361"/>
                  <a:pt x="392" y="1361"/>
                  <a:pt x="392" y="1361"/>
                </a:cubicBezTo>
                <a:cubicBezTo>
                  <a:pt x="387" y="1361"/>
                  <a:pt x="387" y="1361"/>
                  <a:pt x="387" y="1361"/>
                </a:cubicBezTo>
                <a:cubicBezTo>
                  <a:pt x="387" y="1360"/>
                  <a:pt x="387" y="1360"/>
                  <a:pt x="387" y="1360"/>
                </a:cubicBezTo>
                <a:cubicBezTo>
                  <a:pt x="385" y="1359"/>
                  <a:pt x="385" y="1359"/>
                  <a:pt x="385" y="1359"/>
                </a:cubicBezTo>
                <a:cubicBezTo>
                  <a:pt x="385" y="1360"/>
                  <a:pt x="385" y="1360"/>
                  <a:pt x="385" y="1360"/>
                </a:cubicBezTo>
                <a:cubicBezTo>
                  <a:pt x="382" y="1361"/>
                  <a:pt x="378" y="1362"/>
                  <a:pt x="374" y="1362"/>
                </a:cubicBezTo>
                <a:cubicBezTo>
                  <a:pt x="373" y="1362"/>
                  <a:pt x="371" y="1362"/>
                  <a:pt x="370" y="1362"/>
                </a:cubicBezTo>
                <a:cubicBezTo>
                  <a:pt x="367" y="1361"/>
                  <a:pt x="367" y="1361"/>
                  <a:pt x="367" y="1361"/>
                </a:cubicBezTo>
                <a:cubicBezTo>
                  <a:pt x="361" y="1361"/>
                  <a:pt x="361" y="1361"/>
                  <a:pt x="361" y="1361"/>
                </a:cubicBezTo>
                <a:cubicBezTo>
                  <a:pt x="361" y="1358"/>
                  <a:pt x="361" y="1358"/>
                  <a:pt x="361" y="1358"/>
                </a:cubicBezTo>
                <a:cubicBezTo>
                  <a:pt x="357" y="1357"/>
                  <a:pt x="357" y="1357"/>
                  <a:pt x="357" y="1357"/>
                </a:cubicBezTo>
                <a:cubicBezTo>
                  <a:pt x="355" y="1358"/>
                  <a:pt x="355" y="1358"/>
                  <a:pt x="355" y="1358"/>
                </a:cubicBezTo>
                <a:cubicBezTo>
                  <a:pt x="352" y="1359"/>
                  <a:pt x="348" y="1358"/>
                  <a:pt x="345" y="1358"/>
                </a:cubicBezTo>
                <a:cubicBezTo>
                  <a:pt x="344" y="1359"/>
                  <a:pt x="344" y="1359"/>
                  <a:pt x="344" y="1359"/>
                </a:cubicBezTo>
                <a:cubicBezTo>
                  <a:pt x="340" y="1359"/>
                  <a:pt x="340" y="1359"/>
                  <a:pt x="340" y="1359"/>
                </a:cubicBezTo>
                <a:cubicBezTo>
                  <a:pt x="340" y="1362"/>
                  <a:pt x="340" y="1362"/>
                  <a:pt x="340" y="1362"/>
                </a:cubicBezTo>
                <a:cubicBezTo>
                  <a:pt x="333" y="1361"/>
                  <a:pt x="333" y="1361"/>
                  <a:pt x="333" y="1361"/>
                </a:cubicBezTo>
                <a:cubicBezTo>
                  <a:pt x="321" y="1361"/>
                  <a:pt x="321" y="1361"/>
                  <a:pt x="321" y="1361"/>
                </a:cubicBezTo>
                <a:cubicBezTo>
                  <a:pt x="311" y="1364"/>
                  <a:pt x="311" y="1364"/>
                  <a:pt x="311" y="1364"/>
                </a:cubicBezTo>
                <a:cubicBezTo>
                  <a:pt x="311" y="1362"/>
                  <a:pt x="311" y="1362"/>
                  <a:pt x="311" y="1362"/>
                </a:cubicBezTo>
                <a:cubicBezTo>
                  <a:pt x="309" y="1362"/>
                  <a:pt x="307" y="1362"/>
                  <a:pt x="305" y="1361"/>
                </a:cubicBezTo>
                <a:cubicBezTo>
                  <a:pt x="303" y="1361"/>
                  <a:pt x="303" y="1361"/>
                  <a:pt x="303" y="1361"/>
                </a:cubicBezTo>
                <a:cubicBezTo>
                  <a:pt x="302" y="1358"/>
                  <a:pt x="302" y="1358"/>
                  <a:pt x="302" y="1358"/>
                </a:cubicBezTo>
                <a:cubicBezTo>
                  <a:pt x="301" y="1359"/>
                  <a:pt x="301" y="1359"/>
                  <a:pt x="300" y="1359"/>
                </a:cubicBezTo>
                <a:cubicBezTo>
                  <a:pt x="299" y="1359"/>
                  <a:pt x="299" y="1359"/>
                  <a:pt x="299" y="1359"/>
                </a:cubicBezTo>
                <a:cubicBezTo>
                  <a:pt x="293" y="1359"/>
                  <a:pt x="293" y="1359"/>
                  <a:pt x="293" y="1359"/>
                </a:cubicBezTo>
                <a:cubicBezTo>
                  <a:pt x="287" y="1361"/>
                  <a:pt x="287" y="1361"/>
                  <a:pt x="287" y="1361"/>
                </a:cubicBezTo>
                <a:cubicBezTo>
                  <a:pt x="286" y="1359"/>
                  <a:pt x="286" y="1359"/>
                  <a:pt x="286" y="1359"/>
                </a:cubicBezTo>
                <a:cubicBezTo>
                  <a:pt x="280" y="1359"/>
                  <a:pt x="280" y="1359"/>
                  <a:pt x="280" y="1359"/>
                </a:cubicBezTo>
                <a:cubicBezTo>
                  <a:pt x="280" y="1357"/>
                  <a:pt x="280" y="1357"/>
                  <a:pt x="280" y="1357"/>
                </a:cubicBezTo>
                <a:cubicBezTo>
                  <a:pt x="279" y="1357"/>
                  <a:pt x="279" y="1357"/>
                  <a:pt x="279" y="1357"/>
                </a:cubicBezTo>
                <a:cubicBezTo>
                  <a:pt x="279" y="1360"/>
                  <a:pt x="279" y="1360"/>
                  <a:pt x="279" y="1360"/>
                </a:cubicBezTo>
                <a:cubicBezTo>
                  <a:pt x="269" y="1357"/>
                  <a:pt x="269" y="1357"/>
                  <a:pt x="269" y="1357"/>
                </a:cubicBezTo>
                <a:cubicBezTo>
                  <a:pt x="264" y="1359"/>
                  <a:pt x="262" y="1359"/>
                  <a:pt x="260" y="1359"/>
                </a:cubicBezTo>
                <a:cubicBezTo>
                  <a:pt x="258" y="1359"/>
                  <a:pt x="258" y="1359"/>
                  <a:pt x="258" y="1359"/>
                </a:cubicBezTo>
                <a:cubicBezTo>
                  <a:pt x="254" y="1360"/>
                  <a:pt x="251" y="1359"/>
                  <a:pt x="249" y="1358"/>
                </a:cubicBezTo>
                <a:cubicBezTo>
                  <a:pt x="247" y="1358"/>
                  <a:pt x="247" y="1358"/>
                  <a:pt x="247" y="1358"/>
                </a:cubicBezTo>
                <a:cubicBezTo>
                  <a:pt x="239" y="1362"/>
                  <a:pt x="239" y="1362"/>
                  <a:pt x="239" y="1362"/>
                </a:cubicBezTo>
                <a:cubicBezTo>
                  <a:pt x="239" y="1358"/>
                  <a:pt x="239" y="1358"/>
                  <a:pt x="239" y="1358"/>
                </a:cubicBezTo>
                <a:cubicBezTo>
                  <a:pt x="232" y="1358"/>
                  <a:pt x="232" y="1358"/>
                  <a:pt x="232" y="1358"/>
                </a:cubicBezTo>
                <a:cubicBezTo>
                  <a:pt x="231" y="1359"/>
                  <a:pt x="230" y="1359"/>
                  <a:pt x="228" y="1359"/>
                </a:cubicBezTo>
                <a:cubicBezTo>
                  <a:pt x="227" y="1359"/>
                  <a:pt x="227" y="1359"/>
                  <a:pt x="227" y="1359"/>
                </a:cubicBezTo>
                <a:cubicBezTo>
                  <a:pt x="222" y="1359"/>
                  <a:pt x="222" y="1359"/>
                  <a:pt x="222" y="1359"/>
                </a:cubicBezTo>
                <a:cubicBezTo>
                  <a:pt x="222" y="1358"/>
                  <a:pt x="222" y="1358"/>
                  <a:pt x="222" y="1358"/>
                </a:cubicBezTo>
                <a:cubicBezTo>
                  <a:pt x="220" y="1358"/>
                  <a:pt x="220" y="1358"/>
                  <a:pt x="220" y="1358"/>
                </a:cubicBezTo>
                <a:cubicBezTo>
                  <a:pt x="220" y="1356"/>
                  <a:pt x="220" y="1356"/>
                  <a:pt x="220" y="1356"/>
                </a:cubicBezTo>
                <a:cubicBezTo>
                  <a:pt x="218" y="1356"/>
                  <a:pt x="216" y="1356"/>
                  <a:pt x="215" y="1356"/>
                </a:cubicBezTo>
                <a:cubicBezTo>
                  <a:pt x="215" y="1362"/>
                  <a:pt x="215" y="1362"/>
                  <a:pt x="215" y="1362"/>
                </a:cubicBezTo>
                <a:cubicBezTo>
                  <a:pt x="207" y="1358"/>
                  <a:pt x="207" y="1358"/>
                  <a:pt x="207" y="1358"/>
                </a:cubicBezTo>
                <a:cubicBezTo>
                  <a:pt x="205" y="1358"/>
                  <a:pt x="205" y="1358"/>
                  <a:pt x="205" y="1358"/>
                </a:cubicBezTo>
                <a:cubicBezTo>
                  <a:pt x="205" y="1359"/>
                  <a:pt x="205" y="1359"/>
                  <a:pt x="205" y="1359"/>
                </a:cubicBezTo>
                <a:cubicBezTo>
                  <a:pt x="198" y="1359"/>
                  <a:pt x="198" y="1359"/>
                  <a:pt x="198" y="1359"/>
                </a:cubicBezTo>
                <a:cubicBezTo>
                  <a:pt x="198" y="1361"/>
                  <a:pt x="198" y="1361"/>
                  <a:pt x="198" y="1361"/>
                </a:cubicBezTo>
                <a:cubicBezTo>
                  <a:pt x="194" y="1361"/>
                  <a:pt x="194" y="1361"/>
                  <a:pt x="194" y="1361"/>
                </a:cubicBezTo>
                <a:cubicBezTo>
                  <a:pt x="192" y="1364"/>
                  <a:pt x="192" y="1364"/>
                  <a:pt x="192" y="1364"/>
                </a:cubicBezTo>
                <a:cubicBezTo>
                  <a:pt x="182" y="1361"/>
                  <a:pt x="182" y="1361"/>
                  <a:pt x="182" y="1361"/>
                </a:cubicBezTo>
                <a:cubicBezTo>
                  <a:pt x="181" y="1362"/>
                  <a:pt x="181" y="1362"/>
                  <a:pt x="181" y="1362"/>
                </a:cubicBezTo>
                <a:cubicBezTo>
                  <a:pt x="175" y="1363"/>
                  <a:pt x="170" y="1360"/>
                  <a:pt x="166" y="1359"/>
                </a:cubicBezTo>
                <a:cubicBezTo>
                  <a:pt x="166" y="1358"/>
                  <a:pt x="165" y="1358"/>
                  <a:pt x="164" y="1358"/>
                </a:cubicBezTo>
                <a:cubicBezTo>
                  <a:pt x="164" y="1358"/>
                  <a:pt x="163" y="1358"/>
                  <a:pt x="163" y="1358"/>
                </a:cubicBezTo>
                <a:cubicBezTo>
                  <a:pt x="162" y="1359"/>
                  <a:pt x="160" y="1359"/>
                  <a:pt x="159" y="1359"/>
                </a:cubicBezTo>
                <a:cubicBezTo>
                  <a:pt x="153" y="1360"/>
                  <a:pt x="153" y="1360"/>
                  <a:pt x="153" y="1360"/>
                </a:cubicBezTo>
                <a:cubicBezTo>
                  <a:pt x="153" y="1359"/>
                  <a:pt x="153" y="1359"/>
                  <a:pt x="153" y="1359"/>
                </a:cubicBezTo>
                <a:cubicBezTo>
                  <a:pt x="152" y="1358"/>
                  <a:pt x="152" y="1358"/>
                  <a:pt x="152" y="1358"/>
                </a:cubicBezTo>
                <a:cubicBezTo>
                  <a:pt x="146" y="1358"/>
                  <a:pt x="146" y="1358"/>
                  <a:pt x="146" y="1358"/>
                </a:cubicBezTo>
                <a:cubicBezTo>
                  <a:pt x="145" y="1358"/>
                  <a:pt x="144" y="1358"/>
                  <a:pt x="144" y="1358"/>
                </a:cubicBezTo>
                <a:cubicBezTo>
                  <a:pt x="142" y="1358"/>
                  <a:pt x="142" y="1358"/>
                  <a:pt x="142" y="1358"/>
                </a:cubicBezTo>
                <a:cubicBezTo>
                  <a:pt x="142" y="1358"/>
                  <a:pt x="142" y="1358"/>
                  <a:pt x="142" y="1358"/>
                </a:cubicBezTo>
                <a:cubicBezTo>
                  <a:pt x="141" y="1358"/>
                  <a:pt x="141" y="1357"/>
                  <a:pt x="140" y="1357"/>
                </a:cubicBezTo>
                <a:cubicBezTo>
                  <a:pt x="140" y="1357"/>
                  <a:pt x="140" y="1357"/>
                  <a:pt x="139" y="1357"/>
                </a:cubicBezTo>
                <a:cubicBezTo>
                  <a:pt x="139" y="1357"/>
                  <a:pt x="138" y="1358"/>
                  <a:pt x="136" y="1358"/>
                </a:cubicBezTo>
                <a:cubicBezTo>
                  <a:pt x="135" y="1361"/>
                  <a:pt x="135" y="1361"/>
                  <a:pt x="135" y="1361"/>
                </a:cubicBezTo>
                <a:cubicBezTo>
                  <a:pt x="130" y="1359"/>
                  <a:pt x="130" y="1359"/>
                  <a:pt x="130" y="1359"/>
                </a:cubicBezTo>
                <a:cubicBezTo>
                  <a:pt x="129" y="1360"/>
                  <a:pt x="128" y="1360"/>
                  <a:pt x="126" y="1361"/>
                </a:cubicBezTo>
                <a:cubicBezTo>
                  <a:pt x="125" y="1361"/>
                  <a:pt x="125" y="1361"/>
                  <a:pt x="125" y="1361"/>
                </a:cubicBezTo>
                <a:cubicBezTo>
                  <a:pt x="124" y="1362"/>
                  <a:pt x="124" y="1362"/>
                  <a:pt x="124" y="1362"/>
                </a:cubicBezTo>
                <a:cubicBezTo>
                  <a:pt x="121" y="1361"/>
                  <a:pt x="121" y="1361"/>
                  <a:pt x="121" y="1361"/>
                </a:cubicBezTo>
                <a:cubicBezTo>
                  <a:pt x="120" y="1361"/>
                  <a:pt x="120" y="1361"/>
                  <a:pt x="120" y="1361"/>
                </a:cubicBezTo>
                <a:cubicBezTo>
                  <a:pt x="120" y="1361"/>
                  <a:pt x="120" y="1361"/>
                  <a:pt x="120" y="1361"/>
                </a:cubicBezTo>
                <a:cubicBezTo>
                  <a:pt x="106" y="1361"/>
                  <a:pt x="106" y="1361"/>
                  <a:pt x="106" y="1361"/>
                </a:cubicBezTo>
                <a:cubicBezTo>
                  <a:pt x="106" y="1359"/>
                  <a:pt x="106" y="1359"/>
                  <a:pt x="106" y="1359"/>
                </a:cubicBezTo>
                <a:cubicBezTo>
                  <a:pt x="104" y="1356"/>
                  <a:pt x="104" y="1356"/>
                  <a:pt x="104" y="1356"/>
                </a:cubicBezTo>
                <a:cubicBezTo>
                  <a:pt x="102" y="1356"/>
                  <a:pt x="102" y="1356"/>
                  <a:pt x="102" y="1356"/>
                </a:cubicBezTo>
                <a:cubicBezTo>
                  <a:pt x="99" y="1356"/>
                  <a:pt x="97" y="1356"/>
                  <a:pt x="95" y="1356"/>
                </a:cubicBezTo>
                <a:cubicBezTo>
                  <a:pt x="93" y="1356"/>
                  <a:pt x="91" y="1356"/>
                  <a:pt x="89" y="1356"/>
                </a:cubicBezTo>
                <a:cubicBezTo>
                  <a:pt x="89" y="1358"/>
                  <a:pt x="89" y="1358"/>
                  <a:pt x="89" y="1358"/>
                </a:cubicBezTo>
                <a:cubicBezTo>
                  <a:pt x="72" y="1358"/>
                  <a:pt x="72" y="1358"/>
                  <a:pt x="72" y="1358"/>
                </a:cubicBezTo>
                <a:cubicBezTo>
                  <a:pt x="72" y="1358"/>
                  <a:pt x="72" y="1358"/>
                  <a:pt x="72" y="1358"/>
                </a:cubicBezTo>
                <a:cubicBezTo>
                  <a:pt x="71" y="1359"/>
                  <a:pt x="71" y="1359"/>
                  <a:pt x="71" y="1359"/>
                </a:cubicBezTo>
                <a:cubicBezTo>
                  <a:pt x="66" y="1358"/>
                  <a:pt x="66" y="1358"/>
                  <a:pt x="66" y="1358"/>
                </a:cubicBezTo>
                <a:cubicBezTo>
                  <a:pt x="63" y="1357"/>
                  <a:pt x="61" y="1357"/>
                  <a:pt x="59" y="1357"/>
                </a:cubicBezTo>
                <a:cubicBezTo>
                  <a:pt x="59" y="1358"/>
                  <a:pt x="59" y="1358"/>
                  <a:pt x="59" y="1358"/>
                </a:cubicBezTo>
                <a:cubicBezTo>
                  <a:pt x="52" y="1358"/>
                  <a:pt x="52" y="1358"/>
                  <a:pt x="52" y="1358"/>
                </a:cubicBezTo>
                <a:cubicBezTo>
                  <a:pt x="52" y="1359"/>
                  <a:pt x="52" y="1359"/>
                  <a:pt x="52" y="1359"/>
                </a:cubicBezTo>
                <a:cubicBezTo>
                  <a:pt x="42" y="1359"/>
                  <a:pt x="42" y="1359"/>
                  <a:pt x="42" y="1359"/>
                </a:cubicBezTo>
                <a:cubicBezTo>
                  <a:pt x="42" y="1361"/>
                  <a:pt x="42" y="1361"/>
                  <a:pt x="42" y="1361"/>
                </a:cubicBezTo>
                <a:cubicBezTo>
                  <a:pt x="32" y="1361"/>
                  <a:pt x="32" y="1361"/>
                  <a:pt x="32" y="1361"/>
                </a:cubicBezTo>
                <a:cubicBezTo>
                  <a:pt x="32" y="1363"/>
                  <a:pt x="32" y="1363"/>
                  <a:pt x="32" y="1363"/>
                </a:cubicBezTo>
                <a:cubicBezTo>
                  <a:pt x="25" y="1359"/>
                  <a:pt x="25" y="1359"/>
                  <a:pt x="25" y="1359"/>
                </a:cubicBezTo>
                <a:cubicBezTo>
                  <a:pt x="15" y="1359"/>
                  <a:pt x="15" y="1359"/>
                  <a:pt x="15" y="1359"/>
                </a:cubicBezTo>
                <a:cubicBezTo>
                  <a:pt x="15" y="1358"/>
                  <a:pt x="15" y="1358"/>
                  <a:pt x="15" y="1358"/>
                </a:cubicBezTo>
                <a:cubicBezTo>
                  <a:pt x="9" y="1360"/>
                  <a:pt x="9" y="1360"/>
                  <a:pt x="9" y="1360"/>
                </a:cubicBezTo>
                <a:cubicBezTo>
                  <a:pt x="9" y="1346"/>
                  <a:pt x="9" y="1346"/>
                  <a:pt x="9" y="1346"/>
                </a:cubicBezTo>
                <a:cubicBezTo>
                  <a:pt x="9" y="1344"/>
                  <a:pt x="9" y="1343"/>
                  <a:pt x="10" y="1342"/>
                </a:cubicBezTo>
                <a:cubicBezTo>
                  <a:pt x="9" y="1327"/>
                  <a:pt x="9" y="1327"/>
                  <a:pt x="9" y="1327"/>
                </a:cubicBezTo>
                <a:cubicBezTo>
                  <a:pt x="7" y="1327"/>
                  <a:pt x="7" y="1327"/>
                  <a:pt x="7" y="1327"/>
                </a:cubicBezTo>
                <a:cubicBezTo>
                  <a:pt x="7" y="1317"/>
                  <a:pt x="7" y="1317"/>
                  <a:pt x="7" y="1317"/>
                </a:cubicBezTo>
                <a:cubicBezTo>
                  <a:pt x="3" y="1317"/>
                  <a:pt x="3" y="1317"/>
                  <a:pt x="3" y="1317"/>
                </a:cubicBezTo>
                <a:cubicBezTo>
                  <a:pt x="6" y="1310"/>
                  <a:pt x="6" y="1310"/>
                  <a:pt x="6" y="1310"/>
                </a:cubicBezTo>
                <a:cubicBezTo>
                  <a:pt x="5" y="1309"/>
                  <a:pt x="5" y="1308"/>
                  <a:pt x="4" y="1307"/>
                </a:cubicBezTo>
                <a:cubicBezTo>
                  <a:pt x="0" y="1301"/>
                  <a:pt x="0" y="1301"/>
                  <a:pt x="0" y="1301"/>
                </a:cubicBezTo>
                <a:cubicBezTo>
                  <a:pt x="6" y="1298"/>
                  <a:pt x="6" y="1298"/>
                  <a:pt x="6" y="1298"/>
                </a:cubicBezTo>
                <a:cubicBezTo>
                  <a:pt x="6" y="1296"/>
                  <a:pt x="6" y="1296"/>
                  <a:pt x="6" y="1296"/>
                </a:cubicBezTo>
                <a:cubicBezTo>
                  <a:pt x="8" y="1295"/>
                  <a:pt x="8" y="1295"/>
                  <a:pt x="8" y="1295"/>
                </a:cubicBezTo>
                <a:cubicBezTo>
                  <a:pt x="8" y="1295"/>
                  <a:pt x="8" y="1295"/>
                  <a:pt x="8" y="1295"/>
                </a:cubicBezTo>
                <a:cubicBezTo>
                  <a:pt x="7" y="1293"/>
                  <a:pt x="6" y="1290"/>
                  <a:pt x="6" y="1287"/>
                </a:cubicBezTo>
                <a:cubicBezTo>
                  <a:pt x="8" y="1282"/>
                  <a:pt x="8" y="1282"/>
                  <a:pt x="8" y="1282"/>
                </a:cubicBezTo>
                <a:cubicBezTo>
                  <a:pt x="6" y="1279"/>
                  <a:pt x="5" y="1275"/>
                  <a:pt x="7" y="1271"/>
                </a:cubicBezTo>
                <a:cubicBezTo>
                  <a:pt x="7" y="1269"/>
                  <a:pt x="7" y="1269"/>
                  <a:pt x="7" y="1269"/>
                </a:cubicBezTo>
                <a:cubicBezTo>
                  <a:pt x="7" y="1261"/>
                  <a:pt x="7" y="1261"/>
                  <a:pt x="7" y="1261"/>
                </a:cubicBezTo>
                <a:cubicBezTo>
                  <a:pt x="8" y="1261"/>
                  <a:pt x="8" y="1261"/>
                  <a:pt x="8" y="1261"/>
                </a:cubicBezTo>
                <a:cubicBezTo>
                  <a:pt x="4" y="1251"/>
                  <a:pt x="4" y="1251"/>
                  <a:pt x="4" y="1251"/>
                </a:cubicBezTo>
                <a:cubicBezTo>
                  <a:pt x="9" y="1251"/>
                  <a:pt x="9" y="1251"/>
                  <a:pt x="9" y="1251"/>
                </a:cubicBezTo>
                <a:cubicBezTo>
                  <a:pt x="9" y="1249"/>
                  <a:pt x="9" y="1249"/>
                  <a:pt x="9" y="1249"/>
                </a:cubicBezTo>
                <a:cubicBezTo>
                  <a:pt x="7" y="1247"/>
                  <a:pt x="7" y="1244"/>
                  <a:pt x="8" y="1243"/>
                </a:cubicBezTo>
                <a:cubicBezTo>
                  <a:pt x="8" y="1238"/>
                  <a:pt x="8" y="1238"/>
                  <a:pt x="8" y="1238"/>
                </a:cubicBezTo>
                <a:cubicBezTo>
                  <a:pt x="9" y="1238"/>
                  <a:pt x="9" y="1238"/>
                  <a:pt x="9" y="1238"/>
                </a:cubicBezTo>
                <a:cubicBezTo>
                  <a:pt x="9" y="1233"/>
                  <a:pt x="9" y="1233"/>
                  <a:pt x="9" y="1233"/>
                </a:cubicBezTo>
                <a:cubicBezTo>
                  <a:pt x="7" y="1233"/>
                  <a:pt x="7" y="1233"/>
                  <a:pt x="7" y="1233"/>
                </a:cubicBezTo>
                <a:cubicBezTo>
                  <a:pt x="7" y="1226"/>
                  <a:pt x="7" y="1226"/>
                  <a:pt x="7" y="1226"/>
                </a:cubicBezTo>
                <a:cubicBezTo>
                  <a:pt x="4" y="1226"/>
                  <a:pt x="4" y="1226"/>
                  <a:pt x="4" y="1226"/>
                </a:cubicBezTo>
                <a:cubicBezTo>
                  <a:pt x="8" y="1216"/>
                  <a:pt x="8" y="1216"/>
                  <a:pt x="8" y="1216"/>
                </a:cubicBezTo>
                <a:cubicBezTo>
                  <a:pt x="8" y="1210"/>
                  <a:pt x="8" y="1210"/>
                  <a:pt x="8" y="1210"/>
                </a:cubicBezTo>
                <a:cubicBezTo>
                  <a:pt x="6" y="1210"/>
                  <a:pt x="6" y="1210"/>
                  <a:pt x="6" y="1210"/>
                </a:cubicBezTo>
                <a:cubicBezTo>
                  <a:pt x="6" y="1201"/>
                  <a:pt x="6" y="1201"/>
                  <a:pt x="6" y="1201"/>
                </a:cubicBezTo>
                <a:cubicBezTo>
                  <a:pt x="5" y="1201"/>
                  <a:pt x="5" y="1201"/>
                  <a:pt x="5" y="1201"/>
                </a:cubicBezTo>
                <a:cubicBezTo>
                  <a:pt x="5" y="1193"/>
                  <a:pt x="5" y="1193"/>
                  <a:pt x="5" y="1193"/>
                </a:cubicBezTo>
                <a:cubicBezTo>
                  <a:pt x="3" y="1191"/>
                  <a:pt x="3" y="1191"/>
                  <a:pt x="3" y="1191"/>
                </a:cubicBezTo>
                <a:cubicBezTo>
                  <a:pt x="3" y="1175"/>
                  <a:pt x="3" y="1175"/>
                  <a:pt x="3" y="1175"/>
                </a:cubicBezTo>
                <a:cubicBezTo>
                  <a:pt x="5" y="1174"/>
                  <a:pt x="5" y="1174"/>
                  <a:pt x="5" y="1174"/>
                </a:cubicBezTo>
                <a:cubicBezTo>
                  <a:pt x="5" y="1169"/>
                  <a:pt x="5" y="1169"/>
                  <a:pt x="5" y="1169"/>
                </a:cubicBezTo>
                <a:cubicBezTo>
                  <a:pt x="7" y="1169"/>
                  <a:pt x="7" y="1169"/>
                  <a:pt x="7" y="1169"/>
                </a:cubicBezTo>
                <a:cubicBezTo>
                  <a:pt x="7" y="1168"/>
                  <a:pt x="7" y="1168"/>
                  <a:pt x="7" y="1168"/>
                </a:cubicBezTo>
                <a:cubicBezTo>
                  <a:pt x="7" y="1168"/>
                  <a:pt x="7" y="1167"/>
                  <a:pt x="8" y="1167"/>
                </a:cubicBezTo>
                <a:cubicBezTo>
                  <a:pt x="7" y="1166"/>
                  <a:pt x="7" y="1164"/>
                  <a:pt x="8" y="1162"/>
                </a:cubicBezTo>
                <a:cubicBezTo>
                  <a:pt x="9" y="1158"/>
                  <a:pt x="9" y="1158"/>
                  <a:pt x="9" y="1158"/>
                </a:cubicBezTo>
                <a:cubicBezTo>
                  <a:pt x="10" y="1158"/>
                  <a:pt x="10" y="1158"/>
                  <a:pt x="10" y="1158"/>
                </a:cubicBezTo>
                <a:cubicBezTo>
                  <a:pt x="10" y="1155"/>
                  <a:pt x="10" y="1155"/>
                  <a:pt x="10" y="1155"/>
                </a:cubicBezTo>
                <a:cubicBezTo>
                  <a:pt x="10" y="1151"/>
                  <a:pt x="10" y="1151"/>
                  <a:pt x="10" y="1151"/>
                </a:cubicBezTo>
                <a:cubicBezTo>
                  <a:pt x="10" y="1151"/>
                  <a:pt x="10" y="1151"/>
                  <a:pt x="10" y="1151"/>
                </a:cubicBezTo>
                <a:cubicBezTo>
                  <a:pt x="10" y="1147"/>
                  <a:pt x="10" y="1147"/>
                  <a:pt x="10" y="1147"/>
                </a:cubicBezTo>
                <a:cubicBezTo>
                  <a:pt x="9" y="1145"/>
                  <a:pt x="9" y="1145"/>
                  <a:pt x="9" y="1145"/>
                </a:cubicBezTo>
                <a:cubicBezTo>
                  <a:pt x="9" y="1145"/>
                  <a:pt x="9" y="1145"/>
                  <a:pt x="9" y="1145"/>
                </a:cubicBezTo>
                <a:cubicBezTo>
                  <a:pt x="9" y="1139"/>
                  <a:pt x="9" y="1139"/>
                  <a:pt x="9" y="1139"/>
                </a:cubicBezTo>
                <a:cubicBezTo>
                  <a:pt x="7" y="1139"/>
                  <a:pt x="7" y="1139"/>
                  <a:pt x="7" y="1139"/>
                </a:cubicBezTo>
                <a:cubicBezTo>
                  <a:pt x="7" y="1133"/>
                  <a:pt x="7" y="1133"/>
                  <a:pt x="7" y="1133"/>
                </a:cubicBezTo>
                <a:cubicBezTo>
                  <a:pt x="6" y="1129"/>
                  <a:pt x="6" y="1129"/>
                  <a:pt x="6" y="1129"/>
                </a:cubicBezTo>
                <a:cubicBezTo>
                  <a:pt x="6" y="1127"/>
                  <a:pt x="6" y="1126"/>
                  <a:pt x="6" y="1124"/>
                </a:cubicBezTo>
                <a:cubicBezTo>
                  <a:pt x="6" y="1123"/>
                  <a:pt x="5" y="1122"/>
                  <a:pt x="5" y="1120"/>
                </a:cubicBezTo>
                <a:cubicBezTo>
                  <a:pt x="5" y="1114"/>
                  <a:pt x="5" y="1114"/>
                  <a:pt x="5" y="1114"/>
                </a:cubicBezTo>
                <a:cubicBezTo>
                  <a:pt x="6" y="1114"/>
                  <a:pt x="6" y="1114"/>
                  <a:pt x="6" y="1114"/>
                </a:cubicBezTo>
                <a:cubicBezTo>
                  <a:pt x="6" y="1111"/>
                  <a:pt x="6" y="1111"/>
                  <a:pt x="6" y="1111"/>
                </a:cubicBezTo>
                <a:cubicBezTo>
                  <a:pt x="8" y="1111"/>
                  <a:pt x="8" y="1111"/>
                  <a:pt x="8" y="1111"/>
                </a:cubicBezTo>
                <a:cubicBezTo>
                  <a:pt x="8" y="1106"/>
                  <a:pt x="8" y="1106"/>
                  <a:pt x="8" y="1106"/>
                </a:cubicBezTo>
                <a:cubicBezTo>
                  <a:pt x="4" y="1097"/>
                  <a:pt x="4" y="1097"/>
                  <a:pt x="4" y="1097"/>
                </a:cubicBezTo>
                <a:cubicBezTo>
                  <a:pt x="9" y="1097"/>
                  <a:pt x="9" y="1097"/>
                  <a:pt x="9" y="1097"/>
                </a:cubicBezTo>
                <a:cubicBezTo>
                  <a:pt x="9" y="1082"/>
                  <a:pt x="9" y="1082"/>
                  <a:pt x="9" y="1082"/>
                </a:cubicBezTo>
                <a:cubicBezTo>
                  <a:pt x="7" y="1082"/>
                  <a:pt x="7" y="1082"/>
                  <a:pt x="7" y="1082"/>
                </a:cubicBezTo>
                <a:cubicBezTo>
                  <a:pt x="7" y="1069"/>
                  <a:pt x="7" y="1069"/>
                  <a:pt x="7" y="1069"/>
                </a:cubicBezTo>
                <a:cubicBezTo>
                  <a:pt x="9" y="1069"/>
                  <a:pt x="9" y="1069"/>
                  <a:pt x="9" y="1069"/>
                </a:cubicBezTo>
                <a:cubicBezTo>
                  <a:pt x="9" y="1063"/>
                  <a:pt x="9" y="1063"/>
                  <a:pt x="9" y="1063"/>
                </a:cubicBezTo>
                <a:cubicBezTo>
                  <a:pt x="9" y="1063"/>
                  <a:pt x="9" y="1063"/>
                  <a:pt x="9" y="1063"/>
                </a:cubicBezTo>
                <a:cubicBezTo>
                  <a:pt x="9" y="1058"/>
                  <a:pt x="9" y="1058"/>
                  <a:pt x="9" y="1058"/>
                </a:cubicBezTo>
                <a:cubicBezTo>
                  <a:pt x="9" y="1058"/>
                  <a:pt x="9" y="1058"/>
                  <a:pt x="9" y="1058"/>
                </a:cubicBezTo>
                <a:cubicBezTo>
                  <a:pt x="8" y="1053"/>
                  <a:pt x="8" y="1053"/>
                  <a:pt x="8" y="1053"/>
                </a:cubicBezTo>
                <a:cubicBezTo>
                  <a:pt x="7" y="1050"/>
                  <a:pt x="8" y="1047"/>
                  <a:pt x="8" y="1046"/>
                </a:cubicBezTo>
                <a:cubicBezTo>
                  <a:pt x="8" y="1044"/>
                  <a:pt x="8" y="1043"/>
                  <a:pt x="8" y="1042"/>
                </a:cubicBezTo>
                <a:cubicBezTo>
                  <a:pt x="4" y="1042"/>
                  <a:pt x="4" y="1042"/>
                  <a:pt x="4" y="1042"/>
                </a:cubicBezTo>
                <a:cubicBezTo>
                  <a:pt x="6" y="1035"/>
                  <a:pt x="6" y="1035"/>
                  <a:pt x="6" y="1035"/>
                </a:cubicBezTo>
                <a:cubicBezTo>
                  <a:pt x="6" y="1014"/>
                  <a:pt x="6" y="1014"/>
                  <a:pt x="6" y="1014"/>
                </a:cubicBezTo>
                <a:cubicBezTo>
                  <a:pt x="7" y="1014"/>
                  <a:pt x="7" y="1014"/>
                  <a:pt x="7" y="1014"/>
                </a:cubicBezTo>
                <a:cubicBezTo>
                  <a:pt x="7" y="1010"/>
                  <a:pt x="7" y="1010"/>
                  <a:pt x="7" y="1010"/>
                </a:cubicBezTo>
                <a:cubicBezTo>
                  <a:pt x="8" y="1010"/>
                  <a:pt x="8" y="1010"/>
                  <a:pt x="8" y="1010"/>
                </a:cubicBezTo>
                <a:cubicBezTo>
                  <a:pt x="8" y="1009"/>
                  <a:pt x="8" y="1009"/>
                  <a:pt x="9" y="1008"/>
                </a:cubicBezTo>
                <a:cubicBezTo>
                  <a:pt x="9" y="1008"/>
                  <a:pt x="9" y="1007"/>
                  <a:pt x="9" y="1006"/>
                </a:cubicBezTo>
                <a:cubicBezTo>
                  <a:pt x="8" y="1006"/>
                  <a:pt x="8" y="1006"/>
                  <a:pt x="8" y="1006"/>
                </a:cubicBezTo>
                <a:cubicBezTo>
                  <a:pt x="6" y="970"/>
                  <a:pt x="6" y="970"/>
                  <a:pt x="6" y="970"/>
                </a:cubicBezTo>
                <a:cubicBezTo>
                  <a:pt x="7" y="970"/>
                  <a:pt x="7" y="970"/>
                  <a:pt x="7" y="970"/>
                </a:cubicBezTo>
                <a:cubicBezTo>
                  <a:pt x="7" y="969"/>
                  <a:pt x="7" y="969"/>
                  <a:pt x="7" y="969"/>
                </a:cubicBezTo>
                <a:cubicBezTo>
                  <a:pt x="5" y="969"/>
                  <a:pt x="5" y="969"/>
                  <a:pt x="5" y="969"/>
                </a:cubicBezTo>
                <a:cubicBezTo>
                  <a:pt x="5" y="947"/>
                  <a:pt x="5" y="947"/>
                  <a:pt x="5" y="947"/>
                </a:cubicBezTo>
                <a:cubicBezTo>
                  <a:pt x="6" y="947"/>
                  <a:pt x="6" y="947"/>
                  <a:pt x="6" y="947"/>
                </a:cubicBezTo>
                <a:cubicBezTo>
                  <a:pt x="6" y="945"/>
                  <a:pt x="6" y="945"/>
                  <a:pt x="6" y="945"/>
                </a:cubicBezTo>
                <a:cubicBezTo>
                  <a:pt x="5" y="945"/>
                  <a:pt x="5" y="945"/>
                  <a:pt x="5" y="945"/>
                </a:cubicBezTo>
                <a:cubicBezTo>
                  <a:pt x="5" y="931"/>
                  <a:pt x="5" y="931"/>
                  <a:pt x="5" y="931"/>
                </a:cubicBezTo>
                <a:cubicBezTo>
                  <a:pt x="6" y="931"/>
                  <a:pt x="6" y="931"/>
                  <a:pt x="6" y="931"/>
                </a:cubicBezTo>
                <a:cubicBezTo>
                  <a:pt x="6" y="923"/>
                  <a:pt x="6" y="923"/>
                  <a:pt x="6" y="923"/>
                </a:cubicBezTo>
                <a:cubicBezTo>
                  <a:pt x="7" y="923"/>
                  <a:pt x="7" y="923"/>
                  <a:pt x="7" y="923"/>
                </a:cubicBezTo>
                <a:cubicBezTo>
                  <a:pt x="7" y="921"/>
                  <a:pt x="7" y="921"/>
                  <a:pt x="7" y="921"/>
                </a:cubicBezTo>
                <a:cubicBezTo>
                  <a:pt x="8" y="921"/>
                  <a:pt x="8" y="921"/>
                  <a:pt x="8" y="921"/>
                </a:cubicBezTo>
                <a:cubicBezTo>
                  <a:pt x="7" y="897"/>
                  <a:pt x="7" y="897"/>
                  <a:pt x="7" y="897"/>
                </a:cubicBezTo>
                <a:cubicBezTo>
                  <a:pt x="9" y="896"/>
                  <a:pt x="9" y="896"/>
                  <a:pt x="9" y="896"/>
                </a:cubicBezTo>
                <a:cubicBezTo>
                  <a:pt x="7" y="882"/>
                  <a:pt x="7" y="882"/>
                  <a:pt x="7" y="882"/>
                </a:cubicBezTo>
                <a:cubicBezTo>
                  <a:pt x="11" y="878"/>
                  <a:pt x="11" y="878"/>
                  <a:pt x="11" y="878"/>
                </a:cubicBezTo>
                <a:cubicBezTo>
                  <a:pt x="11" y="876"/>
                  <a:pt x="11" y="871"/>
                  <a:pt x="11" y="868"/>
                </a:cubicBezTo>
                <a:cubicBezTo>
                  <a:pt x="10" y="868"/>
                  <a:pt x="10" y="868"/>
                  <a:pt x="10" y="868"/>
                </a:cubicBezTo>
                <a:cubicBezTo>
                  <a:pt x="10" y="864"/>
                  <a:pt x="10" y="864"/>
                  <a:pt x="10" y="864"/>
                </a:cubicBezTo>
                <a:cubicBezTo>
                  <a:pt x="9" y="864"/>
                  <a:pt x="9" y="864"/>
                  <a:pt x="9" y="864"/>
                </a:cubicBezTo>
                <a:cubicBezTo>
                  <a:pt x="9" y="853"/>
                  <a:pt x="9" y="853"/>
                  <a:pt x="9" y="853"/>
                </a:cubicBezTo>
                <a:cubicBezTo>
                  <a:pt x="7" y="852"/>
                  <a:pt x="7" y="852"/>
                  <a:pt x="7" y="852"/>
                </a:cubicBezTo>
                <a:cubicBezTo>
                  <a:pt x="7" y="850"/>
                  <a:pt x="7" y="850"/>
                  <a:pt x="7" y="850"/>
                </a:cubicBezTo>
                <a:cubicBezTo>
                  <a:pt x="6" y="850"/>
                  <a:pt x="6" y="850"/>
                  <a:pt x="6" y="850"/>
                </a:cubicBezTo>
                <a:cubicBezTo>
                  <a:pt x="4" y="846"/>
                  <a:pt x="4" y="846"/>
                  <a:pt x="4" y="846"/>
                </a:cubicBezTo>
                <a:cubicBezTo>
                  <a:pt x="3" y="842"/>
                  <a:pt x="4" y="837"/>
                  <a:pt x="6" y="830"/>
                </a:cubicBezTo>
                <a:cubicBezTo>
                  <a:pt x="6" y="830"/>
                  <a:pt x="6" y="830"/>
                  <a:pt x="6" y="830"/>
                </a:cubicBezTo>
                <a:cubicBezTo>
                  <a:pt x="7" y="823"/>
                  <a:pt x="7" y="823"/>
                  <a:pt x="7" y="823"/>
                </a:cubicBezTo>
                <a:cubicBezTo>
                  <a:pt x="6" y="822"/>
                  <a:pt x="6" y="820"/>
                  <a:pt x="6" y="818"/>
                </a:cubicBezTo>
                <a:cubicBezTo>
                  <a:pt x="7" y="813"/>
                  <a:pt x="7" y="813"/>
                  <a:pt x="7" y="813"/>
                </a:cubicBezTo>
                <a:cubicBezTo>
                  <a:pt x="7" y="813"/>
                  <a:pt x="7" y="813"/>
                  <a:pt x="7" y="813"/>
                </a:cubicBezTo>
                <a:cubicBezTo>
                  <a:pt x="7" y="805"/>
                  <a:pt x="7" y="805"/>
                  <a:pt x="7" y="805"/>
                </a:cubicBezTo>
                <a:cubicBezTo>
                  <a:pt x="8" y="805"/>
                  <a:pt x="8" y="805"/>
                  <a:pt x="8" y="805"/>
                </a:cubicBezTo>
                <a:cubicBezTo>
                  <a:pt x="4" y="774"/>
                  <a:pt x="4" y="774"/>
                  <a:pt x="4" y="774"/>
                </a:cubicBezTo>
                <a:cubicBezTo>
                  <a:pt x="8" y="774"/>
                  <a:pt x="8" y="774"/>
                  <a:pt x="8" y="774"/>
                </a:cubicBezTo>
                <a:cubicBezTo>
                  <a:pt x="4" y="762"/>
                  <a:pt x="4" y="762"/>
                  <a:pt x="4" y="762"/>
                </a:cubicBezTo>
                <a:cubicBezTo>
                  <a:pt x="7" y="762"/>
                  <a:pt x="7" y="762"/>
                  <a:pt x="7" y="762"/>
                </a:cubicBezTo>
                <a:cubicBezTo>
                  <a:pt x="7" y="758"/>
                  <a:pt x="7" y="758"/>
                  <a:pt x="7" y="758"/>
                </a:cubicBezTo>
                <a:cubicBezTo>
                  <a:pt x="9" y="758"/>
                  <a:pt x="9" y="758"/>
                  <a:pt x="9" y="758"/>
                </a:cubicBezTo>
                <a:cubicBezTo>
                  <a:pt x="9" y="756"/>
                  <a:pt x="9" y="756"/>
                  <a:pt x="9" y="756"/>
                </a:cubicBezTo>
                <a:cubicBezTo>
                  <a:pt x="9" y="743"/>
                  <a:pt x="7" y="737"/>
                  <a:pt x="4" y="727"/>
                </a:cubicBezTo>
                <a:cubicBezTo>
                  <a:pt x="3" y="723"/>
                  <a:pt x="3" y="723"/>
                  <a:pt x="3" y="723"/>
                </a:cubicBezTo>
                <a:cubicBezTo>
                  <a:pt x="6" y="721"/>
                  <a:pt x="6" y="721"/>
                  <a:pt x="6" y="721"/>
                </a:cubicBezTo>
                <a:cubicBezTo>
                  <a:pt x="6" y="716"/>
                  <a:pt x="6" y="716"/>
                  <a:pt x="6" y="716"/>
                </a:cubicBezTo>
                <a:cubicBezTo>
                  <a:pt x="6" y="711"/>
                  <a:pt x="6" y="704"/>
                  <a:pt x="10" y="700"/>
                </a:cubicBezTo>
                <a:cubicBezTo>
                  <a:pt x="10" y="696"/>
                  <a:pt x="10" y="696"/>
                  <a:pt x="10" y="696"/>
                </a:cubicBezTo>
                <a:cubicBezTo>
                  <a:pt x="10" y="696"/>
                  <a:pt x="10" y="696"/>
                  <a:pt x="10" y="696"/>
                </a:cubicBezTo>
                <a:cubicBezTo>
                  <a:pt x="10" y="685"/>
                  <a:pt x="10" y="685"/>
                  <a:pt x="10" y="685"/>
                </a:cubicBezTo>
                <a:cubicBezTo>
                  <a:pt x="9" y="685"/>
                  <a:pt x="9" y="685"/>
                  <a:pt x="9" y="685"/>
                </a:cubicBezTo>
                <a:cubicBezTo>
                  <a:pt x="9" y="680"/>
                  <a:pt x="9" y="680"/>
                  <a:pt x="9" y="680"/>
                </a:cubicBezTo>
                <a:cubicBezTo>
                  <a:pt x="7" y="680"/>
                  <a:pt x="7" y="680"/>
                  <a:pt x="7" y="680"/>
                </a:cubicBezTo>
                <a:cubicBezTo>
                  <a:pt x="8" y="672"/>
                  <a:pt x="8" y="672"/>
                  <a:pt x="8" y="672"/>
                </a:cubicBezTo>
                <a:cubicBezTo>
                  <a:pt x="7" y="672"/>
                  <a:pt x="7" y="672"/>
                  <a:pt x="7" y="672"/>
                </a:cubicBezTo>
                <a:cubicBezTo>
                  <a:pt x="7" y="656"/>
                  <a:pt x="7" y="656"/>
                  <a:pt x="7" y="656"/>
                </a:cubicBezTo>
                <a:cubicBezTo>
                  <a:pt x="6" y="652"/>
                  <a:pt x="6" y="652"/>
                  <a:pt x="6" y="652"/>
                </a:cubicBezTo>
                <a:cubicBezTo>
                  <a:pt x="5" y="648"/>
                  <a:pt x="6" y="643"/>
                  <a:pt x="7" y="640"/>
                </a:cubicBezTo>
                <a:cubicBezTo>
                  <a:pt x="7" y="639"/>
                  <a:pt x="7" y="638"/>
                  <a:pt x="7" y="638"/>
                </a:cubicBezTo>
                <a:cubicBezTo>
                  <a:pt x="5" y="624"/>
                  <a:pt x="5" y="624"/>
                  <a:pt x="5" y="624"/>
                </a:cubicBezTo>
                <a:cubicBezTo>
                  <a:pt x="7" y="624"/>
                  <a:pt x="7" y="624"/>
                  <a:pt x="7" y="624"/>
                </a:cubicBezTo>
                <a:cubicBezTo>
                  <a:pt x="7" y="620"/>
                  <a:pt x="7" y="620"/>
                  <a:pt x="7" y="620"/>
                </a:cubicBezTo>
                <a:cubicBezTo>
                  <a:pt x="9" y="620"/>
                  <a:pt x="9" y="620"/>
                  <a:pt x="9" y="620"/>
                </a:cubicBezTo>
                <a:cubicBezTo>
                  <a:pt x="9" y="614"/>
                  <a:pt x="9" y="614"/>
                  <a:pt x="9" y="614"/>
                </a:cubicBezTo>
                <a:cubicBezTo>
                  <a:pt x="8" y="614"/>
                  <a:pt x="8" y="614"/>
                  <a:pt x="8" y="614"/>
                </a:cubicBezTo>
                <a:cubicBezTo>
                  <a:pt x="9" y="601"/>
                  <a:pt x="9" y="601"/>
                  <a:pt x="9" y="601"/>
                </a:cubicBezTo>
                <a:cubicBezTo>
                  <a:pt x="9" y="601"/>
                  <a:pt x="9" y="601"/>
                  <a:pt x="9" y="601"/>
                </a:cubicBezTo>
                <a:cubicBezTo>
                  <a:pt x="7" y="578"/>
                  <a:pt x="7" y="578"/>
                  <a:pt x="7" y="578"/>
                </a:cubicBezTo>
                <a:cubicBezTo>
                  <a:pt x="5" y="573"/>
                  <a:pt x="5" y="573"/>
                  <a:pt x="5" y="573"/>
                </a:cubicBezTo>
                <a:cubicBezTo>
                  <a:pt x="8" y="573"/>
                  <a:pt x="8" y="573"/>
                  <a:pt x="8" y="573"/>
                </a:cubicBezTo>
                <a:cubicBezTo>
                  <a:pt x="8" y="571"/>
                  <a:pt x="8" y="568"/>
                  <a:pt x="8" y="566"/>
                </a:cubicBezTo>
                <a:cubicBezTo>
                  <a:pt x="8" y="564"/>
                  <a:pt x="9" y="561"/>
                  <a:pt x="8" y="561"/>
                </a:cubicBezTo>
                <a:cubicBezTo>
                  <a:pt x="8" y="559"/>
                  <a:pt x="8" y="559"/>
                  <a:pt x="8" y="559"/>
                </a:cubicBezTo>
                <a:cubicBezTo>
                  <a:pt x="7" y="553"/>
                  <a:pt x="7" y="553"/>
                  <a:pt x="7" y="553"/>
                </a:cubicBezTo>
                <a:cubicBezTo>
                  <a:pt x="10" y="551"/>
                  <a:pt x="10" y="551"/>
                  <a:pt x="10" y="551"/>
                </a:cubicBezTo>
                <a:cubicBezTo>
                  <a:pt x="10" y="548"/>
                  <a:pt x="10" y="548"/>
                  <a:pt x="10" y="548"/>
                </a:cubicBezTo>
                <a:cubicBezTo>
                  <a:pt x="9" y="546"/>
                  <a:pt x="10" y="544"/>
                  <a:pt x="10" y="543"/>
                </a:cubicBezTo>
                <a:cubicBezTo>
                  <a:pt x="6" y="520"/>
                  <a:pt x="6" y="520"/>
                  <a:pt x="6" y="520"/>
                </a:cubicBezTo>
                <a:cubicBezTo>
                  <a:pt x="2" y="520"/>
                  <a:pt x="2" y="520"/>
                  <a:pt x="2" y="520"/>
                </a:cubicBezTo>
                <a:cubicBezTo>
                  <a:pt x="6" y="505"/>
                  <a:pt x="6" y="505"/>
                  <a:pt x="6" y="505"/>
                </a:cubicBezTo>
                <a:cubicBezTo>
                  <a:pt x="6" y="486"/>
                  <a:pt x="6" y="486"/>
                  <a:pt x="6" y="486"/>
                </a:cubicBezTo>
                <a:cubicBezTo>
                  <a:pt x="7" y="482"/>
                  <a:pt x="7" y="477"/>
                  <a:pt x="7" y="471"/>
                </a:cubicBezTo>
                <a:cubicBezTo>
                  <a:pt x="7" y="468"/>
                  <a:pt x="7" y="465"/>
                  <a:pt x="7" y="462"/>
                </a:cubicBezTo>
                <a:cubicBezTo>
                  <a:pt x="4" y="462"/>
                  <a:pt x="4" y="462"/>
                  <a:pt x="4" y="462"/>
                </a:cubicBezTo>
                <a:cubicBezTo>
                  <a:pt x="5" y="456"/>
                  <a:pt x="5" y="456"/>
                  <a:pt x="5" y="456"/>
                </a:cubicBezTo>
                <a:cubicBezTo>
                  <a:pt x="5" y="454"/>
                  <a:pt x="6" y="453"/>
                  <a:pt x="6" y="452"/>
                </a:cubicBezTo>
                <a:cubicBezTo>
                  <a:pt x="6" y="451"/>
                  <a:pt x="6" y="451"/>
                  <a:pt x="6" y="450"/>
                </a:cubicBezTo>
                <a:cubicBezTo>
                  <a:pt x="5" y="448"/>
                  <a:pt x="5" y="445"/>
                  <a:pt x="5" y="443"/>
                </a:cubicBezTo>
                <a:cubicBezTo>
                  <a:pt x="6" y="441"/>
                  <a:pt x="6" y="441"/>
                  <a:pt x="6" y="441"/>
                </a:cubicBezTo>
                <a:cubicBezTo>
                  <a:pt x="7" y="440"/>
                  <a:pt x="7" y="440"/>
                  <a:pt x="7" y="440"/>
                </a:cubicBezTo>
                <a:cubicBezTo>
                  <a:pt x="7" y="434"/>
                  <a:pt x="7" y="434"/>
                  <a:pt x="7" y="434"/>
                </a:cubicBezTo>
                <a:cubicBezTo>
                  <a:pt x="9" y="434"/>
                  <a:pt x="9" y="434"/>
                  <a:pt x="9" y="434"/>
                </a:cubicBezTo>
                <a:cubicBezTo>
                  <a:pt x="9" y="428"/>
                  <a:pt x="9" y="428"/>
                  <a:pt x="9" y="428"/>
                </a:cubicBezTo>
                <a:cubicBezTo>
                  <a:pt x="7" y="428"/>
                  <a:pt x="7" y="428"/>
                  <a:pt x="7" y="428"/>
                </a:cubicBezTo>
                <a:cubicBezTo>
                  <a:pt x="7" y="421"/>
                  <a:pt x="7" y="421"/>
                  <a:pt x="7" y="421"/>
                </a:cubicBezTo>
                <a:cubicBezTo>
                  <a:pt x="6" y="421"/>
                  <a:pt x="6" y="421"/>
                  <a:pt x="6" y="421"/>
                </a:cubicBezTo>
                <a:cubicBezTo>
                  <a:pt x="6" y="414"/>
                  <a:pt x="6" y="414"/>
                  <a:pt x="6" y="414"/>
                </a:cubicBezTo>
                <a:cubicBezTo>
                  <a:pt x="5" y="410"/>
                  <a:pt x="5" y="410"/>
                  <a:pt x="5" y="410"/>
                </a:cubicBezTo>
                <a:cubicBezTo>
                  <a:pt x="5" y="410"/>
                  <a:pt x="5" y="409"/>
                  <a:pt x="5" y="409"/>
                </a:cubicBezTo>
                <a:cubicBezTo>
                  <a:pt x="5" y="409"/>
                  <a:pt x="5" y="409"/>
                  <a:pt x="5" y="409"/>
                </a:cubicBezTo>
                <a:cubicBezTo>
                  <a:pt x="5" y="408"/>
                  <a:pt x="5" y="407"/>
                  <a:pt x="5" y="406"/>
                </a:cubicBezTo>
                <a:cubicBezTo>
                  <a:pt x="5" y="404"/>
                  <a:pt x="5" y="404"/>
                  <a:pt x="5" y="404"/>
                </a:cubicBezTo>
                <a:cubicBezTo>
                  <a:pt x="4" y="404"/>
                  <a:pt x="4" y="404"/>
                  <a:pt x="4" y="404"/>
                </a:cubicBezTo>
                <a:cubicBezTo>
                  <a:pt x="4" y="390"/>
                  <a:pt x="4" y="390"/>
                  <a:pt x="4" y="390"/>
                </a:cubicBezTo>
                <a:cubicBezTo>
                  <a:pt x="5" y="390"/>
                  <a:pt x="5" y="390"/>
                  <a:pt x="5" y="390"/>
                </a:cubicBezTo>
                <a:cubicBezTo>
                  <a:pt x="5" y="387"/>
                  <a:pt x="5" y="387"/>
                  <a:pt x="5" y="387"/>
                </a:cubicBezTo>
                <a:cubicBezTo>
                  <a:pt x="6" y="387"/>
                  <a:pt x="6" y="387"/>
                  <a:pt x="6" y="387"/>
                </a:cubicBezTo>
                <a:cubicBezTo>
                  <a:pt x="6" y="383"/>
                  <a:pt x="6" y="383"/>
                  <a:pt x="6" y="383"/>
                </a:cubicBezTo>
                <a:cubicBezTo>
                  <a:pt x="6" y="381"/>
                  <a:pt x="6" y="380"/>
                  <a:pt x="6" y="379"/>
                </a:cubicBezTo>
                <a:cubicBezTo>
                  <a:pt x="5" y="374"/>
                  <a:pt x="6" y="371"/>
                  <a:pt x="7" y="368"/>
                </a:cubicBezTo>
                <a:cubicBezTo>
                  <a:pt x="7" y="366"/>
                  <a:pt x="7" y="366"/>
                  <a:pt x="7" y="366"/>
                </a:cubicBezTo>
                <a:cubicBezTo>
                  <a:pt x="9" y="365"/>
                  <a:pt x="9" y="365"/>
                  <a:pt x="9" y="365"/>
                </a:cubicBezTo>
                <a:cubicBezTo>
                  <a:pt x="9" y="347"/>
                  <a:pt x="9" y="347"/>
                  <a:pt x="9" y="347"/>
                </a:cubicBezTo>
                <a:cubicBezTo>
                  <a:pt x="9" y="347"/>
                  <a:pt x="8" y="346"/>
                  <a:pt x="8" y="346"/>
                </a:cubicBezTo>
                <a:cubicBezTo>
                  <a:pt x="7" y="341"/>
                  <a:pt x="6" y="337"/>
                  <a:pt x="6" y="334"/>
                </a:cubicBezTo>
                <a:cubicBezTo>
                  <a:pt x="7" y="330"/>
                  <a:pt x="7" y="330"/>
                  <a:pt x="7" y="330"/>
                </a:cubicBezTo>
                <a:cubicBezTo>
                  <a:pt x="7" y="325"/>
                  <a:pt x="7" y="325"/>
                  <a:pt x="7" y="325"/>
                </a:cubicBezTo>
                <a:cubicBezTo>
                  <a:pt x="9" y="325"/>
                  <a:pt x="9" y="325"/>
                  <a:pt x="9" y="325"/>
                </a:cubicBezTo>
                <a:cubicBezTo>
                  <a:pt x="9" y="312"/>
                  <a:pt x="9" y="312"/>
                  <a:pt x="9" y="312"/>
                </a:cubicBezTo>
                <a:cubicBezTo>
                  <a:pt x="7" y="312"/>
                  <a:pt x="7" y="312"/>
                  <a:pt x="7" y="312"/>
                </a:cubicBezTo>
                <a:cubicBezTo>
                  <a:pt x="7" y="299"/>
                  <a:pt x="7" y="299"/>
                  <a:pt x="7" y="299"/>
                </a:cubicBezTo>
                <a:cubicBezTo>
                  <a:pt x="9" y="299"/>
                  <a:pt x="9" y="299"/>
                  <a:pt x="9" y="299"/>
                </a:cubicBezTo>
                <a:cubicBezTo>
                  <a:pt x="9" y="295"/>
                  <a:pt x="9" y="295"/>
                  <a:pt x="9" y="295"/>
                </a:cubicBezTo>
                <a:cubicBezTo>
                  <a:pt x="9" y="294"/>
                  <a:pt x="9" y="294"/>
                  <a:pt x="9" y="294"/>
                </a:cubicBezTo>
                <a:cubicBezTo>
                  <a:pt x="9" y="283"/>
                  <a:pt x="9" y="283"/>
                  <a:pt x="9" y="283"/>
                </a:cubicBezTo>
                <a:cubicBezTo>
                  <a:pt x="7" y="283"/>
                  <a:pt x="7" y="283"/>
                  <a:pt x="7" y="283"/>
                </a:cubicBezTo>
                <a:cubicBezTo>
                  <a:pt x="7" y="271"/>
                  <a:pt x="7" y="271"/>
                  <a:pt x="7" y="271"/>
                </a:cubicBezTo>
                <a:cubicBezTo>
                  <a:pt x="7" y="271"/>
                  <a:pt x="7" y="271"/>
                  <a:pt x="7" y="271"/>
                </a:cubicBezTo>
                <a:cubicBezTo>
                  <a:pt x="5" y="250"/>
                  <a:pt x="5" y="250"/>
                  <a:pt x="5" y="250"/>
                </a:cubicBezTo>
                <a:cubicBezTo>
                  <a:pt x="9" y="248"/>
                  <a:pt x="9" y="248"/>
                  <a:pt x="9" y="248"/>
                </a:cubicBezTo>
                <a:cubicBezTo>
                  <a:pt x="9" y="246"/>
                  <a:pt x="9" y="241"/>
                  <a:pt x="9" y="237"/>
                </a:cubicBezTo>
                <a:cubicBezTo>
                  <a:pt x="7" y="237"/>
                  <a:pt x="7" y="237"/>
                  <a:pt x="7" y="237"/>
                </a:cubicBezTo>
                <a:cubicBezTo>
                  <a:pt x="7" y="224"/>
                  <a:pt x="7" y="224"/>
                  <a:pt x="7" y="224"/>
                </a:cubicBezTo>
                <a:cubicBezTo>
                  <a:pt x="9" y="224"/>
                  <a:pt x="9" y="224"/>
                  <a:pt x="9" y="224"/>
                </a:cubicBezTo>
                <a:cubicBezTo>
                  <a:pt x="9" y="218"/>
                  <a:pt x="9" y="218"/>
                  <a:pt x="9" y="218"/>
                </a:cubicBezTo>
                <a:cubicBezTo>
                  <a:pt x="5" y="195"/>
                  <a:pt x="5" y="195"/>
                  <a:pt x="5" y="195"/>
                </a:cubicBezTo>
                <a:cubicBezTo>
                  <a:pt x="7" y="195"/>
                  <a:pt x="7" y="195"/>
                  <a:pt x="7" y="195"/>
                </a:cubicBezTo>
                <a:cubicBezTo>
                  <a:pt x="7" y="192"/>
                  <a:pt x="7" y="192"/>
                  <a:pt x="7" y="192"/>
                </a:cubicBezTo>
                <a:cubicBezTo>
                  <a:pt x="6" y="185"/>
                  <a:pt x="6" y="185"/>
                  <a:pt x="6" y="185"/>
                </a:cubicBezTo>
                <a:cubicBezTo>
                  <a:pt x="8" y="185"/>
                  <a:pt x="8" y="185"/>
                  <a:pt x="8" y="185"/>
                </a:cubicBezTo>
                <a:cubicBezTo>
                  <a:pt x="7" y="179"/>
                  <a:pt x="7" y="179"/>
                  <a:pt x="7" y="179"/>
                </a:cubicBezTo>
                <a:cubicBezTo>
                  <a:pt x="3" y="179"/>
                  <a:pt x="3" y="179"/>
                  <a:pt x="3" y="179"/>
                </a:cubicBezTo>
                <a:cubicBezTo>
                  <a:pt x="5" y="172"/>
                  <a:pt x="5" y="172"/>
                  <a:pt x="5" y="172"/>
                </a:cubicBezTo>
                <a:cubicBezTo>
                  <a:pt x="5" y="145"/>
                  <a:pt x="5" y="145"/>
                  <a:pt x="5" y="145"/>
                </a:cubicBezTo>
                <a:cubicBezTo>
                  <a:pt x="5" y="145"/>
                  <a:pt x="5" y="145"/>
                  <a:pt x="5" y="145"/>
                </a:cubicBezTo>
                <a:cubicBezTo>
                  <a:pt x="5" y="141"/>
                  <a:pt x="5" y="141"/>
                  <a:pt x="5" y="141"/>
                </a:cubicBezTo>
                <a:cubicBezTo>
                  <a:pt x="2" y="135"/>
                  <a:pt x="2" y="135"/>
                  <a:pt x="2" y="135"/>
                </a:cubicBezTo>
                <a:cubicBezTo>
                  <a:pt x="4" y="135"/>
                  <a:pt x="4" y="135"/>
                  <a:pt x="4" y="135"/>
                </a:cubicBezTo>
                <a:cubicBezTo>
                  <a:pt x="4" y="133"/>
                  <a:pt x="4" y="133"/>
                  <a:pt x="4" y="133"/>
                </a:cubicBezTo>
                <a:cubicBezTo>
                  <a:pt x="4" y="133"/>
                  <a:pt x="4" y="133"/>
                  <a:pt x="4" y="133"/>
                </a:cubicBezTo>
                <a:cubicBezTo>
                  <a:pt x="5" y="127"/>
                  <a:pt x="5" y="127"/>
                  <a:pt x="5" y="127"/>
                </a:cubicBezTo>
                <a:cubicBezTo>
                  <a:pt x="5" y="125"/>
                  <a:pt x="5" y="125"/>
                  <a:pt x="5" y="125"/>
                </a:cubicBezTo>
                <a:cubicBezTo>
                  <a:pt x="4" y="125"/>
                  <a:pt x="4" y="125"/>
                  <a:pt x="4" y="125"/>
                </a:cubicBezTo>
                <a:cubicBezTo>
                  <a:pt x="4" y="112"/>
                  <a:pt x="4" y="112"/>
                  <a:pt x="4" y="112"/>
                </a:cubicBezTo>
                <a:cubicBezTo>
                  <a:pt x="5" y="112"/>
                  <a:pt x="5" y="112"/>
                  <a:pt x="5" y="112"/>
                </a:cubicBezTo>
                <a:cubicBezTo>
                  <a:pt x="5" y="112"/>
                  <a:pt x="5" y="112"/>
                  <a:pt x="5" y="112"/>
                </a:cubicBezTo>
                <a:cubicBezTo>
                  <a:pt x="5" y="111"/>
                  <a:pt x="5" y="111"/>
                  <a:pt x="5" y="111"/>
                </a:cubicBezTo>
                <a:cubicBezTo>
                  <a:pt x="6" y="110"/>
                  <a:pt x="6" y="110"/>
                  <a:pt x="6" y="109"/>
                </a:cubicBezTo>
                <a:cubicBezTo>
                  <a:pt x="6" y="109"/>
                  <a:pt x="6" y="109"/>
                  <a:pt x="6" y="109"/>
                </a:cubicBezTo>
                <a:cubicBezTo>
                  <a:pt x="6" y="107"/>
                  <a:pt x="6" y="107"/>
                  <a:pt x="6" y="107"/>
                </a:cubicBezTo>
                <a:cubicBezTo>
                  <a:pt x="3" y="107"/>
                  <a:pt x="3" y="107"/>
                  <a:pt x="3" y="107"/>
                </a:cubicBezTo>
                <a:cubicBezTo>
                  <a:pt x="5" y="100"/>
                  <a:pt x="5" y="100"/>
                  <a:pt x="5" y="100"/>
                </a:cubicBezTo>
                <a:cubicBezTo>
                  <a:pt x="4" y="100"/>
                  <a:pt x="4" y="100"/>
                  <a:pt x="4" y="100"/>
                </a:cubicBezTo>
                <a:cubicBezTo>
                  <a:pt x="4" y="93"/>
                  <a:pt x="4" y="93"/>
                  <a:pt x="4" y="93"/>
                </a:cubicBezTo>
                <a:cubicBezTo>
                  <a:pt x="3" y="93"/>
                  <a:pt x="3" y="93"/>
                  <a:pt x="3" y="93"/>
                </a:cubicBezTo>
                <a:cubicBezTo>
                  <a:pt x="4" y="90"/>
                  <a:pt x="4" y="90"/>
                  <a:pt x="4" y="90"/>
                </a:cubicBezTo>
                <a:cubicBezTo>
                  <a:pt x="4" y="87"/>
                  <a:pt x="4" y="87"/>
                  <a:pt x="4" y="87"/>
                </a:cubicBezTo>
                <a:cubicBezTo>
                  <a:pt x="5" y="87"/>
                  <a:pt x="5" y="87"/>
                  <a:pt x="5" y="87"/>
                </a:cubicBezTo>
                <a:cubicBezTo>
                  <a:pt x="6" y="79"/>
                  <a:pt x="6" y="79"/>
                  <a:pt x="6" y="79"/>
                </a:cubicBezTo>
                <a:cubicBezTo>
                  <a:pt x="8" y="78"/>
                  <a:pt x="8" y="78"/>
                  <a:pt x="8" y="78"/>
                </a:cubicBezTo>
                <a:cubicBezTo>
                  <a:pt x="8" y="77"/>
                  <a:pt x="8" y="75"/>
                  <a:pt x="7" y="74"/>
                </a:cubicBezTo>
                <a:cubicBezTo>
                  <a:pt x="7" y="70"/>
                  <a:pt x="6" y="64"/>
                  <a:pt x="8" y="58"/>
                </a:cubicBezTo>
                <a:cubicBezTo>
                  <a:pt x="9" y="55"/>
                  <a:pt x="9" y="55"/>
                  <a:pt x="9" y="55"/>
                </a:cubicBezTo>
                <a:cubicBezTo>
                  <a:pt x="9" y="52"/>
                  <a:pt x="9" y="52"/>
                  <a:pt x="9" y="52"/>
                </a:cubicBezTo>
                <a:cubicBezTo>
                  <a:pt x="7" y="49"/>
                  <a:pt x="7" y="47"/>
                  <a:pt x="8" y="46"/>
                </a:cubicBezTo>
                <a:cubicBezTo>
                  <a:pt x="8" y="42"/>
                  <a:pt x="8" y="42"/>
                  <a:pt x="8" y="42"/>
                </a:cubicBezTo>
                <a:cubicBezTo>
                  <a:pt x="8" y="28"/>
                  <a:pt x="8" y="28"/>
                  <a:pt x="8" y="28"/>
                </a:cubicBezTo>
                <a:cubicBezTo>
                  <a:pt x="6" y="28"/>
                  <a:pt x="6" y="28"/>
                  <a:pt x="6" y="28"/>
                </a:cubicBezTo>
                <a:cubicBezTo>
                  <a:pt x="6" y="25"/>
                  <a:pt x="6" y="25"/>
                  <a:pt x="6" y="25"/>
                </a:cubicBezTo>
                <a:cubicBezTo>
                  <a:pt x="3" y="25"/>
                  <a:pt x="3" y="25"/>
                  <a:pt x="3" y="25"/>
                </a:cubicBezTo>
                <a:cubicBezTo>
                  <a:pt x="7" y="13"/>
                  <a:pt x="7" y="13"/>
                  <a:pt x="7" y="13"/>
                </a:cubicBezTo>
                <a:cubicBezTo>
                  <a:pt x="7" y="12"/>
                  <a:pt x="7" y="12"/>
                  <a:pt x="7" y="12"/>
                </a:cubicBezTo>
                <a:cubicBezTo>
                  <a:pt x="7" y="12"/>
                  <a:pt x="7" y="12"/>
                  <a:pt x="7" y="12"/>
                </a:cubicBezTo>
                <a:cubicBezTo>
                  <a:pt x="8" y="9"/>
                  <a:pt x="8" y="9"/>
                  <a:pt x="8" y="9"/>
                </a:cubicBezTo>
                <a:cubicBezTo>
                  <a:pt x="12" y="11"/>
                  <a:pt x="12" y="11"/>
                  <a:pt x="12" y="11"/>
                </a:cubicBezTo>
                <a:cubicBezTo>
                  <a:pt x="13" y="11"/>
                  <a:pt x="14" y="11"/>
                  <a:pt x="14" y="11"/>
                </a:cubicBezTo>
                <a:cubicBezTo>
                  <a:pt x="15" y="9"/>
                  <a:pt x="15" y="9"/>
                  <a:pt x="15" y="9"/>
                </a:cubicBezTo>
                <a:cubicBezTo>
                  <a:pt x="25" y="9"/>
                  <a:pt x="25" y="9"/>
                  <a:pt x="25" y="9"/>
                </a:cubicBezTo>
                <a:cubicBezTo>
                  <a:pt x="32" y="6"/>
                  <a:pt x="32" y="6"/>
                  <a:pt x="32" y="6"/>
                </a:cubicBezTo>
                <a:cubicBezTo>
                  <a:pt x="32" y="8"/>
                  <a:pt x="32" y="8"/>
                  <a:pt x="32" y="8"/>
                </a:cubicBezTo>
                <a:cubicBezTo>
                  <a:pt x="42" y="8"/>
                  <a:pt x="42" y="8"/>
                  <a:pt x="42" y="8"/>
                </a:cubicBezTo>
                <a:cubicBezTo>
                  <a:pt x="42" y="9"/>
                  <a:pt x="42" y="9"/>
                  <a:pt x="42" y="9"/>
                </a:cubicBezTo>
                <a:cubicBezTo>
                  <a:pt x="52" y="9"/>
                  <a:pt x="52" y="9"/>
                  <a:pt x="52" y="9"/>
                </a:cubicBezTo>
                <a:cubicBezTo>
                  <a:pt x="52" y="11"/>
                  <a:pt x="52" y="11"/>
                  <a:pt x="52" y="11"/>
                </a:cubicBezTo>
                <a:cubicBezTo>
                  <a:pt x="59" y="11"/>
                  <a:pt x="59" y="11"/>
                  <a:pt x="59" y="11"/>
                </a:cubicBezTo>
                <a:cubicBezTo>
                  <a:pt x="59" y="12"/>
                  <a:pt x="59" y="12"/>
                  <a:pt x="59" y="12"/>
                </a:cubicBezTo>
                <a:cubicBezTo>
                  <a:pt x="61" y="12"/>
                  <a:pt x="63" y="12"/>
                  <a:pt x="66" y="11"/>
                </a:cubicBezTo>
                <a:cubicBezTo>
                  <a:pt x="71" y="9"/>
                  <a:pt x="71" y="9"/>
                  <a:pt x="71" y="9"/>
                </a:cubicBezTo>
                <a:cubicBezTo>
                  <a:pt x="72" y="11"/>
                  <a:pt x="72" y="11"/>
                  <a:pt x="72" y="11"/>
                </a:cubicBezTo>
                <a:cubicBezTo>
                  <a:pt x="72" y="11"/>
                  <a:pt x="72" y="11"/>
                  <a:pt x="72" y="11"/>
                </a:cubicBezTo>
                <a:cubicBezTo>
                  <a:pt x="89" y="11"/>
                  <a:pt x="89" y="11"/>
                  <a:pt x="89" y="11"/>
                </a:cubicBezTo>
                <a:cubicBezTo>
                  <a:pt x="89" y="12"/>
                  <a:pt x="89" y="12"/>
                  <a:pt x="89" y="12"/>
                </a:cubicBezTo>
                <a:cubicBezTo>
                  <a:pt x="91" y="12"/>
                  <a:pt x="93" y="13"/>
                  <a:pt x="95" y="13"/>
                </a:cubicBezTo>
                <a:cubicBezTo>
                  <a:pt x="97" y="13"/>
                  <a:pt x="99" y="13"/>
                  <a:pt x="102" y="13"/>
                </a:cubicBezTo>
                <a:cubicBezTo>
                  <a:pt x="104" y="13"/>
                  <a:pt x="104" y="13"/>
                  <a:pt x="104" y="13"/>
                </a:cubicBezTo>
                <a:cubicBezTo>
                  <a:pt x="106" y="10"/>
                  <a:pt x="106" y="10"/>
                  <a:pt x="106" y="10"/>
                </a:cubicBezTo>
                <a:cubicBezTo>
                  <a:pt x="106" y="8"/>
                  <a:pt x="106" y="8"/>
                  <a:pt x="106" y="8"/>
                </a:cubicBezTo>
                <a:cubicBezTo>
                  <a:pt x="120" y="8"/>
                  <a:pt x="120" y="8"/>
                  <a:pt x="120" y="8"/>
                </a:cubicBezTo>
                <a:cubicBezTo>
                  <a:pt x="120" y="8"/>
                  <a:pt x="120" y="8"/>
                  <a:pt x="120" y="8"/>
                </a:cubicBezTo>
                <a:cubicBezTo>
                  <a:pt x="121" y="8"/>
                  <a:pt x="121" y="8"/>
                  <a:pt x="121" y="8"/>
                </a:cubicBezTo>
                <a:cubicBezTo>
                  <a:pt x="124" y="7"/>
                  <a:pt x="124" y="7"/>
                  <a:pt x="124" y="7"/>
                </a:cubicBezTo>
                <a:cubicBezTo>
                  <a:pt x="125" y="8"/>
                  <a:pt x="125" y="8"/>
                  <a:pt x="125" y="8"/>
                </a:cubicBezTo>
                <a:cubicBezTo>
                  <a:pt x="126" y="8"/>
                  <a:pt x="126" y="8"/>
                  <a:pt x="126" y="8"/>
                </a:cubicBezTo>
                <a:cubicBezTo>
                  <a:pt x="128" y="8"/>
                  <a:pt x="129" y="9"/>
                  <a:pt x="130" y="10"/>
                </a:cubicBezTo>
                <a:cubicBezTo>
                  <a:pt x="135" y="8"/>
                  <a:pt x="135" y="8"/>
                  <a:pt x="135" y="8"/>
                </a:cubicBezTo>
                <a:cubicBezTo>
                  <a:pt x="136" y="11"/>
                  <a:pt x="136" y="11"/>
                  <a:pt x="136" y="11"/>
                </a:cubicBezTo>
                <a:cubicBezTo>
                  <a:pt x="138" y="11"/>
                  <a:pt x="139" y="11"/>
                  <a:pt x="139" y="12"/>
                </a:cubicBezTo>
                <a:cubicBezTo>
                  <a:pt x="140" y="12"/>
                  <a:pt x="140" y="12"/>
                  <a:pt x="140" y="12"/>
                </a:cubicBezTo>
                <a:cubicBezTo>
                  <a:pt x="141" y="11"/>
                  <a:pt x="141" y="11"/>
                  <a:pt x="142" y="11"/>
                </a:cubicBezTo>
                <a:cubicBezTo>
                  <a:pt x="142" y="11"/>
                  <a:pt x="142" y="11"/>
                  <a:pt x="142" y="11"/>
                </a:cubicBezTo>
                <a:cubicBezTo>
                  <a:pt x="144" y="11"/>
                  <a:pt x="144" y="11"/>
                  <a:pt x="144" y="11"/>
                </a:cubicBezTo>
                <a:cubicBezTo>
                  <a:pt x="144" y="11"/>
                  <a:pt x="145" y="11"/>
                  <a:pt x="146" y="11"/>
                </a:cubicBezTo>
                <a:cubicBezTo>
                  <a:pt x="152" y="11"/>
                  <a:pt x="152" y="11"/>
                  <a:pt x="152" y="11"/>
                </a:cubicBezTo>
                <a:cubicBezTo>
                  <a:pt x="152" y="11"/>
                  <a:pt x="152" y="10"/>
                  <a:pt x="153" y="10"/>
                </a:cubicBezTo>
                <a:cubicBezTo>
                  <a:pt x="153" y="9"/>
                  <a:pt x="153" y="9"/>
                  <a:pt x="153" y="9"/>
                </a:cubicBezTo>
                <a:cubicBezTo>
                  <a:pt x="159" y="9"/>
                  <a:pt x="159" y="9"/>
                  <a:pt x="159" y="9"/>
                </a:cubicBezTo>
                <a:cubicBezTo>
                  <a:pt x="160" y="10"/>
                  <a:pt x="162" y="10"/>
                  <a:pt x="163" y="10"/>
                </a:cubicBezTo>
                <a:cubicBezTo>
                  <a:pt x="163" y="11"/>
                  <a:pt x="164" y="11"/>
                  <a:pt x="164" y="11"/>
                </a:cubicBezTo>
                <a:cubicBezTo>
                  <a:pt x="165" y="11"/>
                  <a:pt x="166" y="10"/>
                  <a:pt x="166" y="10"/>
                </a:cubicBezTo>
                <a:cubicBezTo>
                  <a:pt x="170" y="8"/>
                  <a:pt x="175" y="6"/>
                  <a:pt x="181" y="7"/>
                </a:cubicBezTo>
                <a:cubicBezTo>
                  <a:pt x="182" y="7"/>
                  <a:pt x="182" y="7"/>
                  <a:pt x="182" y="7"/>
                </a:cubicBezTo>
                <a:cubicBezTo>
                  <a:pt x="192" y="5"/>
                  <a:pt x="192" y="5"/>
                  <a:pt x="192" y="5"/>
                </a:cubicBezTo>
                <a:cubicBezTo>
                  <a:pt x="194" y="8"/>
                  <a:pt x="194" y="8"/>
                  <a:pt x="194" y="8"/>
                </a:cubicBezTo>
                <a:cubicBezTo>
                  <a:pt x="198" y="8"/>
                  <a:pt x="198" y="8"/>
                  <a:pt x="198" y="8"/>
                </a:cubicBezTo>
                <a:cubicBezTo>
                  <a:pt x="198" y="9"/>
                  <a:pt x="198" y="9"/>
                  <a:pt x="198" y="9"/>
                </a:cubicBezTo>
                <a:cubicBezTo>
                  <a:pt x="205" y="9"/>
                  <a:pt x="205" y="9"/>
                  <a:pt x="205" y="9"/>
                </a:cubicBezTo>
                <a:cubicBezTo>
                  <a:pt x="205" y="11"/>
                  <a:pt x="205" y="11"/>
                  <a:pt x="205" y="11"/>
                </a:cubicBezTo>
                <a:cubicBezTo>
                  <a:pt x="207" y="11"/>
                  <a:pt x="207" y="11"/>
                  <a:pt x="207" y="11"/>
                </a:cubicBezTo>
                <a:cubicBezTo>
                  <a:pt x="215" y="7"/>
                  <a:pt x="215" y="7"/>
                  <a:pt x="215" y="7"/>
                </a:cubicBezTo>
                <a:cubicBezTo>
                  <a:pt x="215" y="13"/>
                  <a:pt x="215" y="13"/>
                  <a:pt x="215" y="13"/>
                </a:cubicBezTo>
                <a:cubicBezTo>
                  <a:pt x="216" y="13"/>
                  <a:pt x="218" y="13"/>
                  <a:pt x="220" y="13"/>
                </a:cubicBezTo>
                <a:cubicBezTo>
                  <a:pt x="220" y="11"/>
                  <a:pt x="220" y="11"/>
                  <a:pt x="220" y="11"/>
                </a:cubicBezTo>
                <a:cubicBezTo>
                  <a:pt x="222" y="11"/>
                  <a:pt x="222" y="11"/>
                  <a:pt x="222" y="11"/>
                </a:cubicBezTo>
                <a:cubicBezTo>
                  <a:pt x="222" y="10"/>
                  <a:pt x="222" y="10"/>
                  <a:pt x="222" y="10"/>
                </a:cubicBezTo>
                <a:cubicBezTo>
                  <a:pt x="228" y="9"/>
                  <a:pt x="228" y="9"/>
                  <a:pt x="228" y="9"/>
                </a:cubicBezTo>
                <a:cubicBezTo>
                  <a:pt x="230" y="9"/>
                  <a:pt x="231" y="10"/>
                  <a:pt x="232" y="11"/>
                </a:cubicBezTo>
                <a:cubicBezTo>
                  <a:pt x="239" y="11"/>
                  <a:pt x="239" y="11"/>
                  <a:pt x="239" y="11"/>
                </a:cubicBezTo>
                <a:cubicBezTo>
                  <a:pt x="239" y="7"/>
                  <a:pt x="239" y="7"/>
                  <a:pt x="239" y="7"/>
                </a:cubicBezTo>
                <a:cubicBezTo>
                  <a:pt x="247" y="11"/>
                  <a:pt x="247" y="11"/>
                  <a:pt x="247" y="11"/>
                </a:cubicBezTo>
                <a:cubicBezTo>
                  <a:pt x="249" y="11"/>
                  <a:pt x="249" y="11"/>
                  <a:pt x="249" y="11"/>
                </a:cubicBezTo>
                <a:cubicBezTo>
                  <a:pt x="251" y="10"/>
                  <a:pt x="254" y="9"/>
                  <a:pt x="258" y="10"/>
                </a:cubicBezTo>
                <a:cubicBezTo>
                  <a:pt x="258" y="10"/>
                  <a:pt x="258" y="10"/>
                  <a:pt x="258" y="10"/>
                </a:cubicBezTo>
                <a:cubicBezTo>
                  <a:pt x="260" y="9"/>
                  <a:pt x="260" y="9"/>
                  <a:pt x="260" y="9"/>
                </a:cubicBezTo>
                <a:cubicBezTo>
                  <a:pt x="262" y="9"/>
                  <a:pt x="264" y="10"/>
                  <a:pt x="269" y="12"/>
                </a:cubicBezTo>
                <a:cubicBezTo>
                  <a:pt x="279" y="8"/>
                  <a:pt x="279" y="8"/>
                  <a:pt x="279" y="8"/>
                </a:cubicBezTo>
                <a:cubicBezTo>
                  <a:pt x="279" y="12"/>
                  <a:pt x="279" y="12"/>
                  <a:pt x="279" y="12"/>
                </a:cubicBezTo>
                <a:cubicBezTo>
                  <a:pt x="280" y="12"/>
                  <a:pt x="280" y="12"/>
                  <a:pt x="280" y="12"/>
                </a:cubicBezTo>
                <a:cubicBezTo>
                  <a:pt x="280" y="9"/>
                  <a:pt x="280" y="9"/>
                  <a:pt x="280" y="9"/>
                </a:cubicBezTo>
                <a:cubicBezTo>
                  <a:pt x="287" y="9"/>
                  <a:pt x="287" y="9"/>
                  <a:pt x="287" y="9"/>
                </a:cubicBezTo>
                <a:cubicBezTo>
                  <a:pt x="287" y="8"/>
                  <a:pt x="287" y="8"/>
                  <a:pt x="287" y="8"/>
                </a:cubicBezTo>
                <a:cubicBezTo>
                  <a:pt x="294" y="9"/>
                  <a:pt x="294" y="9"/>
                  <a:pt x="294" y="9"/>
                </a:cubicBezTo>
                <a:cubicBezTo>
                  <a:pt x="300" y="10"/>
                  <a:pt x="300" y="10"/>
                  <a:pt x="300" y="10"/>
                </a:cubicBezTo>
                <a:cubicBezTo>
                  <a:pt x="301" y="10"/>
                  <a:pt x="301" y="10"/>
                  <a:pt x="302" y="10"/>
                </a:cubicBezTo>
                <a:cubicBezTo>
                  <a:pt x="303" y="8"/>
                  <a:pt x="303" y="8"/>
                  <a:pt x="303" y="8"/>
                </a:cubicBezTo>
                <a:cubicBezTo>
                  <a:pt x="305" y="8"/>
                  <a:pt x="305" y="8"/>
                  <a:pt x="305" y="8"/>
                </a:cubicBezTo>
                <a:cubicBezTo>
                  <a:pt x="307" y="7"/>
                  <a:pt x="309" y="6"/>
                  <a:pt x="311" y="7"/>
                </a:cubicBezTo>
                <a:cubicBezTo>
                  <a:pt x="311" y="5"/>
                  <a:pt x="311" y="5"/>
                  <a:pt x="311" y="5"/>
                </a:cubicBezTo>
                <a:cubicBezTo>
                  <a:pt x="321" y="8"/>
                  <a:pt x="321" y="8"/>
                  <a:pt x="321" y="8"/>
                </a:cubicBezTo>
                <a:cubicBezTo>
                  <a:pt x="333" y="8"/>
                  <a:pt x="333" y="8"/>
                  <a:pt x="333" y="8"/>
                </a:cubicBezTo>
                <a:cubicBezTo>
                  <a:pt x="340" y="6"/>
                  <a:pt x="340" y="6"/>
                  <a:pt x="340" y="6"/>
                </a:cubicBezTo>
                <a:cubicBezTo>
                  <a:pt x="340" y="9"/>
                  <a:pt x="340" y="9"/>
                  <a:pt x="340" y="9"/>
                </a:cubicBezTo>
                <a:cubicBezTo>
                  <a:pt x="344" y="9"/>
                  <a:pt x="344" y="9"/>
                  <a:pt x="344" y="9"/>
                </a:cubicBezTo>
                <a:cubicBezTo>
                  <a:pt x="345" y="11"/>
                  <a:pt x="345" y="11"/>
                  <a:pt x="345" y="11"/>
                </a:cubicBezTo>
                <a:cubicBezTo>
                  <a:pt x="348" y="11"/>
                  <a:pt x="352" y="10"/>
                  <a:pt x="355" y="11"/>
                </a:cubicBezTo>
                <a:cubicBezTo>
                  <a:pt x="357" y="12"/>
                  <a:pt x="357" y="12"/>
                  <a:pt x="357" y="12"/>
                </a:cubicBezTo>
                <a:cubicBezTo>
                  <a:pt x="361" y="11"/>
                  <a:pt x="361" y="11"/>
                  <a:pt x="361" y="11"/>
                </a:cubicBezTo>
                <a:cubicBezTo>
                  <a:pt x="361" y="8"/>
                  <a:pt x="361" y="8"/>
                  <a:pt x="361" y="8"/>
                </a:cubicBezTo>
                <a:cubicBezTo>
                  <a:pt x="367" y="8"/>
                  <a:pt x="367" y="8"/>
                  <a:pt x="367" y="8"/>
                </a:cubicBezTo>
                <a:cubicBezTo>
                  <a:pt x="370" y="7"/>
                  <a:pt x="370" y="7"/>
                  <a:pt x="370" y="7"/>
                </a:cubicBezTo>
                <a:cubicBezTo>
                  <a:pt x="371" y="7"/>
                  <a:pt x="373" y="7"/>
                  <a:pt x="374" y="7"/>
                </a:cubicBezTo>
                <a:cubicBezTo>
                  <a:pt x="378" y="7"/>
                  <a:pt x="382" y="8"/>
                  <a:pt x="385" y="9"/>
                </a:cubicBezTo>
                <a:cubicBezTo>
                  <a:pt x="385" y="9"/>
                  <a:pt x="385" y="9"/>
                  <a:pt x="385" y="9"/>
                </a:cubicBezTo>
                <a:cubicBezTo>
                  <a:pt x="387" y="9"/>
                  <a:pt x="387" y="9"/>
                  <a:pt x="387" y="9"/>
                </a:cubicBezTo>
                <a:cubicBezTo>
                  <a:pt x="387" y="8"/>
                  <a:pt x="387" y="8"/>
                  <a:pt x="387" y="8"/>
                </a:cubicBezTo>
                <a:cubicBezTo>
                  <a:pt x="392" y="8"/>
                  <a:pt x="392" y="8"/>
                  <a:pt x="392" y="8"/>
                </a:cubicBezTo>
                <a:cubicBezTo>
                  <a:pt x="398" y="7"/>
                  <a:pt x="398" y="7"/>
                  <a:pt x="398" y="7"/>
                </a:cubicBezTo>
                <a:cubicBezTo>
                  <a:pt x="398" y="8"/>
                  <a:pt x="398" y="8"/>
                  <a:pt x="398" y="8"/>
                </a:cubicBezTo>
                <a:cubicBezTo>
                  <a:pt x="403" y="8"/>
                  <a:pt x="403" y="8"/>
                  <a:pt x="403" y="8"/>
                </a:cubicBezTo>
                <a:cubicBezTo>
                  <a:pt x="403" y="1"/>
                  <a:pt x="403" y="1"/>
                  <a:pt x="403" y="1"/>
                </a:cubicBezTo>
                <a:cubicBezTo>
                  <a:pt x="412" y="4"/>
                  <a:pt x="412" y="4"/>
                  <a:pt x="412" y="4"/>
                </a:cubicBezTo>
                <a:cubicBezTo>
                  <a:pt x="414" y="4"/>
                  <a:pt x="416" y="5"/>
                  <a:pt x="417" y="7"/>
                </a:cubicBezTo>
                <a:cubicBezTo>
                  <a:pt x="418" y="7"/>
                  <a:pt x="418" y="7"/>
                  <a:pt x="418" y="7"/>
                </a:cubicBezTo>
                <a:cubicBezTo>
                  <a:pt x="419" y="7"/>
                  <a:pt x="419" y="7"/>
                  <a:pt x="419" y="7"/>
                </a:cubicBezTo>
                <a:cubicBezTo>
                  <a:pt x="419" y="8"/>
                  <a:pt x="420" y="8"/>
                  <a:pt x="420" y="8"/>
                </a:cubicBezTo>
                <a:cubicBezTo>
                  <a:pt x="421" y="8"/>
                  <a:pt x="421" y="8"/>
                  <a:pt x="422" y="8"/>
                </a:cubicBezTo>
                <a:cubicBezTo>
                  <a:pt x="422" y="8"/>
                  <a:pt x="422" y="8"/>
                  <a:pt x="422" y="8"/>
                </a:cubicBezTo>
                <a:cubicBezTo>
                  <a:pt x="431" y="8"/>
                  <a:pt x="431" y="8"/>
                  <a:pt x="431" y="8"/>
                </a:cubicBezTo>
                <a:cubicBezTo>
                  <a:pt x="431" y="9"/>
                  <a:pt x="431" y="9"/>
                  <a:pt x="431" y="9"/>
                </a:cubicBezTo>
                <a:cubicBezTo>
                  <a:pt x="437" y="9"/>
                  <a:pt x="437" y="9"/>
                  <a:pt x="437" y="9"/>
                </a:cubicBezTo>
                <a:cubicBezTo>
                  <a:pt x="443" y="8"/>
                  <a:pt x="443" y="8"/>
                  <a:pt x="443" y="8"/>
                </a:cubicBezTo>
                <a:cubicBezTo>
                  <a:pt x="443" y="9"/>
                  <a:pt x="443" y="9"/>
                  <a:pt x="443" y="9"/>
                </a:cubicBezTo>
                <a:cubicBezTo>
                  <a:pt x="443" y="9"/>
                  <a:pt x="443" y="9"/>
                  <a:pt x="443" y="9"/>
                </a:cubicBezTo>
                <a:cubicBezTo>
                  <a:pt x="445" y="10"/>
                  <a:pt x="445" y="10"/>
                  <a:pt x="445" y="10"/>
                </a:cubicBezTo>
                <a:cubicBezTo>
                  <a:pt x="447" y="10"/>
                  <a:pt x="447" y="10"/>
                  <a:pt x="447" y="10"/>
                </a:cubicBezTo>
                <a:cubicBezTo>
                  <a:pt x="453" y="7"/>
                  <a:pt x="453" y="7"/>
                  <a:pt x="453" y="7"/>
                </a:cubicBezTo>
                <a:cubicBezTo>
                  <a:pt x="453" y="8"/>
                  <a:pt x="453" y="8"/>
                  <a:pt x="453" y="8"/>
                </a:cubicBezTo>
                <a:cubicBezTo>
                  <a:pt x="463" y="7"/>
                  <a:pt x="463" y="7"/>
                  <a:pt x="463" y="7"/>
                </a:cubicBezTo>
                <a:cubicBezTo>
                  <a:pt x="463" y="7"/>
                  <a:pt x="463" y="7"/>
                  <a:pt x="463" y="7"/>
                </a:cubicBezTo>
                <a:cubicBezTo>
                  <a:pt x="468" y="7"/>
                  <a:pt x="468" y="7"/>
                  <a:pt x="468" y="7"/>
                </a:cubicBezTo>
                <a:cubicBezTo>
                  <a:pt x="468" y="6"/>
                  <a:pt x="468" y="6"/>
                  <a:pt x="468" y="6"/>
                </a:cubicBezTo>
                <a:cubicBezTo>
                  <a:pt x="479" y="6"/>
                  <a:pt x="479" y="6"/>
                  <a:pt x="479" y="6"/>
                </a:cubicBezTo>
                <a:cubicBezTo>
                  <a:pt x="480" y="7"/>
                  <a:pt x="480" y="7"/>
                  <a:pt x="480" y="7"/>
                </a:cubicBezTo>
                <a:cubicBezTo>
                  <a:pt x="488" y="6"/>
                  <a:pt x="488" y="6"/>
                  <a:pt x="488" y="6"/>
                </a:cubicBezTo>
                <a:cubicBezTo>
                  <a:pt x="488" y="8"/>
                  <a:pt x="488" y="8"/>
                  <a:pt x="488" y="8"/>
                </a:cubicBezTo>
                <a:cubicBezTo>
                  <a:pt x="496" y="8"/>
                  <a:pt x="496" y="8"/>
                  <a:pt x="496" y="8"/>
                </a:cubicBezTo>
                <a:cubicBezTo>
                  <a:pt x="496" y="9"/>
                  <a:pt x="496" y="9"/>
                  <a:pt x="496" y="9"/>
                </a:cubicBezTo>
                <a:cubicBezTo>
                  <a:pt x="500" y="9"/>
                  <a:pt x="500" y="9"/>
                  <a:pt x="500" y="9"/>
                </a:cubicBezTo>
                <a:cubicBezTo>
                  <a:pt x="504" y="9"/>
                  <a:pt x="504" y="9"/>
                  <a:pt x="504" y="9"/>
                </a:cubicBezTo>
                <a:cubicBezTo>
                  <a:pt x="504" y="10"/>
                  <a:pt x="504" y="10"/>
                  <a:pt x="504" y="10"/>
                </a:cubicBezTo>
                <a:cubicBezTo>
                  <a:pt x="505" y="10"/>
                  <a:pt x="505" y="10"/>
                  <a:pt x="505" y="10"/>
                </a:cubicBezTo>
                <a:cubicBezTo>
                  <a:pt x="511" y="7"/>
                  <a:pt x="511" y="7"/>
                  <a:pt x="511" y="7"/>
                </a:cubicBezTo>
                <a:cubicBezTo>
                  <a:pt x="512" y="11"/>
                  <a:pt x="512" y="11"/>
                  <a:pt x="512" y="11"/>
                </a:cubicBezTo>
                <a:cubicBezTo>
                  <a:pt x="517" y="10"/>
                  <a:pt x="517" y="10"/>
                  <a:pt x="517" y="10"/>
                </a:cubicBezTo>
                <a:cubicBezTo>
                  <a:pt x="518" y="12"/>
                  <a:pt x="518" y="12"/>
                  <a:pt x="518" y="12"/>
                </a:cubicBezTo>
                <a:cubicBezTo>
                  <a:pt x="520" y="11"/>
                  <a:pt x="522" y="11"/>
                  <a:pt x="524" y="11"/>
                </a:cubicBezTo>
                <a:cubicBezTo>
                  <a:pt x="524" y="10"/>
                  <a:pt x="524" y="10"/>
                  <a:pt x="524" y="10"/>
                </a:cubicBezTo>
                <a:cubicBezTo>
                  <a:pt x="551" y="13"/>
                  <a:pt x="551" y="13"/>
                  <a:pt x="551" y="13"/>
                </a:cubicBezTo>
                <a:cubicBezTo>
                  <a:pt x="552" y="11"/>
                  <a:pt x="552" y="11"/>
                  <a:pt x="552" y="11"/>
                </a:cubicBezTo>
                <a:cubicBezTo>
                  <a:pt x="555" y="11"/>
                  <a:pt x="555" y="11"/>
                  <a:pt x="555" y="11"/>
                </a:cubicBezTo>
                <a:cubicBezTo>
                  <a:pt x="555" y="9"/>
                  <a:pt x="555" y="9"/>
                  <a:pt x="555" y="9"/>
                </a:cubicBezTo>
                <a:cubicBezTo>
                  <a:pt x="569" y="9"/>
                  <a:pt x="569" y="9"/>
                  <a:pt x="569" y="9"/>
                </a:cubicBezTo>
                <a:cubicBezTo>
                  <a:pt x="569" y="11"/>
                  <a:pt x="569" y="11"/>
                  <a:pt x="569" y="11"/>
                </a:cubicBezTo>
                <a:cubicBezTo>
                  <a:pt x="575" y="11"/>
                  <a:pt x="575" y="11"/>
                  <a:pt x="575" y="11"/>
                </a:cubicBezTo>
                <a:cubicBezTo>
                  <a:pt x="575" y="13"/>
                  <a:pt x="575" y="13"/>
                  <a:pt x="575" y="13"/>
                </a:cubicBezTo>
                <a:cubicBezTo>
                  <a:pt x="576" y="13"/>
                  <a:pt x="576" y="13"/>
                  <a:pt x="576" y="13"/>
                </a:cubicBezTo>
                <a:cubicBezTo>
                  <a:pt x="576" y="9"/>
                  <a:pt x="576" y="9"/>
                  <a:pt x="576" y="9"/>
                </a:cubicBezTo>
                <a:cubicBezTo>
                  <a:pt x="583" y="11"/>
                  <a:pt x="583" y="11"/>
                  <a:pt x="583" y="11"/>
                </a:cubicBezTo>
                <a:cubicBezTo>
                  <a:pt x="583" y="6"/>
                  <a:pt x="583" y="6"/>
                  <a:pt x="583" y="6"/>
                </a:cubicBezTo>
                <a:cubicBezTo>
                  <a:pt x="591" y="9"/>
                  <a:pt x="591" y="9"/>
                  <a:pt x="591" y="9"/>
                </a:cubicBezTo>
                <a:cubicBezTo>
                  <a:pt x="593" y="9"/>
                  <a:pt x="593" y="9"/>
                  <a:pt x="593" y="9"/>
                </a:cubicBezTo>
                <a:cubicBezTo>
                  <a:pt x="593" y="8"/>
                  <a:pt x="593" y="8"/>
                  <a:pt x="593" y="8"/>
                </a:cubicBezTo>
                <a:cubicBezTo>
                  <a:pt x="607" y="8"/>
                  <a:pt x="607" y="8"/>
                  <a:pt x="607" y="8"/>
                </a:cubicBezTo>
                <a:cubicBezTo>
                  <a:pt x="608" y="8"/>
                  <a:pt x="608" y="8"/>
                  <a:pt x="609" y="8"/>
                </a:cubicBezTo>
                <a:cubicBezTo>
                  <a:pt x="612" y="8"/>
                  <a:pt x="612" y="8"/>
                  <a:pt x="612" y="8"/>
                </a:cubicBezTo>
                <a:cubicBezTo>
                  <a:pt x="612" y="8"/>
                  <a:pt x="613" y="8"/>
                  <a:pt x="613" y="8"/>
                </a:cubicBezTo>
                <a:cubicBezTo>
                  <a:pt x="614" y="8"/>
                  <a:pt x="614" y="8"/>
                  <a:pt x="614" y="8"/>
                </a:cubicBezTo>
                <a:cubicBezTo>
                  <a:pt x="614" y="8"/>
                  <a:pt x="615" y="8"/>
                  <a:pt x="615" y="8"/>
                </a:cubicBezTo>
                <a:cubicBezTo>
                  <a:pt x="616" y="8"/>
                  <a:pt x="617" y="8"/>
                  <a:pt x="618" y="9"/>
                </a:cubicBezTo>
                <a:cubicBezTo>
                  <a:pt x="624" y="7"/>
                  <a:pt x="624" y="7"/>
                  <a:pt x="624" y="7"/>
                </a:cubicBezTo>
                <a:cubicBezTo>
                  <a:pt x="625" y="9"/>
                  <a:pt x="625" y="9"/>
                  <a:pt x="625" y="9"/>
                </a:cubicBezTo>
                <a:cubicBezTo>
                  <a:pt x="629" y="8"/>
                  <a:pt x="629" y="8"/>
                  <a:pt x="629" y="8"/>
                </a:cubicBezTo>
                <a:cubicBezTo>
                  <a:pt x="630" y="11"/>
                  <a:pt x="630" y="11"/>
                  <a:pt x="630" y="11"/>
                </a:cubicBezTo>
                <a:cubicBezTo>
                  <a:pt x="637" y="8"/>
                  <a:pt x="637" y="8"/>
                  <a:pt x="637" y="8"/>
                </a:cubicBezTo>
                <a:cubicBezTo>
                  <a:pt x="637" y="12"/>
                  <a:pt x="637" y="12"/>
                  <a:pt x="637" y="12"/>
                </a:cubicBezTo>
                <a:cubicBezTo>
                  <a:pt x="646" y="12"/>
                  <a:pt x="646" y="12"/>
                  <a:pt x="646" y="12"/>
                </a:cubicBezTo>
                <a:cubicBezTo>
                  <a:pt x="646" y="13"/>
                  <a:pt x="646" y="13"/>
                  <a:pt x="646" y="13"/>
                </a:cubicBezTo>
                <a:cubicBezTo>
                  <a:pt x="653" y="14"/>
                  <a:pt x="653" y="14"/>
                  <a:pt x="653" y="14"/>
                </a:cubicBezTo>
                <a:cubicBezTo>
                  <a:pt x="653" y="13"/>
                  <a:pt x="653" y="13"/>
                  <a:pt x="653" y="13"/>
                </a:cubicBezTo>
                <a:cubicBezTo>
                  <a:pt x="659" y="13"/>
                  <a:pt x="659" y="13"/>
                  <a:pt x="659" y="13"/>
                </a:cubicBezTo>
                <a:cubicBezTo>
                  <a:pt x="659" y="13"/>
                  <a:pt x="659" y="13"/>
                  <a:pt x="659" y="13"/>
                </a:cubicBezTo>
                <a:cubicBezTo>
                  <a:pt x="664" y="12"/>
                  <a:pt x="664" y="12"/>
                  <a:pt x="664" y="12"/>
                </a:cubicBezTo>
                <a:cubicBezTo>
                  <a:pt x="664" y="12"/>
                  <a:pt x="665" y="12"/>
                  <a:pt x="665" y="12"/>
                </a:cubicBezTo>
                <a:cubicBezTo>
                  <a:pt x="668" y="12"/>
                  <a:pt x="668" y="12"/>
                  <a:pt x="668" y="12"/>
                </a:cubicBezTo>
                <a:cubicBezTo>
                  <a:pt x="669" y="13"/>
                  <a:pt x="669" y="13"/>
                  <a:pt x="669" y="13"/>
                </a:cubicBezTo>
                <a:cubicBezTo>
                  <a:pt x="670" y="13"/>
                  <a:pt x="670" y="13"/>
                  <a:pt x="670" y="13"/>
                </a:cubicBezTo>
                <a:cubicBezTo>
                  <a:pt x="670" y="11"/>
                  <a:pt x="670" y="11"/>
                  <a:pt x="670" y="11"/>
                </a:cubicBezTo>
                <a:cubicBezTo>
                  <a:pt x="672" y="11"/>
                  <a:pt x="672" y="11"/>
                  <a:pt x="672" y="11"/>
                </a:cubicBezTo>
                <a:cubicBezTo>
                  <a:pt x="672" y="7"/>
                  <a:pt x="672" y="7"/>
                  <a:pt x="672" y="7"/>
                </a:cubicBezTo>
                <a:cubicBezTo>
                  <a:pt x="680" y="10"/>
                  <a:pt x="680" y="10"/>
                  <a:pt x="680" y="10"/>
                </a:cubicBezTo>
                <a:cubicBezTo>
                  <a:pt x="681" y="10"/>
                  <a:pt x="681" y="10"/>
                  <a:pt x="682" y="10"/>
                </a:cubicBezTo>
                <a:cubicBezTo>
                  <a:pt x="693" y="8"/>
                  <a:pt x="693" y="8"/>
                  <a:pt x="693" y="8"/>
                </a:cubicBezTo>
                <a:cubicBezTo>
                  <a:pt x="693" y="7"/>
                  <a:pt x="693" y="7"/>
                  <a:pt x="693" y="7"/>
                </a:cubicBezTo>
                <a:cubicBezTo>
                  <a:pt x="696" y="8"/>
                  <a:pt x="696" y="8"/>
                  <a:pt x="696" y="8"/>
                </a:cubicBezTo>
                <a:cubicBezTo>
                  <a:pt x="699" y="7"/>
                  <a:pt x="699" y="7"/>
                  <a:pt x="699" y="7"/>
                </a:cubicBezTo>
                <a:cubicBezTo>
                  <a:pt x="699" y="8"/>
                  <a:pt x="699" y="8"/>
                  <a:pt x="699" y="8"/>
                </a:cubicBezTo>
                <a:cubicBezTo>
                  <a:pt x="706" y="10"/>
                  <a:pt x="706" y="10"/>
                  <a:pt x="706" y="10"/>
                </a:cubicBezTo>
                <a:cubicBezTo>
                  <a:pt x="706" y="9"/>
                  <a:pt x="706" y="9"/>
                  <a:pt x="706" y="9"/>
                </a:cubicBezTo>
                <a:cubicBezTo>
                  <a:pt x="710" y="9"/>
                  <a:pt x="710" y="9"/>
                  <a:pt x="710" y="9"/>
                </a:cubicBezTo>
                <a:cubicBezTo>
                  <a:pt x="710" y="8"/>
                  <a:pt x="710" y="8"/>
                  <a:pt x="710" y="8"/>
                </a:cubicBezTo>
                <a:cubicBezTo>
                  <a:pt x="723" y="8"/>
                  <a:pt x="723" y="8"/>
                  <a:pt x="723" y="8"/>
                </a:cubicBezTo>
                <a:cubicBezTo>
                  <a:pt x="730" y="7"/>
                  <a:pt x="730" y="7"/>
                  <a:pt x="730" y="7"/>
                </a:cubicBezTo>
                <a:cubicBezTo>
                  <a:pt x="730" y="9"/>
                  <a:pt x="730" y="9"/>
                  <a:pt x="730" y="9"/>
                </a:cubicBezTo>
                <a:cubicBezTo>
                  <a:pt x="732" y="9"/>
                  <a:pt x="732" y="9"/>
                  <a:pt x="732" y="9"/>
                </a:cubicBezTo>
                <a:cubicBezTo>
                  <a:pt x="733" y="11"/>
                  <a:pt x="733" y="11"/>
                  <a:pt x="733" y="11"/>
                </a:cubicBezTo>
                <a:cubicBezTo>
                  <a:pt x="738" y="12"/>
                  <a:pt x="738" y="12"/>
                  <a:pt x="738" y="12"/>
                </a:cubicBezTo>
                <a:cubicBezTo>
                  <a:pt x="738" y="10"/>
                  <a:pt x="738" y="10"/>
                  <a:pt x="738" y="10"/>
                </a:cubicBezTo>
                <a:cubicBezTo>
                  <a:pt x="746" y="12"/>
                  <a:pt x="746" y="12"/>
                  <a:pt x="746" y="12"/>
                </a:cubicBezTo>
                <a:cubicBezTo>
                  <a:pt x="747" y="11"/>
                  <a:pt x="747" y="11"/>
                  <a:pt x="747" y="11"/>
                </a:cubicBezTo>
                <a:cubicBezTo>
                  <a:pt x="749" y="10"/>
                  <a:pt x="749" y="10"/>
                  <a:pt x="749" y="10"/>
                </a:cubicBezTo>
                <a:cubicBezTo>
                  <a:pt x="752" y="8"/>
                  <a:pt x="757" y="9"/>
                  <a:pt x="761" y="10"/>
                </a:cubicBezTo>
                <a:cubicBezTo>
                  <a:pt x="761" y="9"/>
                  <a:pt x="761" y="9"/>
                  <a:pt x="761" y="9"/>
                </a:cubicBezTo>
                <a:cubicBezTo>
                  <a:pt x="772" y="9"/>
                  <a:pt x="772" y="9"/>
                  <a:pt x="772" y="9"/>
                </a:cubicBezTo>
                <a:cubicBezTo>
                  <a:pt x="774" y="7"/>
                  <a:pt x="774" y="7"/>
                  <a:pt x="774" y="7"/>
                </a:cubicBezTo>
                <a:cubicBezTo>
                  <a:pt x="777" y="8"/>
                  <a:pt x="777" y="8"/>
                  <a:pt x="777" y="8"/>
                </a:cubicBezTo>
                <a:cubicBezTo>
                  <a:pt x="777" y="7"/>
                  <a:pt x="777" y="7"/>
                  <a:pt x="777" y="7"/>
                </a:cubicBezTo>
                <a:cubicBezTo>
                  <a:pt x="782" y="8"/>
                  <a:pt x="782" y="8"/>
                  <a:pt x="782" y="8"/>
                </a:cubicBezTo>
                <a:cubicBezTo>
                  <a:pt x="782" y="0"/>
                  <a:pt x="782" y="0"/>
                  <a:pt x="782" y="0"/>
                </a:cubicBezTo>
                <a:cubicBezTo>
                  <a:pt x="791" y="5"/>
                  <a:pt x="791" y="5"/>
                  <a:pt x="791" y="5"/>
                </a:cubicBezTo>
                <a:cubicBezTo>
                  <a:pt x="791" y="6"/>
                  <a:pt x="792" y="6"/>
                  <a:pt x="793" y="7"/>
                </a:cubicBezTo>
                <a:cubicBezTo>
                  <a:pt x="799" y="7"/>
                  <a:pt x="799" y="7"/>
                  <a:pt x="799" y="7"/>
                </a:cubicBezTo>
                <a:cubicBezTo>
                  <a:pt x="799" y="8"/>
                  <a:pt x="799" y="8"/>
                  <a:pt x="799" y="8"/>
                </a:cubicBezTo>
                <a:cubicBezTo>
                  <a:pt x="800" y="8"/>
                  <a:pt x="800" y="8"/>
                  <a:pt x="800" y="8"/>
                </a:cubicBezTo>
                <a:cubicBezTo>
                  <a:pt x="800" y="8"/>
                  <a:pt x="800" y="8"/>
                  <a:pt x="800" y="8"/>
                </a:cubicBezTo>
                <a:cubicBezTo>
                  <a:pt x="817" y="5"/>
                  <a:pt x="817" y="5"/>
                  <a:pt x="817" y="5"/>
                </a:cubicBezTo>
                <a:cubicBezTo>
                  <a:pt x="818" y="7"/>
                  <a:pt x="818" y="7"/>
                  <a:pt x="818" y="7"/>
                </a:cubicBezTo>
                <a:cubicBezTo>
                  <a:pt x="818" y="7"/>
                  <a:pt x="819" y="7"/>
                  <a:pt x="820" y="7"/>
                </a:cubicBezTo>
                <a:cubicBezTo>
                  <a:pt x="822" y="7"/>
                  <a:pt x="822" y="7"/>
                  <a:pt x="822" y="7"/>
                </a:cubicBezTo>
                <a:cubicBezTo>
                  <a:pt x="826" y="8"/>
                  <a:pt x="826" y="8"/>
                  <a:pt x="826" y="8"/>
                </a:cubicBezTo>
                <a:cubicBezTo>
                  <a:pt x="826" y="10"/>
                  <a:pt x="826" y="10"/>
                  <a:pt x="826" y="10"/>
                </a:cubicBezTo>
                <a:cubicBezTo>
                  <a:pt x="830" y="11"/>
                  <a:pt x="830" y="11"/>
                  <a:pt x="830" y="11"/>
                </a:cubicBezTo>
                <a:cubicBezTo>
                  <a:pt x="836" y="8"/>
                  <a:pt x="836" y="8"/>
                  <a:pt x="836" y="8"/>
                </a:cubicBezTo>
                <a:cubicBezTo>
                  <a:pt x="836" y="12"/>
                  <a:pt x="836" y="12"/>
                  <a:pt x="836" y="12"/>
                </a:cubicBezTo>
                <a:cubicBezTo>
                  <a:pt x="839" y="12"/>
                  <a:pt x="841" y="11"/>
                  <a:pt x="842" y="10"/>
                </a:cubicBezTo>
                <a:cubicBezTo>
                  <a:pt x="844" y="9"/>
                  <a:pt x="844" y="9"/>
                  <a:pt x="844" y="9"/>
                </a:cubicBezTo>
                <a:cubicBezTo>
                  <a:pt x="848" y="10"/>
                  <a:pt x="848" y="10"/>
                  <a:pt x="848" y="10"/>
                </a:cubicBezTo>
                <a:cubicBezTo>
                  <a:pt x="849" y="10"/>
                  <a:pt x="850" y="10"/>
                  <a:pt x="851" y="9"/>
                </a:cubicBezTo>
                <a:cubicBezTo>
                  <a:pt x="853" y="8"/>
                  <a:pt x="854" y="8"/>
                  <a:pt x="856" y="7"/>
                </a:cubicBezTo>
                <a:cubicBezTo>
                  <a:pt x="858" y="0"/>
                  <a:pt x="858" y="0"/>
                  <a:pt x="858" y="0"/>
                </a:cubicBezTo>
                <a:cubicBezTo>
                  <a:pt x="864" y="2"/>
                  <a:pt x="864" y="2"/>
                  <a:pt x="864" y="2"/>
                </a:cubicBezTo>
                <a:cubicBezTo>
                  <a:pt x="865" y="3"/>
                  <a:pt x="869" y="4"/>
                  <a:pt x="870" y="7"/>
                </a:cubicBezTo>
                <a:cubicBezTo>
                  <a:pt x="873" y="7"/>
                  <a:pt x="873" y="7"/>
                  <a:pt x="873" y="7"/>
                </a:cubicBezTo>
                <a:cubicBezTo>
                  <a:pt x="873" y="8"/>
                  <a:pt x="873" y="8"/>
                  <a:pt x="873" y="8"/>
                </a:cubicBezTo>
                <a:cubicBezTo>
                  <a:pt x="879" y="6"/>
                  <a:pt x="879" y="6"/>
                  <a:pt x="879" y="6"/>
                </a:cubicBezTo>
                <a:cubicBezTo>
                  <a:pt x="879" y="9"/>
                  <a:pt x="879" y="9"/>
                  <a:pt x="879" y="9"/>
                </a:cubicBezTo>
                <a:cubicBezTo>
                  <a:pt x="881" y="9"/>
                  <a:pt x="881" y="9"/>
                  <a:pt x="881" y="9"/>
                </a:cubicBezTo>
                <a:cubicBezTo>
                  <a:pt x="881" y="11"/>
                  <a:pt x="881" y="11"/>
                  <a:pt x="881" y="11"/>
                </a:cubicBezTo>
                <a:cubicBezTo>
                  <a:pt x="893" y="12"/>
                  <a:pt x="893" y="12"/>
                  <a:pt x="893" y="12"/>
                </a:cubicBezTo>
                <a:cubicBezTo>
                  <a:pt x="897" y="11"/>
                  <a:pt x="897" y="11"/>
                  <a:pt x="897" y="11"/>
                </a:cubicBezTo>
                <a:cubicBezTo>
                  <a:pt x="898" y="11"/>
                  <a:pt x="898" y="11"/>
                  <a:pt x="899" y="11"/>
                </a:cubicBezTo>
                <a:cubicBezTo>
                  <a:pt x="902" y="11"/>
                  <a:pt x="902" y="11"/>
                  <a:pt x="902" y="11"/>
                </a:cubicBezTo>
                <a:cubicBezTo>
                  <a:pt x="903" y="12"/>
                  <a:pt x="903" y="12"/>
                  <a:pt x="903" y="12"/>
                </a:cubicBezTo>
                <a:cubicBezTo>
                  <a:pt x="905" y="12"/>
                  <a:pt x="905" y="12"/>
                  <a:pt x="905" y="12"/>
                </a:cubicBezTo>
                <a:cubicBezTo>
                  <a:pt x="907" y="11"/>
                  <a:pt x="907" y="11"/>
                  <a:pt x="907" y="11"/>
                </a:cubicBezTo>
                <a:cubicBezTo>
                  <a:pt x="910" y="10"/>
                  <a:pt x="912" y="10"/>
                  <a:pt x="915" y="10"/>
                </a:cubicBezTo>
                <a:cubicBezTo>
                  <a:pt x="918" y="10"/>
                  <a:pt x="921" y="10"/>
                  <a:pt x="923" y="11"/>
                </a:cubicBezTo>
                <a:cubicBezTo>
                  <a:pt x="924" y="11"/>
                  <a:pt x="925" y="11"/>
                  <a:pt x="926" y="11"/>
                </a:cubicBezTo>
                <a:cubicBezTo>
                  <a:pt x="926" y="9"/>
                  <a:pt x="926" y="9"/>
                  <a:pt x="926" y="9"/>
                </a:cubicBezTo>
                <a:cubicBezTo>
                  <a:pt x="934" y="8"/>
                  <a:pt x="934" y="8"/>
                  <a:pt x="934" y="8"/>
                </a:cubicBezTo>
                <a:cubicBezTo>
                  <a:pt x="934" y="7"/>
                  <a:pt x="934" y="7"/>
                  <a:pt x="934" y="7"/>
                </a:cubicBezTo>
                <a:cubicBezTo>
                  <a:pt x="937" y="7"/>
                  <a:pt x="937" y="7"/>
                  <a:pt x="937" y="7"/>
                </a:cubicBezTo>
                <a:cubicBezTo>
                  <a:pt x="941" y="6"/>
                  <a:pt x="941" y="6"/>
                  <a:pt x="941" y="6"/>
                </a:cubicBezTo>
                <a:cubicBezTo>
                  <a:pt x="941" y="7"/>
                  <a:pt x="941" y="7"/>
                  <a:pt x="941" y="7"/>
                </a:cubicBezTo>
                <a:cubicBezTo>
                  <a:pt x="947" y="7"/>
                  <a:pt x="947" y="7"/>
                  <a:pt x="947" y="7"/>
                </a:cubicBezTo>
                <a:cubicBezTo>
                  <a:pt x="947" y="8"/>
                  <a:pt x="947" y="8"/>
                  <a:pt x="947" y="8"/>
                </a:cubicBezTo>
                <a:cubicBezTo>
                  <a:pt x="953" y="6"/>
                  <a:pt x="953" y="6"/>
                  <a:pt x="953" y="6"/>
                </a:cubicBezTo>
                <a:cubicBezTo>
                  <a:pt x="953" y="9"/>
                  <a:pt x="953" y="9"/>
                  <a:pt x="953" y="9"/>
                </a:cubicBezTo>
                <a:cubicBezTo>
                  <a:pt x="954" y="9"/>
                  <a:pt x="954" y="9"/>
                  <a:pt x="954" y="9"/>
                </a:cubicBezTo>
                <a:cubicBezTo>
                  <a:pt x="955" y="9"/>
                  <a:pt x="955" y="9"/>
                  <a:pt x="956" y="9"/>
                </a:cubicBezTo>
                <a:cubicBezTo>
                  <a:pt x="957" y="8"/>
                  <a:pt x="957" y="8"/>
                  <a:pt x="957" y="8"/>
                </a:cubicBezTo>
                <a:cubicBezTo>
                  <a:pt x="957" y="7"/>
                  <a:pt x="957" y="7"/>
                  <a:pt x="957" y="7"/>
                </a:cubicBezTo>
                <a:cubicBezTo>
                  <a:pt x="970" y="7"/>
                  <a:pt x="970" y="7"/>
                  <a:pt x="970" y="7"/>
                </a:cubicBezTo>
                <a:cubicBezTo>
                  <a:pt x="970" y="8"/>
                  <a:pt x="970" y="8"/>
                  <a:pt x="970" y="8"/>
                </a:cubicBezTo>
                <a:cubicBezTo>
                  <a:pt x="971" y="8"/>
                  <a:pt x="971" y="8"/>
                  <a:pt x="971" y="8"/>
                </a:cubicBezTo>
                <a:cubicBezTo>
                  <a:pt x="977" y="7"/>
                  <a:pt x="977" y="7"/>
                  <a:pt x="977" y="7"/>
                </a:cubicBezTo>
                <a:cubicBezTo>
                  <a:pt x="977" y="7"/>
                  <a:pt x="977" y="7"/>
                  <a:pt x="977" y="7"/>
                </a:cubicBezTo>
                <a:cubicBezTo>
                  <a:pt x="977" y="7"/>
                  <a:pt x="977" y="7"/>
                  <a:pt x="977" y="7"/>
                </a:cubicBezTo>
                <a:cubicBezTo>
                  <a:pt x="977" y="4"/>
                  <a:pt x="977" y="4"/>
                  <a:pt x="977" y="4"/>
                </a:cubicBezTo>
                <a:cubicBezTo>
                  <a:pt x="981" y="6"/>
                  <a:pt x="981" y="6"/>
                  <a:pt x="981" y="6"/>
                </a:cubicBezTo>
                <a:cubicBezTo>
                  <a:pt x="981" y="6"/>
                  <a:pt x="981" y="6"/>
                  <a:pt x="981" y="6"/>
                </a:cubicBezTo>
                <a:cubicBezTo>
                  <a:pt x="981" y="6"/>
                  <a:pt x="981" y="6"/>
                  <a:pt x="981" y="6"/>
                </a:cubicBezTo>
                <a:cubicBezTo>
                  <a:pt x="984" y="8"/>
                  <a:pt x="984" y="8"/>
                  <a:pt x="984" y="8"/>
                </a:cubicBezTo>
                <a:cubicBezTo>
                  <a:pt x="987" y="8"/>
                  <a:pt x="987" y="8"/>
                  <a:pt x="987" y="8"/>
                </a:cubicBezTo>
                <a:cubicBezTo>
                  <a:pt x="987" y="8"/>
                  <a:pt x="987" y="8"/>
                  <a:pt x="987" y="8"/>
                </a:cubicBezTo>
                <a:cubicBezTo>
                  <a:pt x="1012" y="8"/>
                  <a:pt x="1012" y="8"/>
                  <a:pt x="1012" y="8"/>
                </a:cubicBezTo>
                <a:cubicBezTo>
                  <a:pt x="1019" y="6"/>
                  <a:pt x="1019" y="6"/>
                  <a:pt x="1019" y="6"/>
                </a:cubicBezTo>
                <a:cubicBezTo>
                  <a:pt x="1019" y="10"/>
                  <a:pt x="1019" y="10"/>
                  <a:pt x="1019" y="10"/>
                </a:cubicBezTo>
                <a:cubicBezTo>
                  <a:pt x="1024" y="11"/>
                  <a:pt x="1024" y="11"/>
                  <a:pt x="1024" y="11"/>
                </a:cubicBezTo>
                <a:cubicBezTo>
                  <a:pt x="1024" y="9"/>
                  <a:pt x="1024" y="9"/>
                  <a:pt x="1024" y="9"/>
                </a:cubicBezTo>
                <a:cubicBezTo>
                  <a:pt x="1030" y="11"/>
                  <a:pt x="1030" y="11"/>
                  <a:pt x="1030" y="11"/>
                </a:cubicBezTo>
                <a:cubicBezTo>
                  <a:pt x="1032" y="11"/>
                  <a:pt x="1032" y="11"/>
                  <a:pt x="1032" y="11"/>
                </a:cubicBezTo>
                <a:cubicBezTo>
                  <a:pt x="1032" y="8"/>
                  <a:pt x="1032" y="8"/>
                  <a:pt x="1032" y="8"/>
                </a:cubicBezTo>
                <a:cubicBezTo>
                  <a:pt x="1055" y="12"/>
                  <a:pt x="1055" y="12"/>
                  <a:pt x="1055" y="12"/>
                </a:cubicBezTo>
                <a:cubicBezTo>
                  <a:pt x="1059" y="12"/>
                  <a:pt x="1059" y="12"/>
                  <a:pt x="1059" y="12"/>
                </a:cubicBezTo>
                <a:cubicBezTo>
                  <a:pt x="1059" y="11"/>
                  <a:pt x="1059" y="11"/>
                  <a:pt x="1059" y="11"/>
                </a:cubicBezTo>
                <a:cubicBezTo>
                  <a:pt x="1072" y="11"/>
                  <a:pt x="1072" y="11"/>
                  <a:pt x="1072" y="11"/>
                </a:cubicBezTo>
                <a:cubicBezTo>
                  <a:pt x="1072" y="13"/>
                  <a:pt x="1072" y="13"/>
                  <a:pt x="1072" y="13"/>
                </a:cubicBezTo>
                <a:cubicBezTo>
                  <a:pt x="1073" y="13"/>
                  <a:pt x="1074" y="13"/>
                  <a:pt x="1074" y="13"/>
                </a:cubicBezTo>
                <a:cubicBezTo>
                  <a:pt x="1078" y="13"/>
                  <a:pt x="1080" y="12"/>
                  <a:pt x="1081" y="12"/>
                </a:cubicBezTo>
                <a:cubicBezTo>
                  <a:pt x="1083" y="8"/>
                  <a:pt x="1083" y="8"/>
                  <a:pt x="1083" y="8"/>
                </a:cubicBezTo>
                <a:cubicBezTo>
                  <a:pt x="1103" y="10"/>
                  <a:pt x="1103" y="10"/>
                  <a:pt x="1103" y="10"/>
                </a:cubicBezTo>
                <a:cubicBezTo>
                  <a:pt x="1103" y="11"/>
                  <a:pt x="1103" y="11"/>
                  <a:pt x="1103" y="11"/>
                </a:cubicBezTo>
                <a:cubicBezTo>
                  <a:pt x="1114" y="11"/>
                  <a:pt x="1114" y="11"/>
                  <a:pt x="1114" y="11"/>
                </a:cubicBezTo>
                <a:cubicBezTo>
                  <a:pt x="1114" y="12"/>
                  <a:pt x="1114" y="12"/>
                  <a:pt x="1114" y="12"/>
                </a:cubicBezTo>
                <a:cubicBezTo>
                  <a:pt x="1124" y="12"/>
                  <a:pt x="1124" y="12"/>
                  <a:pt x="1124" y="12"/>
                </a:cubicBezTo>
                <a:cubicBezTo>
                  <a:pt x="1124" y="12"/>
                  <a:pt x="1124" y="12"/>
                  <a:pt x="1124" y="12"/>
                </a:cubicBezTo>
                <a:cubicBezTo>
                  <a:pt x="1127" y="12"/>
                  <a:pt x="1127" y="12"/>
                  <a:pt x="1127" y="12"/>
                </a:cubicBezTo>
                <a:cubicBezTo>
                  <a:pt x="1127" y="11"/>
                  <a:pt x="1127" y="11"/>
                  <a:pt x="1127" y="11"/>
                </a:cubicBezTo>
                <a:cubicBezTo>
                  <a:pt x="1140" y="11"/>
                  <a:pt x="1140" y="11"/>
                  <a:pt x="1140" y="11"/>
                </a:cubicBezTo>
                <a:cubicBezTo>
                  <a:pt x="1140" y="12"/>
                  <a:pt x="1140" y="12"/>
                  <a:pt x="1140" y="12"/>
                </a:cubicBezTo>
                <a:cubicBezTo>
                  <a:pt x="1151" y="12"/>
                  <a:pt x="1151" y="12"/>
                  <a:pt x="1151" y="12"/>
                </a:cubicBezTo>
                <a:cubicBezTo>
                  <a:pt x="1151" y="11"/>
                  <a:pt x="1151" y="11"/>
                  <a:pt x="1151" y="11"/>
                </a:cubicBezTo>
                <a:cubicBezTo>
                  <a:pt x="1156" y="11"/>
                  <a:pt x="1156" y="11"/>
                  <a:pt x="1156" y="11"/>
                </a:cubicBezTo>
                <a:cubicBezTo>
                  <a:pt x="1160" y="10"/>
                  <a:pt x="1160" y="10"/>
                  <a:pt x="1160" y="10"/>
                </a:cubicBezTo>
                <a:cubicBezTo>
                  <a:pt x="1163" y="9"/>
                  <a:pt x="1167" y="10"/>
                  <a:pt x="1172" y="12"/>
                </a:cubicBezTo>
                <a:cubicBezTo>
                  <a:pt x="1172" y="12"/>
                  <a:pt x="1172" y="12"/>
                  <a:pt x="1172" y="12"/>
                </a:cubicBezTo>
                <a:cubicBezTo>
                  <a:pt x="1188" y="12"/>
                  <a:pt x="1188" y="12"/>
                  <a:pt x="1188" y="12"/>
                </a:cubicBezTo>
                <a:cubicBezTo>
                  <a:pt x="1188" y="11"/>
                  <a:pt x="1188" y="11"/>
                  <a:pt x="1188" y="11"/>
                </a:cubicBezTo>
                <a:cubicBezTo>
                  <a:pt x="1190" y="10"/>
                  <a:pt x="1190" y="10"/>
                  <a:pt x="1190" y="10"/>
                </a:cubicBezTo>
                <a:cubicBezTo>
                  <a:pt x="1194" y="8"/>
                  <a:pt x="1199" y="9"/>
                  <a:pt x="1204" y="10"/>
                </a:cubicBezTo>
                <a:cubicBezTo>
                  <a:pt x="1204" y="9"/>
                  <a:pt x="1204" y="9"/>
                  <a:pt x="1204" y="9"/>
                </a:cubicBezTo>
                <a:cubicBezTo>
                  <a:pt x="1207" y="9"/>
                  <a:pt x="1207" y="9"/>
                  <a:pt x="1207" y="9"/>
                </a:cubicBezTo>
                <a:cubicBezTo>
                  <a:pt x="1207" y="8"/>
                  <a:pt x="1207" y="8"/>
                  <a:pt x="1207" y="8"/>
                </a:cubicBezTo>
                <a:cubicBezTo>
                  <a:pt x="1211" y="8"/>
                  <a:pt x="1211" y="8"/>
                  <a:pt x="1211" y="8"/>
                </a:cubicBezTo>
                <a:cubicBezTo>
                  <a:pt x="1211" y="7"/>
                  <a:pt x="1211" y="7"/>
                  <a:pt x="1211" y="7"/>
                </a:cubicBezTo>
                <a:cubicBezTo>
                  <a:pt x="1224" y="7"/>
                  <a:pt x="1224" y="7"/>
                  <a:pt x="1224" y="7"/>
                </a:cubicBezTo>
                <a:cubicBezTo>
                  <a:pt x="1224" y="8"/>
                  <a:pt x="1224" y="8"/>
                  <a:pt x="1224" y="8"/>
                </a:cubicBezTo>
                <a:cubicBezTo>
                  <a:pt x="1225" y="8"/>
                  <a:pt x="1225" y="8"/>
                  <a:pt x="1225" y="8"/>
                </a:cubicBezTo>
                <a:cubicBezTo>
                  <a:pt x="1226" y="8"/>
                  <a:pt x="1227" y="8"/>
                  <a:pt x="1229" y="8"/>
                </a:cubicBezTo>
                <a:cubicBezTo>
                  <a:pt x="1229" y="8"/>
                  <a:pt x="1229" y="8"/>
                  <a:pt x="1229" y="8"/>
                </a:cubicBezTo>
                <a:cubicBezTo>
                  <a:pt x="1229" y="8"/>
                  <a:pt x="1229" y="8"/>
                  <a:pt x="1229" y="8"/>
                </a:cubicBezTo>
                <a:cubicBezTo>
                  <a:pt x="1234" y="9"/>
                  <a:pt x="1234" y="9"/>
                  <a:pt x="1234" y="9"/>
                </a:cubicBezTo>
                <a:cubicBezTo>
                  <a:pt x="1240" y="9"/>
                  <a:pt x="1240" y="9"/>
                  <a:pt x="1240" y="9"/>
                </a:cubicBezTo>
                <a:cubicBezTo>
                  <a:pt x="1240" y="11"/>
                  <a:pt x="1240" y="11"/>
                  <a:pt x="1240" y="11"/>
                </a:cubicBezTo>
                <a:cubicBezTo>
                  <a:pt x="1246" y="11"/>
                  <a:pt x="1246" y="11"/>
                  <a:pt x="1246" y="11"/>
                </a:cubicBezTo>
                <a:cubicBezTo>
                  <a:pt x="1246" y="12"/>
                  <a:pt x="1246" y="12"/>
                  <a:pt x="1246" y="12"/>
                </a:cubicBezTo>
                <a:cubicBezTo>
                  <a:pt x="1251" y="12"/>
                  <a:pt x="1251" y="12"/>
                  <a:pt x="1251" y="12"/>
                </a:cubicBezTo>
                <a:cubicBezTo>
                  <a:pt x="1251" y="11"/>
                  <a:pt x="1251" y="11"/>
                  <a:pt x="1251" y="11"/>
                </a:cubicBezTo>
                <a:cubicBezTo>
                  <a:pt x="1256" y="11"/>
                  <a:pt x="1256" y="11"/>
                  <a:pt x="1256" y="11"/>
                </a:cubicBezTo>
                <a:cubicBezTo>
                  <a:pt x="1257" y="9"/>
                  <a:pt x="1257" y="9"/>
                  <a:pt x="1257" y="9"/>
                </a:cubicBezTo>
                <a:cubicBezTo>
                  <a:pt x="1259" y="9"/>
                  <a:pt x="1259" y="9"/>
                  <a:pt x="1259" y="9"/>
                </a:cubicBezTo>
                <a:cubicBezTo>
                  <a:pt x="1260" y="8"/>
                  <a:pt x="1261" y="8"/>
                  <a:pt x="1262" y="8"/>
                </a:cubicBezTo>
                <a:cubicBezTo>
                  <a:pt x="1263" y="8"/>
                  <a:pt x="1264" y="8"/>
                  <a:pt x="1266" y="10"/>
                </a:cubicBezTo>
                <a:cubicBezTo>
                  <a:pt x="1267" y="10"/>
                  <a:pt x="1267" y="9"/>
                  <a:pt x="1268" y="9"/>
                </a:cubicBezTo>
                <a:cubicBezTo>
                  <a:pt x="1269" y="9"/>
                  <a:pt x="1270" y="9"/>
                  <a:pt x="1271" y="8"/>
                </a:cubicBezTo>
                <a:cubicBezTo>
                  <a:pt x="1278" y="7"/>
                  <a:pt x="1278" y="7"/>
                  <a:pt x="1278" y="7"/>
                </a:cubicBezTo>
                <a:cubicBezTo>
                  <a:pt x="1278" y="10"/>
                  <a:pt x="1278" y="10"/>
                  <a:pt x="1278" y="10"/>
                </a:cubicBezTo>
                <a:cubicBezTo>
                  <a:pt x="1280" y="10"/>
                  <a:pt x="1283" y="10"/>
                  <a:pt x="1285" y="10"/>
                </a:cubicBezTo>
                <a:cubicBezTo>
                  <a:pt x="1287" y="10"/>
                  <a:pt x="1288" y="10"/>
                  <a:pt x="1290" y="10"/>
                </a:cubicBezTo>
                <a:cubicBezTo>
                  <a:pt x="1294" y="10"/>
                  <a:pt x="1296" y="10"/>
                  <a:pt x="1299" y="10"/>
                </a:cubicBezTo>
                <a:cubicBezTo>
                  <a:pt x="1300" y="9"/>
                  <a:pt x="1300" y="9"/>
                  <a:pt x="1300" y="9"/>
                </a:cubicBezTo>
                <a:cubicBezTo>
                  <a:pt x="1316" y="9"/>
                  <a:pt x="1316" y="9"/>
                  <a:pt x="1316" y="9"/>
                </a:cubicBezTo>
                <a:cubicBezTo>
                  <a:pt x="1330" y="5"/>
                  <a:pt x="1330" y="5"/>
                  <a:pt x="1330" y="5"/>
                </a:cubicBezTo>
                <a:cubicBezTo>
                  <a:pt x="1330" y="9"/>
                  <a:pt x="1330" y="9"/>
                  <a:pt x="1330" y="9"/>
                </a:cubicBezTo>
                <a:cubicBezTo>
                  <a:pt x="1350" y="14"/>
                  <a:pt x="1350" y="14"/>
                  <a:pt x="1350" y="14"/>
                </a:cubicBezTo>
                <a:cubicBezTo>
                  <a:pt x="1352" y="13"/>
                  <a:pt x="1353" y="13"/>
                  <a:pt x="1355" y="13"/>
                </a:cubicBezTo>
                <a:cubicBezTo>
                  <a:pt x="1358" y="14"/>
                  <a:pt x="1358" y="14"/>
                  <a:pt x="1358" y="14"/>
                </a:cubicBezTo>
                <a:cubicBezTo>
                  <a:pt x="1360" y="11"/>
                  <a:pt x="1360" y="11"/>
                  <a:pt x="1360" y="11"/>
                </a:cubicBezTo>
                <a:cubicBezTo>
                  <a:pt x="1366" y="11"/>
                  <a:pt x="1366" y="11"/>
                  <a:pt x="1366" y="11"/>
                </a:cubicBezTo>
                <a:cubicBezTo>
                  <a:pt x="1367" y="12"/>
                  <a:pt x="1367" y="12"/>
                  <a:pt x="1367" y="12"/>
                </a:cubicBezTo>
                <a:cubicBezTo>
                  <a:pt x="1367" y="12"/>
                  <a:pt x="1367" y="12"/>
                  <a:pt x="1367" y="12"/>
                </a:cubicBezTo>
                <a:cubicBezTo>
                  <a:pt x="1367" y="12"/>
                  <a:pt x="1368" y="12"/>
                  <a:pt x="1369" y="12"/>
                </a:cubicBezTo>
                <a:cubicBezTo>
                  <a:pt x="1370" y="12"/>
                  <a:pt x="1371" y="12"/>
                  <a:pt x="1372" y="12"/>
                </a:cubicBezTo>
                <a:cubicBezTo>
                  <a:pt x="1374" y="12"/>
                  <a:pt x="1376" y="12"/>
                  <a:pt x="1378" y="12"/>
                </a:cubicBezTo>
                <a:cubicBezTo>
                  <a:pt x="1378" y="8"/>
                  <a:pt x="1378" y="8"/>
                  <a:pt x="1378" y="8"/>
                </a:cubicBezTo>
                <a:cubicBezTo>
                  <a:pt x="1383" y="10"/>
                  <a:pt x="1383" y="10"/>
                  <a:pt x="1383" y="10"/>
                </a:cubicBezTo>
                <a:cubicBezTo>
                  <a:pt x="1404" y="13"/>
                  <a:pt x="1404" y="13"/>
                  <a:pt x="1404" y="13"/>
                </a:cubicBezTo>
                <a:cubicBezTo>
                  <a:pt x="1416" y="11"/>
                  <a:pt x="1416" y="11"/>
                  <a:pt x="1416" y="11"/>
                </a:cubicBezTo>
                <a:cubicBezTo>
                  <a:pt x="1417" y="12"/>
                  <a:pt x="1417" y="12"/>
                  <a:pt x="1417" y="12"/>
                </a:cubicBezTo>
                <a:cubicBezTo>
                  <a:pt x="1420" y="12"/>
                  <a:pt x="1420" y="12"/>
                  <a:pt x="1420" y="12"/>
                </a:cubicBezTo>
                <a:cubicBezTo>
                  <a:pt x="1420" y="11"/>
                  <a:pt x="1420" y="11"/>
                  <a:pt x="1420" y="11"/>
                </a:cubicBezTo>
                <a:cubicBezTo>
                  <a:pt x="1424" y="11"/>
                  <a:pt x="1424" y="11"/>
                  <a:pt x="1424" y="11"/>
                </a:cubicBezTo>
                <a:cubicBezTo>
                  <a:pt x="1424" y="8"/>
                  <a:pt x="1424" y="8"/>
                  <a:pt x="1424" y="8"/>
                </a:cubicBezTo>
                <a:cubicBezTo>
                  <a:pt x="1437" y="11"/>
                  <a:pt x="1437" y="11"/>
                  <a:pt x="1437" y="11"/>
                </a:cubicBezTo>
                <a:cubicBezTo>
                  <a:pt x="1438" y="11"/>
                  <a:pt x="1438" y="10"/>
                  <a:pt x="1439" y="10"/>
                </a:cubicBezTo>
                <a:cubicBezTo>
                  <a:pt x="1442" y="10"/>
                  <a:pt x="1447" y="9"/>
                  <a:pt x="1451" y="10"/>
                </a:cubicBezTo>
                <a:cubicBezTo>
                  <a:pt x="1455" y="11"/>
                  <a:pt x="1455" y="11"/>
                  <a:pt x="1455" y="11"/>
                </a:cubicBezTo>
                <a:cubicBezTo>
                  <a:pt x="1469" y="11"/>
                  <a:pt x="1469" y="11"/>
                  <a:pt x="1469" y="11"/>
                </a:cubicBezTo>
                <a:cubicBezTo>
                  <a:pt x="1476" y="10"/>
                  <a:pt x="1476" y="10"/>
                  <a:pt x="1476" y="10"/>
                </a:cubicBezTo>
                <a:cubicBezTo>
                  <a:pt x="1476" y="12"/>
                  <a:pt x="1476" y="12"/>
                  <a:pt x="1476" y="12"/>
                </a:cubicBezTo>
                <a:cubicBezTo>
                  <a:pt x="1481" y="12"/>
                  <a:pt x="1481" y="12"/>
                  <a:pt x="1481" y="12"/>
                </a:cubicBezTo>
                <a:cubicBezTo>
                  <a:pt x="1481" y="13"/>
                  <a:pt x="1481" y="13"/>
                  <a:pt x="1481" y="13"/>
                </a:cubicBezTo>
                <a:cubicBezTo>
                  <a:pt x="1491" y="13"/>
                  <a:pt x="1491" y="13"/>
                  <a:pt x="1491" y="13"/>
                </a:cubicBezTo>
                <a:cubicBezTo>
                  <a:pt x="1491" y="14"/>
                  <a:pt x="1491" y="14"/>
                  <a:pt x="1491" y="14"/>
                </a:cubicBezTo>
                <a:cubicBezTo>
                  <a:pt x="1493" y="14"/>
                  <a:pt x="1493" y="14"/>
                  <a:pt x="1493" y="14"/>
                </a:cubicBezTo>
                <a:cubicBezTo>
                  <a:pt x="1496" y="11"/>
                  <a:pt x="1499" y="9"/>
                  <a:pt x="1505" y="9"/>
                </a:cubicBezTo>
                <a:cubicBezTo>
                  <a:pt x="1506" y="9"/>
                  <a:pt x="1508" y="9"/>
                  <a:pt x="1509" y="9"/>
                </a:cubicBezTo>
                <a:cubicBezTo>
                  <a:pt x="1510" y="9"/>
                  <a:pt x="1511" y="9"/>
                  <a:pt x="1512" y="9"/>
                </a:cubicBezTo>
                <a:cubicBezTo>
                  <a:pt x="1513" y="10"/>
                  <a:pt x="1513" y="10"/>
                  <a:pt x="1513" y="10"/>
                </a:cubicBezTo>
                <a:cubicBezTo>
                  <a:pt x="1515" y="6"/>
                  <a:pt x="1515" y="6"/>
                  <a:pt x="1515" y="6"/>
                </a:cubicBezTo>
                <a:cubicBezTo>
                  <a:pt x="1520" y="7"/>
                  <a:pt x="1520" y="7"/>
                  <a:pt x="1520" y="7"/>
                </a:cubicBezTo>
                <a:cubicBezTo>
                  <a:pt x="1528" y="11"/>
                  <a:pt x="1533" y="12"/>
                  <a:pt x="1545" y="12"/>
                </a:cubicBezTo>
                <a:cubicBezTo>
                  <a:pt x="1547" y="12"/>
                  <a:pt x="1547" y="12"/>
                  <a:pt x="1547" y="12"/>
                </a:cubicBezTo>
                <a:cubicBezTo>
                  <a:pt x="1547" y="11"/>
                  <a:pt x="1547" y="11"/>
                  <a:pt x="1547" y="11"/>
                </a:cubicBezTo>
                <a:cubicBezTo>
                  <a:pt x="1550" y="11"/>
                  <a:pt x="1550" y="11"/>
                  <a:pt x="1550" y="11"/>
                </a:cubicBezTo>
                <a:cubicBezTo>
                  <a:pt x="1550" y="7"/>
                  <a:pt x="1550" y="7"/>
                  <a:pt x="1550" y="7"/>
                </a:cubicBezTo>
                <a:cubicBezTo>
                  <a:pt x="1561" y="11"/>
                  <a:pt x="1561" y="11"/>
                  <a:pt x="1561" y="11"/>
                </a:cubicBezTo>
                <a:cubicBezTo>
                  <a:pt x="1561" y="7"/>
                  <a:pt x="1561" y="7"/>
                  <a:pt x="1561" y="7"/>
                </a:cubicBezTo>
                <a:cubicBezTo>
                  <a:pt x="1589" y="11"/>
                  <a:pt x="1589" y="11"/>
                  <a:pt x="1589" y="11"/>
                </a:cubicBezTo>
                <a:cubicBezTo>
                  <a:pt x="1589" y="11"/>
                  <a:pt x="1589" y="11"/>
                  <a:pt x="1589" y="11"/>
                </a:cubicBezTo>
                <a:cubicBezTo>
                  <a:pt x="1597" y="11"/>
                  <a:pt x="1597" y="11"/>
                  <a:pt x="1597" y="11"/>
                </a:cubicBezTo>
                <a:cubicBezTo>
                  <a:pt x="1597" y="11"/>
                  <a:pt x="1597" y="11"/>
                  <a:pt x="1597" y="11"/>
                </a:cubicBezTo>
                <a:cubicBezTo>
                  <a:pt x="1602" y="10"/>
                  <a:pt x="1602" y="10"/>
                  <a:pt x="1602" y="10"/>
                </a:cubicBezTo>
                <a:cubicBezTo>
                  <a:pt x="1602" y="9"/>
                  <a:pt x="1603" y="9"/>
                  <a:pt x="1603" y="9"/>
                </a:cubicBezTo>
                <a:cubicBezTo>
                  <a:pt x="1604" y="9"/>
                  <a:pt x="1606" y="10"/>
                  <a:pt x="1607" y="10"/>
                </a:cubicBezTo>
                <a:cubicBezTo>
                  <a:pt x="1612" y="10"/>
                  <a:pt x="1612" y="10"/>
                  <a:pt x="1612" y="10"/>
                </a:cubicBezTo>
                <a:cubicBezTo>
                  <a:pt x="1612" y="10"/>
                  <a:pt x="1612" y="10"/>
                  <a:pt x="1613" y="9"/>
                </a:cubicBezTo>
                <a:cubicBezTo>
                  <a:pt x="1616" y="8"/>
                  <a:pt x="1619" y="7"/>
                  <a:pt x="1623" y="7"/>
                </a:cubicBezTo>
                <a:cubicBezTo>
                  <a:pt x="1625" y="7"/>
                  <a:pt x="1627" y="7"/>
                  <a:pt x="1628" y="7"/>
                </a:cubicBezTo>
                <a:cubicBezTo>
                  <a:pt x="1632" y="9"/>
                  <a:pt x="1632" y="9"/>
                  <a:pt x="1632" y="9"/>
                </a:cubicBezTo>
                <a:cubicBezTo>
                  <a:pt x="1632" y="10"/>
                  <a:pt x="1632" y="10"/>
                  <a:pt x="1632" y="10"/>
                </a:cubicBezTo>
                <a:cubicBezTo>
                  <a:pt x="1634" y="11"/>
                  <a:pt x="1634" y="11"/>
                  <a:pt x="1634" y="11"/>
                </a:cubicBezTo>
                <a:cubicBezTo>
                  <a:pt x="1634" y="12"/>
                  <a:pt x="1634" y="12"/>
                  <a:pt x="1634" y="12"/>
                </a:cubicBezTo>
                <a:cubicBezTo>
                  <a:pt x="1644" y="12"/>
                  <a:pt x="1644" y="12"/>
                  <a:pt x="1644" y="12"/>
                </a:cubicBezTo>
                <a:cubicBezTo>
                  <a:pt x="1644" y="13"/>
                  <a:pt x="1644" y="13"/>
                  <a:pt x="1644" y="13"/>
                </a:cubicBezTo>
                <a:cubicBezTo>
                  <a:pt x="1648" y="13"/>
                  <a:pt x="1648" y="13"/>
                  <a:pt x="1648" y="13"/>
                </a:cubicBezTo>
                <a:cubicBezTo>
                  <a:pt x="1648" y="15"/>
                  <a:pt x="1648" y="15"/>
                  <a:pt x="1648" y="15"/>
                </a:cubicBezTo>
                <a:cubicBezTo>
                  <a:pt x="1649" y="15"/>
                  <a:pt x="1650" y="15"/>
                  <a:pt x="1652" y="15"/>
                </a:cubicBezTo>
                <a:cubicBezTo>
                  <a:pt x="1654" y="15"/>
                  <a:pt x="1655" y="15"/>
                  <a:pt x="1656" y="15"/>
                </a:cubicBezTo>
                <a:cubicBezTo>
                  <a:pt x="1659" y="10"/>
                  <a:pt x="1659" y="10"/>
                  <a:pt x="1659" y="10"/>
                </a:cubicBezTo>
                <a:cubicBezTo>
                  <a:pt x="1672" y="12"/>
                  <a:pt x="1672" y="12"/>
                  <a:pt x="1672" y="12"/>
                </a:cubicBezTo>
                <a:cubicBezTo>
                  <a:pt x="1673" y="11"/>
                  <a:pt x="1673" y="11"/>
                  <a:pt x="1673" y="11"/>
                </a:cubicBezTo>
                <a:cubicBezTo>
                  <a:pt x="1678" y="11"/>
                  <a:pt x="1678" y="11"/>
                  <a:pt x="1678" y="11"/>
                </a:cubicBezTo>
                <a:cubicBezTo>
                  <a:pt x="1695" y="12"/>
                  <a:pt x="1695" y="12"/>
                  <a:pt x="1695" y="12"/>
                </a:cubicBezTo>
                <a:cubicBezTo>
                  <a:pt x="1695" y="11"/>
                  <a:pt x="1695" y="11"/>
                  <a:pt x="1695" y="11"/>
                </a:cubicBezTo>
                <a:cubicBezTo>
                  <a:pt x="1698" y="11"/>
                  <a:pt x="1698" y="11"/>
                  <a:pt x="1698" y="11"/>
                </a:cubicBezTo>
                <a:cubicBezTo>
                  <a:pt x="1698" y="9"/>
                  <a:pt x="1698" y="9"/>
                  <a:pt x="1698" y="9"/>
                </a:cubicBezTo>
                <a:cubicBezTo>
                  <a:pt x="1705" y="9"/>
                  <a:pt x="1705" y="9"/>
                  <a:pt x="1705" y="9"/>
                </a:cubicBezTo>
                <a:cubicBezTo>
                  <a:pt x="1705" y="8"/>
                  <a:pt x="1705" y="8"/>
                  <a:pt x="1705" y="8"/>
                </a:cubicBezTo>
                <a:cubicBezTo>
                  <a:pt x="1718" y="8"/>
                  <a:pt x="1718" y="8"/>
                  <a:pt x="1718" y="8"/>
                </a:cubicBezTo>
                <a:cubicBezTo>
                  <a:pt x="1718" y="9"/>
                  <a:pt x="1718" y="9"/>
                  <a:pt x="1718" y="9"/>
                </a:cubicBezTo>
                <a:cubicBezTo>
                  <a:pt x="1720" y="9"/>
                  <a:pt x="1720" y="9"/>
                  <a:pt x="1720" y="9"/>
                </a:cubicBezTo>
                <a:cubicBezTo>
                  <a:pt x="1720" y="8"/>
                  <a:pt x="1720" y="8"/>
                  <a:pt x="1720" y="8"/>
                </a:cubicBezTo>
                <a:cubicBezTo>
                  <a:pt x="1740" y="8"/>
                  <a:pt x="1740" y="8"/>
                  <a:pt x="1740" y="8"/>
                </a:cubicBezTo>
                <a:cubicBezTo>
                  <a:pt x="1740" y="10"/>
                  <a:pt x="1740" y="10"/>
                  <a:pt x="1740" y="10"/>
                </a:cubicBezTo>
                <a:cubicBezTo>
                  <a:pt x="1740" y="9"/>
                  <a:pt x="1740" y="9"/>
                  <a:pt x="1740" y="9"/>
                </a:cubicBezTo>
                <a:cubicBezTo>
                  <a:pt x="1774" y="11"/>
                  <a:pt x="1774" y="11"/>
                  <a:pt x="1774" y="11"/>
                </a:cubicBezTo>
                <a:cubicBezTo>
                  <a:pt x="1774" y="12"/>
                  <a:pt x="1774" y="12"/>
                  <a:pt x="1774" y="12"/>
                </a:cubicBezTo>
                <a:cubicBezTo>
                  <a:pt x="1775" y="12"/>
                  <a:pt x="1775" y="12"/>
                  <a:pt x="1775" y="12"/>
                </a:cubicBezTo>
                <a:cubicBezTo>
                  <a:pt x="1776" y="12"/>
                  <a:pt x="1776" y="12"/>
                  <a:pt x="1777" y="12"/>
                </a:cubicBezTo>
                <a:cubicBezTo>
                  <a:pt x="1777" y="11"/>
                  <a:pt x="1777" y="11"/>
                  <a:pt x="1777" y="11"/>
                </a:cubicBezTo>
                <a:cubicBezTo>
                  <a:pt x="1780" y="11"/>
                  <a:pt x="1780" y="11"/>
                  <a:pt x="1780" y="11"/>
                </a:cubicBezTo>
                <a:cubicBezTo>
                  <a:pt x="1780" y="9"/>
                  <a:pt x="1780" y="9"/>
                  <a:pt x="1780" y="9"/>
                </a:cubicBezTo>
                <a:cubicBezTo>
                  <a:pt x="1800" y="9"/>
                  <a:pt x="1800" y="9"/>
                  <a:pt x="1800" y="9"/>
                </a:cubicBezTo>
                <a:cubicBezTo>
                  <a:pt x="1807" y="7"/>
                  <a:pt x="1807" y="7"/>
                  <a:pt x="1807" y="7"/>
                </a:cubicBezTo>
                <a:cubicBezTo>
                  <a:pt x="1807" y="11"/>
                  <a:pt x="1807" y="11"/>
                  <a:pt x="1807" y="11"/>
                </a:cubicBezTo>
                <a:cubicBezTo>
                  <a:pt x="1808" y="11"/>
                  <a:pt x="1809" y="11"/>
                  <a:pt x="1810" y="12"/>
                </a:cubicBezTo>
                <a:cubicBezTo>
                  <a:pt x="1811" y="11"/>
                  <a:pt x="1814" y="10"/>
                  <a:pt x="1817" y="11"/>
                </a:cubicBezTo>
                <a:cubicBezTo>
                  <a:pt x="1822" y="12"/>
                  <a:pt x="1822" y="12"/>
                  <a:pt x="1822" y="12"/>
                </a:cubicBezTo>
                <a:cubicBezTo>
                  <a:pt x="1822" y="12"/>
                  <a:pt x="1822" y="12"/>
                  <a:pt x="1822" y="12"/>
                </a:cubicBezTo>
                <a:cubicBezTo>
                  <a:pt x="1825" y="13"/>
                  <a:pt x="1825" y="13"/>
                  <a:pt x="1825" y="13"/>
                </a:cubicBezTo>
                <a:cubicBezTo>
                  <a:pt x="1825" y="12"/>
                  <a:pt x="1825" y="12"/>
                  <a:pt x="1825" y="12"/>
                </a:cubicBezTo>
                <a:cubicBezTo>
                  <a:pt x="1830" y="12"/>
                  <a:pt x="1830" y="12"/>
                  <a:pt x="1830" y="12"/>
                </a:cubicBezTo>
                <a:cubicBezTo>
                  <a:pt x="1830" y="11"/>
                  <a:pt x="1830" y="11"/>
                  <a:pt x="1830" y="11"/>
                </a:cubicBezTo>
                <a:cubicBezTo>
                  <a:pt x="1843" y="11"/>
                  <a:pt x="1843" y="11"/>
                  <a:pt x="1843" y="11"/>
                </a:cubicBezTo>
                <a:cubicBezTo>
                  <a:pt x="1843" y="12"/>
                  <a:pt x="1843" y="12"/>
                  <a:pt x="1843" y="12"/>
                </a:cubicBezTo>
                <a:cubicBezTo>
                  <a:pt x="1856" y="12"/>
                  <a:pt x="1856" y="12"/>
                  <a:pt x="1856" y="12"/>
                </a:cubicBezTo>
                <a:cubicBezTo>
                  <a:pt x="1856" y="7"/>
                  <a:pt x="1856" y="7"/>
                  <a:pt x="1856" y="7"/>
                </a:cubicBezTo>
                <a:cubicBezTo>
                  <a:pt x="1865" y="12"/>
                  <a:pt x="1865" y="12"/>
                  <a:pt x="1865" y="12"/>
                </a:cubicBezTo>
                <a:cubicBezTo>
                  <a:pt x="1869" y="11"/>
                  <a:pt x="1869" y="11"/>
                  <a:pt x="1869" y="11"/>
                </a:cubicBezTo>
                <a:cubicBezTo>
                  <a:pt x="1869" y="9"/>
                  <a:pt x="1869" y="9"/>
                  <a:pt x="1869" y="9"/>
                </a:cubicBezTo>
                <a:cubicBezTo>
                  <a:pt x="1872" y="9"/>
                  <a:pt x="1872" y="9"/>
                  <a:pt x="1872" y="9"/>
                </a:cubicBezTo>
                <a:cubicBezTo>
                  <a:pt x="1872" y="8"/>
                  <a:pt x="1872" y="8"/>
                  <a:pt x="1872" y="8"/>
                </a:cubicBezTo>
                <a:cubicBezTo>
                  <a:pt x="1878" y="8"/>
                  <a:pt x="1878" y="8"/>
                  <a:pt x="1878" y="8"/>
                </a:cubicBezTo>
                <a:cubicBezTo>
                  <a:pt x="1879" y="8"/>
                  <a:pt x="1880" y="9"/>
                  <a:pt x="1882" y="9"/>
                </a:cubicBezTo>
                <a:cubicBezTo>
                  <a:pt x="1883" y="9"/>
                  <a:pt x="1885" y="9"/>
                  <a:pt x="1887" y="10"/>
                </a:cubicBezTo>
                <a:cubicBezTo>
                  <a:pt x="1890" y="11"/>
                  <a:pt x="1890" y="11"/>
                  <a:pt x="1890" y="11"/>
                </a:cubicBezTo>
                <a:cubicBezTo>
                  <a:pt x="1896" y="11"/>
                  <a:pt x="1896" y="11"/>
                  <a:pt x="1896" y="11"/>
                </a:cubicBezTo>
                <a:cubicBezTo>
                  <a:pt x="1896" y="12"/>
                  <a:pt x="1896" y="12"/>
                  <a:pt x="1896" y="12"/>
                </a:cubicBezTo>
                <a:cubicBezTo>
                  <a:pt x="1901" y="12"/>
                  <a:pt x="1901" y="12"/>
                  <a:pt x="1901" y="12"/>
                </a:cubicBezTo>
                <a:cubicBezTo>
                  <a:pt x="1901" y="13"/>
                  <a:pt x="1901" y="13"/>
                  <a:pt x="1901" y="13"/>
                </a:cubicBezTo>
                <a:cubicBezTo>
                  <a:pt x="1902" y="13"/>
                  <a:pt x="1902" y="13"/>
                  <a:pt x="1902" y="13"/>
                </a:cubicBezTo>
                <a:cubicBezTo>
                  <a:pt x="1907" y="13"/>
                  <a:pt x="1907" y="13"/>
                  <a:pt x="1907" y="13"/>
                </a:cubicBezTo>
                <a:cubicBezTo>
                  <a:pt x="1907" y="14"/>
                  <a:pt x="1907" y="14"/>
                  <a:pt x="1907" y="14"/>
                </a:cubicBezTo>
                <a:cubicBezTo>
                  <a:pt x="1909" y="14"/>
                  <a:pt x="1909" y="14"/>
                  <a:pt x="1909" y="14"/>
                </a:cubicBezTo>
                <a:cubicBezTo>
                  <a:pt x="1912" y="13"/>
                  <a:pt x="1912" y="13"/>
                  <a:pt x="1912" y="13"/>
                </a:cubicBezTo>
                <a:cubicBezTo>
                  <a:pt x="1912" y="12"/>
                  <a:pt x="1912" y="12"/>
                  <a:pt x="1912" y="12"/>
                </a:cubicBezTo>
                <a:cubicBezTo>
                  <a:pt x="1916" y="11"/>
                  <a:pt x="1916" y="11"/>
                  <a:pt x="1916" y="11"/>
                </a:cubicBezTo>
                <a:cubicBezTo>
                  <a:pt x="1917" y="11"/>
                  <a:pt x="1918" y="11"/>
                  <a:pt x="1919" y="11"/>
                </a:cubicBezTo>
                <a:cubicBezTo>
                  <a:pt x="1919" y="11"/>
                  <a:pt x="1920" y="11"/>
                  <a:pt x="1920" y="11"/>
                </a:cubicBezTo>
                <a:cubicBezTo>
                  <a:pt x="1920" y="10"/>
                  <a:pt x="1921" y="10"/>
                  <a:pt x="1921" y="10"/>
                </a:cubicBezTo>
                <a:cubicBezTo>
                  <a:pt x="1921" y="10"/>
                  <a:pt x="1921" y="10"/>
                  <a:pt x="1921" y="10"/>
                </a:cubicBezTo>
                <a:cubicBezTo>
                  <a:pt x="1921" y="8"/>
                  <a:pt x="1921" y="8"/>
                  <a:pt x="1921" y="8"/>
                </a:cubicBezTo>
                <a:cubicBezTo>
                  <a:pt x="1926" y="8"/>
                  <a:pt x="1926" y="8"/>
                  <a:pt x="1926" y="8"/>
                </a:cubicBezTo>
                <a:cubicBezTo>
                  <a:pt x="1927" y="6"/>
                  <a:pt x="1927" y="6"/>
                  <a:pt x="1927" y="6"/>
                </a:cubicBezTo>
                <a:cubicBezTo>
                  <a:pt x="1943" y="6"/>
                  <a:pt x="1943" y="6"/>
                  <a:pt x="1943" y="6"/>
                </a:cubicBezTo>
                <a:cubicBezTo>
                  <a:pt x="1945" y="8"/>
                  <a:pt x="1945" y="8"/>
                  <a:pt x="1945" y="8"/>
                </a:cubicBezTo>
                <a:cubicBezTo>
                  <a:pt x="1952" y="8"/>
                  <a:pt x="1952" y="8"/>
                  <a:pt x="1952" y="8"/>
                </a:cubicBezTo>
                <a:cubicBezTo>
                  <a:pt x="1952" y="9"/>
                  <a:pt x="1952" y="9"/>
                  <a:pt x="1952" y="9"/>
                </a:cubicBezTo>
                <a:cubicBezTo>
                  <a:pt x="1960" y="9"/>
                  <a:pt x="1960" y="9"/>
                  <a:pt x="1960" y="9"/>
                </a:cubicBezTo>
                <a:cubicBezTo>
                  <a:pt x="1960" y="14"/>
                  <a:pt x="1960" y="14"/>
                  <a:pt x="1960" y="14"/>
                </a:cubicBezTo>
                <a:cubicBezTo>
                  <a:pt x="1961" y="16"/>
                  <a:pt x="1961" y="16"/>
                  <a:pt x="1961" y="16"/>
                </a:cubicBezTo>
                <a:cubicBezTo>
                  <a:pt x="1964" y="25"/>
                  <a:pt x="1964" y="25"/>
                  <a:pt x="1964" y="25"/>
                </a:cubicBezTo>
                <a:cubicBezTo>
                  <a:pt x="1960" y="25"/>
                  <a:pt x="1960" y="25"/>
                  <a:pt x="1960" y="25"/>
                </a:cubicBezTo>
                <a:cubicBezTo>
                  <a:pt x="1960" y="28"/>
                  <a:pt x="1960" y="28"/>
                  <a:pt x="1960" y="28"/>
                </a:cubicBezTo>
                <a:cubicBezTo>
                  <a:pt x="1959" y="28"/>
                  <a:pt x="1959" y="28"/>
                  <a:pt x="1959" y="28"/>
                </a:cubicBezTo>
                <a:cubicBezTo>
                  <a:pt x="1958" y="42"/>
                  <a:pt x="1958" y="42"/>
                  <a:pt x="1958" y="42"/>
                </a:cubicBezTo>
                <a:cubicBezTo>
                  <a:pt x="1959" y="46"/>
                  <a:pt x="1959" y="46"/>
                  <a:pt x="1959" y="46"/>
                </a:cubicBezTo>
                <a:cubicBezTo>
                  <a:pt x="1959" y="47"/>
                  <a:pt x="1960" y="49"/>
                  <a:pt x="1958" y="52"/>
                </a:cubicBezTo>
                <a:cubicBezTo>
                  <a:pt x="1958" y="55"/>
                  <a:pt x="1958" y="55"/>
                  <a:pt x="1958" y="55"/>
                </a:cubicBezTo>
                <a:cubicBezTo>
                  <a:pt x="1959" y="58"/>
                  <a:pt x="1959" y="58"/>
                  <a:pt x="1959" y="58"/>
                </a:cubicBezTo>
                <a:cubicBezTo>
                  <a:pt x="1961" y="64"/>
                  <a:pt x="1960" y="70"/>
                  <a:pt x="1959" y="74"/>
                </a:cubicBezTo>
                <a:cubicBezTo>
                  <a:pt x="1959" y="75"/>
                  <a:pt x="1959" y="77"/>
                  <a:pt x="1959" y="78"/>
                </a:cubicBezTo>
                <a:cubicBezTo>
                  <a:pt x="1961" y="79"/>
                  <a:pt x="1961" y="79"/>
                  <a:pt x="1961" y="79"/>
                </a:cubicBezTo>
                <a:cubicBezTo>
                  <a:pt x="1962" y="87"/>
                  <a:pt x="1962" y="87"/>
                  <a:pt x="1962" y="87"/>
                </a:cubicBezTo>
                <a:cubicBezTo>
                  <a:pt x="1963" y="87"/>
                  <a:pt x="1963" y="87"/>
                  <a:pt x="1963" y="87"/>
                </a:cubicBezTo>
                <a:cubicBezTo>
                  <a:pt x="1963" y="90"/>
                  <a:pt x="1963" y="90"/>
                  <a:pt x="1963" y="90"/>
                </a:cubicBezTo>
                <a:cubicBezTo>
                  <a:pt x="1963" y="93"/>
                  <a:pt x="1963" y="93"/>
                  <a:pt x="1963" y="93"/>
                </a:cubicBezTo>
                <a:cubicBezTo>
                  <a:pt x="1963" y="94"/>
                  <a:pt x="1963" y="94"/>
                  <a:pt x="1963" y="94"/>
                </a:cubicBezTo>
                <a:cubicBezTo>
                  <a:pt x="1963" y="100"/>
                  <a:pt x="1963" y="100"/>
                  <a:pt x="1963" y="100"/>
                </a:cubicBezTo>
                <a:cubicBezTo>
                  <a:pt x="1962" y="100"/>
                  <a:pt x="1962" y="100"/>
                  <a:pt x="1962" y="100"/>
                </a:cubicBezTo>
                <a:cubicBezTo>
                  <a:pt x="1963" y="107"/>
                  <a:pt x="1963" y="107"/>
                  <a:pt x="1963" y="107"/>
                </a:cubicBezTo>
                <a:cubicBezTo>
                  <a:pt x="1960" y="107"/>
                  <a:pt x="1960" y="107"/>
                  <a:pt x="1960" y="107"/>
                </a:cubicBezTo>
                <a:cubicBezTo>
                  <a:pt x="1960" y="109"/>
                  <a:pt x="1960" y="109"/>
                  <a:pt x="1960" y="109"/>
                </a:cubicBezTo>
                <a:cubicBezTo>
                  <a:pt x="1960" y="109"/>
                  <a:pt x="1960" y="109"/>
                  <a:pt x="1960" y="109"/>
                </a:cubicBezTo>
                <a:cubicBezTo>
                  <a:pt x="1961" y="110"/>
                  <a:pt x="1961" y="110"/>
                  <a:pt x="1961" y="111"/>
                </a:cubicBezTo>
                <a:cubicBezTo>
                  <a:pt x="1962" y="112"/>
                  <a:pt x="1962" y="112"/>
                  <a:pt x="1962" y="112"/>
                </a:cubicBezTo>
                <a:cubicBezTo>
                  <a:pt x="1963" y="112"/>
                  <a:pt x="1963" y="112"/>
                  <a:pt x="1963" y="112"/>
                </a:cubicBezTo>
                <a:cubicBezTo>
                  <a:pt x="1963" y="125"/>
                  <a:pt x="1963" y="125"/>
                  <a:pt x="1963" y="125"/>
                </a:cubicBezTo>
                <a:cubicBezTo>
                  <a:pt x="1962" y="125"/>
                  <a:pt x="1962" y="125"/>
                  <a:pt x="1962" y="125"/>
                </a:cubicBezTo>
                <a:cubicBezTo>
                  <a:pt x="1962" y="127"/>
                  <a:pt x="1962" y="127"/>
                  <a:pt x="1962" y="127"/>
                </a:cubicBezTo>
                <a:cubicBezTo>
                  <a:pt x="1963" y="133"/>
                  <a:pt x="1963" y="133"/>
                  <a:pt x="1963" y="133"/>
                </a:cubicBezTo>
                <a:cubicBezTo>
                  <a:pt x="1962" y="133"/>
                  <a:pt x="1962" y="133"/>
                  <a:pt x="1962" y="133"/>
                </a:cubicBezTo>
                <a:cubicBezTo>
                  <a:pt x="1963" y="135"/>
                  <a:pt x="1963" y="135"/>
                  <a:pt x="1963" y="135"/>
                </a:cubicBezTo>
                <a:cubicBezTo>
                  <a:pt x="1965" y="135"/>
                  <a:pt x="1965" y="135"/>
                  <a:pt x="1965" y="135"/>
                </a:cubicBezTo>
                <a:cubicBezTo>
                  <a:pt x="1962" y="141"/>
                  <a:pt x="1962" y="141"/>
                  <a:pt x="1962" y="141"/>
                </a:cubicBezTo>
                <a:cubicBezTo>
                  <a:pt x="1961" y="145"/>
                  <a:pt x="1961" y="145"/>
                  <a:pt x="1961" y="145"/>
                </a:cubicBezTo>
                <a:cubicBezTo>
                  <a:pt x="1962" y="145"/>
                  <a:pt x="1962" y="145"/>
                  <a:pt x="1962" y="145"/>
                </a:cubicBezTo>
                <a:cubicBezTo>
                  <a:pt x="1962" y="172"/>
                  <a:pt x="1962" y="172"/>
                  <a:pt x="1962" y="172"/>
                </a:cubicBezTo>
                <a:cubicBezTo>
                  <a:pt x="1963" y="179"/>
                  <a:pt x="1963" y="179"/>
                  <a:pt x="1963" y="179"/>
                </a:cubicBezTo>
                <a:cubicBezTo>
                  <a:pt x="1960" y="179"/>
                  <a:pt x="1960" y="179"/>
                  <a:pt x="1960" y="179"/>
                </a:cubicBezTo>
                <a:cubicBezTo>
                  <a:pt x="1959" y="185"/>
                  <a:pt x="1959" y="185"/>
                  <a:pt x="1959" y="185"/>
                </a:cubicBezTo>
                <a:cubicBezTo>
                  <a:pt x="1960" y="185"/>
                  <a:pt x="1960" y="185"/>
                  <a:pt x="1960" y="185"/>
                </a:cubicBezTo>
                <a:cubicBezTo>
                  <a:pt x="1959" y="192"/>
                  <a:pt x="1959" y="192"/>
                  <a:pt x="1959" y="192"/>
                </a:cubicBezTo>
                <a:cubicBezTo>
                  <a:pt x="1959" y="192"/>
                  <a:pt x="1959" y="192"/>
                  <a:pt x="1959" y="192"/>
                </a:cubicBezTo>
                <a:cubicBezTo>
                  <a:pt x="1959" y="195"/>
                  <a:pt x="1959" y="195"/>
                  <a:pt x="1959" y="195"/>
                </a:cubicBezTo>
                <a:cubicBezTo>
                  <a:pt x="1961" y="195"/>
                  <a:pt x="1961" y="195"/>
                  <a:pt x="1961" y="195"/>
                </a:cubicBezTo>
                <a:cubicBezTo>
                  <a:pt x="1958" y="219"/>
                  <a:pt x="1958" y="219"/>
                  <a:pt x="1958" y="219"/>
                </a:cubicBezTo>
                <a:cubicBezTo>
                  <a:pt x="1958" y="224"/>
                  <a:pt x="1958" y="224"/>
                  <a:pt x="1958" y="224"/>
                </a:cubicBezTo>
                <a:cubicBezTo>
                  <a:pt x="1959" y="224"/>
                  <a:pt x="1959" y="224"/>
                  <a:pt x="1959" y="224"/>
                </a:cubicBezTo>
                <a:cubicBezTo>
                  <a:pt x="1959" y="237"/>
                  <a:pt x="1959" y="237"/>
                  <a:pt x="1959" y="237"/>
                </a:cubicBezTo>
                <a:cubicBezTo>
                  <a:pt x="1958" y="237"/>
                  <a:pt x="1958" y="237"/>
                  <a:pt x="1958" y="237"/>
                </a:cubicBezTo>
                <a:cubicBezTo>
                  <a:pt x="1957" y="241"/>
                  <a:pt x="1958" y="246"/>
                  <a:pt x="1958" y="248"/>
                </a:cubicBezTo>
                <a:cubicBezTo>
                  <a:pt x="1962" y="250"/>
                  <a:pt x="1962" y="250"/>
                  <a:pt x="1962" y="250"/>
                </a:cubicBezTo>
                <a:cubicBezTo>
                  <a:pt x="1960" y="271"/>
                  <a:pt x="1960" y="271"/>
                  <a:pt x="1960" y="271"/>
                </a:cubicBezTo>
                <a:cubicBezTo>
                  <a:pt x="1959" y="271"/>
                  <a:pt x="1959" y="271"/>
                  <a:pt x="1959" y="271"/>
                </a:cubicBezTo>
                <a:cubicBezTo>
                  <a:pt x="1959" y="283"/>
                  <a:pt x="1959" y="283"/>
                  <a:pt x="1959" y="283"/>
                </a:cubicBezTo>
                <a:cubicBezTo>
                  <a:pt x="1958" y="283"/>
                  <a:pt x="1958" y="283"/>
                  <a:pt x="1958" y="283"/>
                </a:cubicBezTo>
                <a:cubicBezTo>
                  <a:pt x="1958" y="294"/>
                  <a:pt x="1958" y="294"/>
                  <a:pt x="1958" y="294"/>
                </a:cubicBezTo>
                <a:cubicBezTo>
                  <a:pt x="1958" y="294"/>
                  <a:pt x="1958" y="294"/>
                  <a:pt x="1958" y="295"/>
                </a:cubicBezTo>
                <a:cubicBezTo>
                  <a:pt x="1958" y="299"/>
                  <a:pt x="1958" y="299"/>
                  <a:pt x="1958" y="299"/>
                </a:cubicBezTo>
                <a:cubicBezTo>
                  <a:pt x="1959" y="299"/>
                  <a:pt x="1959" y="299"/>
                  <a:pt x="1959" y="299"/>
                </a:cubicBezTo>
                <a:cubicBezTo>
                  <a:pt x="1959" y="312"/>
                  <a:pt x="1959" y="312"/>
                  <a:pt x="1959" y="312"/>
                </a:cubicBezTo>
                <a:cubicBezTo>
                  <a:pt x="1958" y="312"/>
                  <a:pt x="1958" y="312"/>
                  <a:pt x="1958" y="312"/>
                </a:cubicBezTo>
                <a:cubicBezTo>
                  <a:pt x="1958" y="325"/>
                  <a:pt x="1958" y="325"/>
                  <a:pt x="1958" y="325"/>
                </a:cubicBezTo>
                <a:cubicBezTo>
                  <a:pt x="1959" y="325"/>
                  <a:pt x="1959" y="325"/>
                  <a:pt x="1959" y="325"/>
                </a:cubicBezTo>
                <a:cubicBezTo>
                  <a:pt x="1959" y="330"/>
                  <a:pt x="1959" y="330"/>
                  <a:pt x="1959" y="330"/>
                </a:cubicBezTo>
                <a:cubicBezTo>
                  <a:pt x="1960" y="334"/>
                  <a:pt x="1960" y="334"/>
                  <a:pt x="1960" y="334"/>
                </a:cubicBezTo>
                <a:cubicBezTo>
                  <a:pt x="1961" y="337"/>
                  <a:pt x="1960" y="341"/>
                  <a:pt x="1958" y="346"/>
                </a:cubicBezTo>
                <a:cubicBezTo>
                  <a:pt x="1958" y="346"/>
                  <a:pt x="1958" y="347"/>
                  <a:pt x="1958" y="347"/>
                </a:cubicBezTo>
                <a:cubicBezTo>
                  <a:pt x="1958" y="365"/>
                  <a:pt x="1958" y="365"/>
                  <a:pt x="1958" y="365"/>
                </a:cubicBezTo>
                <a:cubicBezTo>
                  <a:pt x="1959" y="366"/>
                  <a:pt x="1959" y="366"/>
                  <a:pt x="1959" y="366"/>
                </a:cubicBezTo>
                <a:cubicBezTo>
                  <a:pt x="1960" y="368"/>
                  <a:pt x="1960" y="368"/>
                  <a:pt x="1960" y="368"/>
                </a:cubicBezTo>
                <a:cubicBezTo>
                  <a:pt x="1961" y="371"/>
                  <a:pt x="1961" y="374"/>
                  <a:pt x="1961" y="379"/>
                </a:cubicBezTo>
                <a:cubicBezTo>
                  <a:pt x="1961" y="380"/>
                  <a:pt x="1960" y="381"/>
                  <a:pt x="1960" y="383"/>
                </a:cubicBezTo>
                <a:cubicBezTo>
                  <a:pt x="1960" y="383"/>
                  <a:pt x="1960" y="383"/>
                  <a:pt x="1960" y="383"/>
                </a:cubicBezTo>
                <a:cubicBezTo>
                  <a:pt x="1960" y="387"/>
                  <a:pt x="1960" y="387"/>
                  <a:pt x="1960" y="387"/>
                </a:cubicBezTo>
                <a:cubicBezTo>
                  <a:pt x="1962" y="387"/>
                  <a:pt x="1962" y="387"/>
                  <a:pt x="1962" y="387"/>
                </a:cubicBezTo>
                <a:cubicBezTo>
                  <a:pt x="1962" y="390"/>
                  <a:pt x="1962" y="390"/>
                  <a:pt x="1962" y="390"/>
                </a:cubicBezTo>
                <a:cubicBezTo>
                  <a:pt x="1963" y="390"/>
                  <a:pt x="1963" y="390"/>
                  <a:pt x="1963" y="390"/>
                </a:cubicBezTo>
                <a:cubicBezTo>
                  <a:pt x="1963" y="404"/>
                  <a:pt x="1963" y="404"/>
                  <a:pt x="1963" y="404"/>
                </a:cubicBezTo>
                <a:cubicBezTo>
                  <a:pt x="1962" y="404"/>
                  <a:pt x="1962" y="404"/>
                  <a:pt x="1962" y="404"/>
                </a:cubicBezTo>
                <a:cubicBezTo>
                  <a:pt x="1962" y="406"/>
                  <a:pt x="1962" y="406"/>
                  <a:pt x="1962" y="406"/>
                </a:cubicBezTo>
                <a:cubicBezTo>
                  <a:pt x="1962" y="407"/>
                  <a:pt x="1962" y="408"/>
                  <a:pt x="1962" y="409"/>
                </a:cubicBezTo>
                <a:cubicBezTo>
                  <a:pt x="1962" y="409"/>
                  <a:pt x="1962" y="409"/>
                  <a:pt x="1962" y="409"/>
                </a:cubicBezTo>
                <a:cubicBezTo>
                  <a:pt x="1961" y="409"/>
                  <a:pt x="1961" y="410"/>
                  <a:pt x="1961" y="410"/>
                </a:cubicBezTo>
                <a:cubicBezTo>
                  <a:pt x="1960" y="415"/>
                  <a:pt x="1960" y="415"/>
                  <a:pt x="1960" y="415"/>
                </a:cubicBezTo>
                <a:cubicBezTo>
                  <a:pt x="1960" y="421"/>
                  <a:pt x="1960" y="421"/>
                  <a:pt x="1960" y="421"/>
                </a:cubicBezTo>
                <a:cubicBezTo>
                  <a:pt x="1959" y="421"/>
                  <a:pt x="1959" y="421"/>
                  <a:pt x="1959" y="421"/>
                </a:cubicBezTo>
                <a:cubicBezTo>
                  <a:pt x="1959" y="428"/>
                  <a:pt x="1959" y="428"/>
                  <a:pt x="1959" y="428"/>
                </a:cubicBezTo>
                <a:cubicBezTo>
                  <a:pt x="1958" y="428"/>
                  <a:pt x="1958" y="428"/>
                  <a:pt x="1958" y="428"/>
                </a:cubicBezTo>
                <a:cubicBezTo>
                  <a:pt x="1958" y="434"/>
                  <a:pt x="1958" y="434"/>
                  <a:pt x="1958" y="434"/>
                </a:cubicBezTo>
                <a:cubicBezTo>
                  <a:pt x="1959" y="434"/>
                  <a:pt x="1959" y="434"/>
                  <a:pt x="1959" y="434"/>
                </a:cubicBezTo>
                <a:cubicBezTo>
                  <a:pt x="1959" y="440"/>
                  <a:pt x="1959" y="440"/>
                  <a:pt x="1959" y="440"/>
                </a:cubicBezTo>
                <a:cubicBezTo>
                  <a:pt x="1961" y="441"/>
                  <a:pt x="1961" y="441"/>
                  <a:pt x="1961" y="441"/>
                </a:cubicBezTo>
                <a:cubicBezTo>
                  <a:pt x="1961" y="443"/>
                  <a:pt x="1961" y="443"/>
                  <a:pt x="1961" y="443"/>
                </a:cubicBezTo>
                <a:cubicBezTo>
                  <a:pt x="1962" y="445"/>
                  <a:pt x="1962" y="448"/>
                  <a:pt x="1960" y="450"/>
                </a:cubicBezTo>
                <a:cubicBezTo>
                  <a:pt x="1960" y="451"/>
                  <a:pt x="1960" y="451"/>
                  <a:pt x="1961" y="452"/>
                </a:cubicBezTo>
                <a:cubicBezTo>
                  <a:pt x="1961" y="453"/>
                  <a:pt x="1961" y="454"/>
                  <a:pt x="1961" y="456"/>
                </a:cubicBezTo>
                <a:cubicBezTo>
                  <a:pt x="1963" y="462"/>
                  <a:pt x="1963" y="462"/>
                  <a:pt x="1963" y="462"/>
                </a:cubicBezTo>
                <a:cubicBezTo>
                  <a:pt x="1960" y="462"/>
                  <a:pt x="1960" y="462"/>
                  <a:pt x="1960" y="462"/>
                </a:cubicBezTo>
                <a:cubicBezTo>
                  <a:pt x="1960" y="465"/>
                  <a:pt x="1960" y="468"/>
                  <a:pt x="1960" y="471"/>
                </a:cubicBezTo>
                <a:cubicBezTo>
                  <a:pt x="1960" y="477"/>
                  <a:pt x="1960" y="482"/>
                  <a:pt x="1960" y="486"/>
                </a:cubicBezTo>
                <a:cubicBezTo>
                  <a:pt x="1960" y="487"/>
                  <a:pt x="1960" y="487"/>
                  <a:pt x="1960" y="487"/>
                </a:cubicBezTo>
                <a:cubicBezTo>
                  <a:pt x="1960" y="505"/>
                  <a:pt x="1960" y="505"/>
                  <a:pt x="1960" y="505"/>
                </a:cubicBezTo>
                <a:cubicBezTo>
                  <a:pt x="1965" y="520"/>
                  <a:pt x="1965" y="520"/>
                  <a:pt x="1965" y="520"/>
                </a:cubicBezTo>
                <a:cubicBezTo>
                  <a:pt x="1961" y="520"/>
                  <a:pt x="1961" y="520"/>
                  <a:pt x="1961" y="520"/>
                </a:cubicBezTo>
                <a:cubicBezTo>
                  <a:pt x="1956" y="543"/>
                  <a:pt x="1956" y="543"/>
                  <a:pt x="1956" y="543"/>
                </a:cubicBezTo>
                <a:cubicBezTo>
                  <a:pt x="1957" y="544"/>
                  <a:pt x="1957" y="546"/>
                  <a:pt x="1957" y="548"/>
                </a:cubicBezTo>
                <a:cubicBezTo>
                  <a:pt x="1956" y="551"/>
                  <a:pt x="1956" y="551"/>
                  <a:pt x="1956" y="551"/>
                </a:cubicBezTo>
                <a:cubicBezTo>
                  <a:pt x="1959" y="553"/>
                  <a:pt x="1959" y="553"/>
                  <a:pt x="1959" y="553"/>
                </a:cubicBezTo>
                <a:cubicBezTo>
                  <a:pt x="1959" y="559"/>
                  <a:pt x="1959" y="559"/>
                  <a:pt x="1959" y="559"/>
                </a:cubicBezTo>
                <a:cubicBezTo>
                  <a:pt x="1959" y="561"/>
                  <a:pt x="1959" y="561"/>
                  <a:pt x="1959" y="561"/>
                </a:cubicBezTo>
                <a:cubicBezTo>
                  <a:pt x="1958" y="561"/>
                  <a:pt x="1958" y="564"/>
                  <a:pt x="1958" y="566"/>
                </a:cubicBezTo>
                <a:cubicBezTo>
                  <a:pt x="1958" y="568"/>
                  <a:pt x="1959" y="571"/>
                  <a:pt x="1958" y="573"/>
                </a:cubicBezTo>
                <a:cubicBezTo>
                  <a:pt x="1961" y="573"/>
                  <a:pt x="1961" y="573"/>
                  <a:pt x="1961" y="573"/>
                </a:cubicBezTo>
                <a:cubicBezTo>
                  <a:pt x="1960" y="578"/>
                  <a:pt x="1960" y="578"/>
                  <a:pt x="1960" y="578"/>
                </a:cubicBezTo>
                <a:cubicBezTo>
                  <a:pt x="1958" y="601"/>
                  <a:pt x="1958" y="601"/>
                  <a:pt x="1958" y="601"/>
                </a:cubicBezTo>
                <a:cubicBezTo>
                  <a:pt x="1959" y="614"/>
                  <a:pt x="1959" y="614"/>
                  <a:pt x="1959" y="614"/>
                </a:cubicBezTo>
                <a:cubicBezTo>
                  <a:pt x="1958" y="614"/>
                  <a:pt x="1958" y="614"/>
                  <a:pt x="1958" y="614"/>
                </a:cubicBezTo>
                <a:cubicBezTo>
                  <a:pt x="1958" y="620"/>
                  <a:pt x="1958" y="620"/>
                  <a:pt x="1958" y="620"/>
                </a:cubicBezTo>
                <a:cubicBezTo>
                  <a:pt x="1959" y="620"/>
                  <a:pt x="1959" y="620"/>
                  <a:pt x="1959" y="620"/>
                </a:cubicBezTo>
                <a:cubicBezTo>
                  <a:pt x="1959" y="624"/>
                  <a:pt x="1959" y="624"/>
                  <a:pt x="1959" y="624"/>
                </a:cubicBezTo>
                <a:cubicBezTo>
                  <a:pt x="1961" y="624"/>
                  <a:pt x="1961" y="624"/>
                  <a:pt x="1961" y="624"/>
                </a:cubicBezTo>
                <a:cubicBezTo>
                  <a:pt x="1959" y="638"/>
                  <a:pt x="1959" y="638"/>
                  <a:pt x="1959" y="638"/>
                </a:cubicBezTo>
                <a:cubicBezTo>
                  <a:pt x="1959" y="638"/>
                  <a:pt x="1960" y="639"/>
                  <a:pt x="1960" y="640"/>
                </a:cubicBezTo>
                <a:cubicBezTo>
                  <a:pt x="1960" y="643"/>
                  <a:pt x="1961" y="648"/>
                  <a:pt x="1960" y="652"/>
                </a:cubicBezTo>
                <a:cubicBezTo>
                  <a:pt x="1959" y="656"/>
                  <a:pt x="1959" y="656"/>
                  <a:pt x="1959" y="656"/>
                </a:cubicBezTo>
                <a:cubicBezTo>
                  <a:pt x="1959" y="672"/>
                  <a:pt x="1959" y="672"/>
                  <a:pt x="1959" y="672"/>
                </a:cubicBezTo>
                <a:cubicBezTo>
                  <a:pt x="1959" y="672"/>
                  <a:pt x="1959" y="672"/>
                  <a:pt x="1959" y="672"/>
                </a:cubicBezTo>
                <a:cubicBezTo>
                  <a:pt x="1960" y="680"/>
                  <a:pt x="1960" y="680"/>
                  <a:pt x="1960" y="680"/>
                </a:cubicBezTo>
                <a:cubicBezTo>
                  <a:pt x="1958" y="680"/>
                  <a:pt x="1958" y="680"/>
                  <a:pt x="1958" y="680"/>
                </a:cubicBezTo>
                <a:cubicBezTo>
                  <a:pt x="1958" y="685"/>
                  <a:pt x="1958" y="685"/>
                  <a:pt x="1958" y="685"/>
                </a:cubicBezTo>
                <a:cubicBezTo>
                  <a:pt x="1957" y="685"/>
                  <a:pt x="1957" y="685"/>
                  <a:pt x="1957" y="685"/>
                </a:cubicBezTo>
                <a:cubicBezTo>
                  <a:pt x="1957" y="696"/>
                  <a:pt x="1957" y="696"/>
                  <a:pt x="1957" y="696"/>
                </a:cubicBezTo>
                <a:cubicBezTo>
                  <a:pt x="1957" y="696"/>
                  <a:pt x="1957" y="696"/>
                  <a:pt x="1957" y="696"/>
                </a:cubicBezTo>
                <a:cubicBezTo>
                  <a:pt x="1956" y="700"/>
                  <a:pt x="1956" y="700"/>
                  <a:pt x="1956" y="700"/>
                </a:cubicBezTo>
                <a:cubicBezTo>
                  <a:pt x="1961" y="704"/>
                  <a:pt x="1961" y="711"/>
                  <a:pt x="1961" y="716"/>
                </a:cubicBezTo>
                <a:cubicBezTo>
                  <a:pt x="1960" y="721"/>
                  <a:pt x="1960" y="721"/>
                  <a:pt x="1960" y="721"/>
                </a:cubicBezTo>
                <a:cubicBezTo>
                  <a:pt x="1964" y="723"/>
                  <a:pt x="1964" y="723"/>
                  <a:pt x="1964" y="723"/>
                </a:cubicBezTo>
                <a:cubicBezTo>
                  <a:pt x="1962" y="727"/>
                  <a:pt x="1962" y="727"/>
                  <a:pt x="1962" y="727"/>
                </a:cubicBezTo>
                <a:cubicBezTo>
                  <a:pt x="1959" y="737"/>
                  <a:pt x="1958" y="743"/>
                  <a:pt x="1958" y="756"/>
                </a:cubicBezTo>
                <a:cubicBezTo>
                  <a:pt x="1958" y="758"/>
                  <a:pt x="1958" y="758"/>
                  <a:pt x="1958" y="758"/>
                </a:cubicBezTo>
                <a:cubicBezTo>
                  <a:pt x="1959" y="758"/>
                  <a:pt x="1959" y="758"/>
                  <a:pt x="1959" y="758"/>
                </a:cubicBezTo>
                <a:cubicBezTo>
                  <a:pt x="1959" y="762"/>
                  <a:pt x="1959" y="762"/>
                  <a:pt x="1959" y="762"/>
                </a:cubicBezTo>
                <a:cubicBezTo>
                  <a:pt x="1962" y="762"/>
                  <a:pt x="1962" y="762"/>
                  <a:pt x="1962" y="762"/>
                </a:cubicBezTo>
                <a:cubicBezTo>
                  <a:pt x="1959" y="774"/>
                  <a:pt x="1959" y="774"/>
                  <a:pt x="1959" y="774"/>
                </a:cubicBezTo>
                <a:cubicBezTo>
                  <a:pt x="1962" y="774"/>
                  <a:pt x="1962" y="774"/>
                  <a:pt x="1962" y="774"/>
                </a:cubicBezTo>
                <a:cubicBezTo>
                  <a:pt x="1959" y="805"/>
                  <a:pt x="1959" y="805"/>
                  <a:pt x="1959" y="805"/>
                </a:cubicBezTo>
                <a:cubicBezTo>
                  <a:pt x="1959" y="805"/>
                  <a:pt x="1959" y="805"/>
                  <a:pt x="1959" y="805"/>
                </a:cubicBezTo>
                <a:cubicBezTo>
                  <a:pt x="1959" y="813"/>
                  <a:pt x="1959" y="813"/>
                  <a:pt x="1959" y="813"/>
                </a:cubicBezTo>
                <a:cubicBezTo>
                  <a:pt x="1960" y="813"/>
                  <a:pt x="1960" y="813"/>
                  <a:pt x="1960" y="813"/>
                </a:cubicBezTo>
                <a:cubicBezTo>
                  <a:pt x="1960" y="818"/>
                  <a:pt x="1960" y="818"/>
                  <a:pt x="1960" y="818"/>
                </a:cubicBezTo>
                <a:cubicBezTo>
                  <a:pt x="1961" y="820"/>
                  <a:pt x="1960" y="822"/>
                  <a:pt x="1960" y="823"/>
                </a:cubicBezTo>
                <a:cubicBezTo>
                  <a:pt x="1961" y="830"/>
                  <a:pt x="1961" y="830"/>
                  <a:pt x="1961" y="830"/>
                </a:cubicBezTo>
                <a:cubicBezTo>
                  <a:pt x="1963" y="837"/>
                  <a:pt x="1964" y="842"/>
                  <a:pt x="1962" y="846"/>
                </a:cubicBezTo>
                <a:cubicBezTo>
                  <a:pt x="1961" y="850"/>
                  <a:pt x="1961" y="850"/>
                  <a:pt x="1961" y="850"/>
                </a:cubicBezTo>
                <a:cubicBezTo>
                  <a:pt x="1960" y="850"/>
                  <a:pt x="1960" y="850"/>
                  <a:pt x="1960" y="850"/>
                </a:cubicBezTo>
                <a:cubicBezTo>
                  <a:pt x="1960" y="852"/>
                  <a:pt x="1960" y="852"/>
                  <a:pt x="1960" y="852"/>
                </a:cubicBezTo>
                <a:cubicBezTo>
                  <a:pt x="1958" y="853"/>
                  <a:pt x="1958" y="853"/>
                  <a:pt x="1958" y="853"/>
                </a:cubicBezTo>
                <a:cubicBezTo>
                  <a:pt x="1958" y="864"/>
                  <a:pt x="1958" y="864"/>
                  <a:pt x="1958" y="864"/>
                </a:cubicBezTo>
                <a:cubicBezTo>
                  <a:pt x="1957" y="864"/>
                  <a:pt x="1957" y="864"/>
                  <a:pt x="1957" y="864"/>
                </a:cubicBezTo>
                <a:cubicBezTo>
                  <a:pt x="1957" y="868"/>
                  <a:pt x="1957" y="868"/>
                  <a:pt x="1957" y="868"/>
                </a:cubicBezTo>
                <a:cubicBezTo>
                  <a:pt x="1955" y="868"/>
                  <a:pt x="1955" y="868"/>
                  <a:pt x="1955" y="868"/>
                </a:cubicBezTo>
                <a:cubicBezTo>
                  <a:pt x="1955" y="871"/>
                  <a:pt x="1955" y="876"/>
                  <a:pt x="1955" y="878"/>
                </a:cubicBezTo>
                <a:cubicBezTo>
                  <a:pt x="1960" y="882"/>
                  <a:pt x="1960" y="882"/>
                  <a:pt x="1960" y="882"/>
                </a:cubicBezTo>
                <a:cubicBezTo>
                  <a:pt x="1958" y="896"/>
                  <a:pt x="1958" y="896"/>
                  <a:pt x="1958" y="896"/>
                </a:cubicBezTo>
                <a:cubicBezTo>
                  <a:pt x="1959" y="897"/>
                  <a:pt x="1959" y="897"/>
                  <a:pt x="1959" y="897"/>
                </a:cubicBezTo>
                <a:cubicBezTo>
                  <a:pt x="1958" y="921"/>
                  <a:pt x="1958" y="921"/>
                  <a:pt x="1958" y="921"/>
                </a:cubicBezTo>
                <a:cubicBezTo>
                  <a:pt x="1959" y="921"/>
                  <a:pt x="1959" y="921"/>
                  <a:pt x="1959" y="921"/>
                </a:cubicBezTo>
                <a:cubicBezTo>
                  <a:pt x="1959" y="923"/>
                  <a:pt x="1959" y="923"/>
                  <a:pt x="1959" y="923"/>
                </a:cubicBezTo>
                <a:cubicBezTo>
                  <a:pt x="1960" y="923"/>
                  <a:pt x="1960" y="923"/>
                  <a:pt x="1960" y="923"/>
                </a:cubicBezTo>
                <a:cubicBezTo>
                  <a:pt x="1960" y="931"/>
                  <a:pt x="1960" y="931"/>
                  <a:pt x="1960" y="931"/>
                </a:cubicBezTo>
                <a:cubicBezTo>
                  <a:pt x="1962" y="931"/>
                  <a:pt x="1962" y="931"/>
                  <a:pt x="1962" y="931"/>
                </a:cubicBezTo>
                <a:cubicBezTo>
                  <a:pt x="1962" y="945"/>
                  <a:pt x="1962" y="945"/>
                  <a:pt x="1962" y="945"/>
                </a:cubicBezTo>
                <a:cubicBezTo>
                  <a:pt x="1960" y="945"/>
                  <a:pt x="1960" y="945"/>
                  <a:pt x="1960" y="945"/>
                </a:cubicBezTo>
                <a:cubicBezTo>
                  <a:pt x="1960" y="947"/>
                  <a:pt x="1960" y="947"/>
                  <a:pt x="1960" y="947"/>
                </a:cubicBezTo>
                <a:cubicBezTo>
                  <a:pt x="1962" y="947"/>
                  <a:pt x="1962" y="947"/>
                  <a:pt x="1962" y="947"/>
                </a:cubicBezTo>
                <a:cubicBezTo>
                  <a:pt x="1962" y="969"/>
                  <a:pt x="1962" y="969"/>
                  <a:pt x="1962" y="969"/>
                </a:cubicBezTo>
                <a:cubicBezTo>
                  <a:pt x="1960" y="969"/>
                  <a:pt x="1960" y="969"/>
                  <a:pt x="1960" y="969"/>
                </a:cubicBezTo>
                <a:cubicBezTo>
                  <a:pt x="1960" y="970"/>
                  <a:pt x="1960" y="970"/>
                  <a:pt x="1960" y="970"/>
                </a:cubicBezTo>
                <a:cubicBezTo>
                  <a:pt x="1961" y="970"/>
                  <a:pt x="1961" y="970"/>
                  <a:pt x="1961" y="970"/>
                </a:cubicBezTo>
                <a:cubicBezTo>
                  <a:pt x="1959" y="1006"/>
                  <a:pt x="1959" y="1006"/>
                  <a:pt x="1959" y="1006"/>
                </a:cubicBezTo>
                <a:cubicBezTo>
                  <a:pt x="1958" y="1006"/>
                  <a:pt x="1958" y="1006"/>
                  <a:pt x="1958" y="1006"/>
                </a:cubicBezTo>
                <a:cubicBezTo>
                  <a:pt x="1958" y="1007"/>
                  <a:pt x="1958" y="1008"/>
                  <a:pt x="1958" y="1008"/>
                </a:cubicBezTo>
                <a:cubicBezTo>
                  <a:pt x="1958" y="1009"/>
                  <a:pt x="1958" y="1009"/>
                  <a:pt x="1958" y="1010"/>
                </a:cubicBezTo>
                <a:cubicBezTo>
                  <a:pt x="1959" y="1010"/>
                  <a:pt x="1959" y="1010"/>
                  <a:pt x="1959" y="1010"/>
                </a:cubicBezTo>
                <a:cubicBezTo>
                  <a:pt x="1959" y="1014"/>
                  <a:pt x="1959" y="1014"/>
                  <a:pt x="1959" y="1014"/>
                </a:cubicBezTo>
                <a:cubicBezTo>
                  <a:pt x="1960" y="1014"/>
                  <a:pt x="1960" y="1014"/>
                  <a:pt x="1960" y="1014"/>
                </a:cubicBezTo>
                <a:cubicBezTo>
                  <a:pt x="1960" y="1035"/>
                  <a:pt x="1960" y="1035"/>
                  <a:pt x="1960" y="1035"/>
                </a:cubicBezTo>
                <a:cubicBezTo>
                  <a:pt x="1962" y="1042"/>
                  <a:pt x="1962" y="1042"/>
                  <a:pt x="1962" y="1042"/>
                </a:cubicBezTo>
                <a:cubicBezTo>
                  <a:pt x="1959" y="1042"/>
                  <a:pt x="1959" y="1042"/>
                  <a:pt x="1959" y="1042"/>
                </a:cubicBezTo>
                <a:cubicBezTo>
                  <a:pt x="1959" y="1043"/>
                  <a:pt x="1959" y="1044"/>
                  <a:pt x="1958" y="1046"/>
                </a:cubicBezTo>
                <a:cubicBezTo>
                  <a:pt x="1959" y="1047"/>
                  <a:pt x="1960" y="1050"/>
                  <a:pt x="1959" y="1053"/>
                </a:cubicBezTo>
                <a:cubicBezTo>
                  <a:pt x="1958" y="1058"/>
                  <a:pt x="1958" y="1058"/>
                  <a:pt x="1958" y="1058"/>
                </a:cubicBezTo>
                <a:cubicBezTo>
                  <a:pt x="1958" y="1058"/>
                  <a:pt x="1958" y="1058"/>
                  <a:pt x="1958" y="1058"/>
                </a:cubicBezTo>
                <a:cubicBezTo>
                  <a:pt x="1957" y="1063"/>
                  <a:pt x="1957" y="1063"/>
                  <a:pt x="1957" y="1063"/>
                </a:cubicBezTo>
                <a:cubicBezTo>
                  <a:pt x="1958" y="1063"/>
                  <a:pt x="1958" y="1063"/>
                  <a:pt x="1958" y="1063"/>
                </a:cubicBezTo>
                <a:cubicBezTo>
                  <a:pt x="1958" y="1069"/>
                  <a:pt x="1958" y="1069"/>
                  <a:pt x="1958" y="1069"/>
                </a:cubicBezTo>
                <a:cubicBezTo>
                  <a:pt x="1959" y="1069"/>
                  <a:pt x="1959" y="1069"/>
                  <a:pt x="1959" y="1069"/>
                </a:cubicBezTo>
                <a:cubicBezTo>
                  <a:pt x="1959" y="1082"/>
                  <a:pt x="1959" y="1082"/>
                  <a:pt x="1959" y="1082"/>
                </a:cubicBezTo>
                <a:cubicBezTo>
                  <a:pt x="1958" y="1082"/>
                  <a:pt x="1958" y="1082"/>
                  <a:pt x="1958" y="1082"/>
                </a:cubicBezTo>
                <a:cubicBezTo>
                  <a:pt x="1958" y="1097"/>
                  <a:pt x="1958" y="1097"/>
                  <a:pt x="1958" y="1097"/>
                </a:cubicBezTo>
                <a:cubicBezTo>
                  <a:pt x="1962" y="1097"/>
                  <a:pt x="1962" y="1097"/>
                  <a:pt x="1962" y="1097"/>
                </a:cubicBezTo>
                <a:cubicBezTo>
                  <a:pt x="1958" y="1106"/>
                  <a:pt x="1958" y="1106"/>
                  <a:pt x="1958" y="1106"/>
                </a:cubicBezTo>
                <a:cubicBezTo>
                  <a:pt x="1959" y="1111"/>
                  <a:pt x="1959" y="1111"/>
                  <a:pt x="1959" y="1111"/>
                </a:cubicBezTo>
                <a:cubicBezTo>
                  <a:pt x="1960" y="1111"/>
                  <a:pt x="1960" y="1111"/>
                  <a:pt x="1960" y="1111"/>
                </a:cubicBezTo>
                <a:cubicBezTo>
                  <a:pt x="1960" y="1114"/>
                  <a:pt x="1960" y="1114"/>
                  <a:pt x="1960" y="1114"/>
                </a:cubicBezTo>
                <a:cubicBezTo>
                  <a:pt x="1962" y="1114"/>
                  <a:pt x="1962" y="1114"/>
                  <a:pt x="1962" y="1114"/>
                </a:cubicBezTo>
                <a:cubicBezTo>
                  <a:pt x="1962" y="1120"/>
                  <a:pt x="1962" y="1120"/>
                  <a:pt x="1962" y="1120"/>
                </a:cubicBezTo>
                <a:cubicBezTo>
                  <a:pt x="1961" y="1122"/>
                  <a:pt x="1961" y="1123"/>
                  <a:pt x="1960" y="1124"/>
                </a:cubicBezTo>
                <a:cubicBezTo>
                  <a:pt x="1961" y="1126"/>
                  <a:pt x="1961" y="1127"/>
                  <a:pt x="1960" y="1129"/>
                </a:cubicBezTo>
                <a:cubicBezTo>
                  <a:pt x="1959" y="1134"/>
                  <a:pt x="1959" y="1134"/>
                  <a:pt x="1959" y="1134"/>
                </a:cubicBezTo>
                <a:cubicBezTo>
                  <a:pt x="1959" y="1139"/>
                  <a:pt x="1959" y="1139"/>
                  <a:pt x="1959" y="1139"/>
                </a:cubicBezTo>
                <a:cubicBezTo>
                  <a:pt x="1958" y="1139"/>
                  <a:pt x="1958" y="1139"/>
                  <a:pt x="1958" y="1139"/>
                </a:cubicBezTo>
                <a:cubicBezTo>
                  <a:pt x="1958" y="1145"/>
                  <a:pt x="1958" y="1145"/>
                  <a:pt x="1958" y="1145"/>
                </a:cubicBezTo>
                <a:cubicBezTo>
                  <a:pt x="1957" y="1145"/>
                  <a:pt x="1957" y="1145"/>
                  <a:pt x="1957" y="1145"/>
                </a:cubicBezTo>
                <a:cubicBezTo>
                  <a:pt x="1957" y="1147"/>
                  <a:pt x="1957" y="1147"/>
                  <a:pt x="1957" y="1147"/>
                </a:cubicBezTo>
                <a:cubicBezTo>
                  <a:pt x="1957" y="1151"/>
                  <a:pt x="1957" y="1151"/>
                  <a:pt x="1957" y="1151"/>
                </a:cubicBezTo>
                <a:cubicBezTo>
                  <a:pt x="1957" y="1151"/>
                  <a:pt x="1957" y="1151"/>
                  <a:pt x="1957" y="1151"/>
                </a:cubicBezTo>
                <a:cubicBezTo>
                  <a:pt x="1956" y="1155"/>
                  <a:pt x="1956" y="1155"/>
                  <a:pt x="1956" y="1155"/>
                </a:cubicBezTo>
                <a:cubicBezTo>
                  <a:pt x="1957" y="1158"/>
                  <a:pt x="1957" y="1158"/>
                  <a:pt x="1957" y="1158"/>
                </a:cubicBezTo>
                <a:cubicBezTo>
                  <a:pt x="1958" y="1158"/>
                  <a:pt x="1958" y="1158"/>
                  <a:pt x="1958" y="1158"/>
                </a:cubicBezTo>
                <a:cubicBezTo>
                  <a:pt x="1959" y="1162"/>
                  <a:pt x="1959" y="1162"/>
                  <a:pt x="1959" y="1162"/>
                </a:cubicBezTo>
                <a:cubicBezTo>
                  <a:pt x="1960" y="1164"/>
                  <a:pt x="1960" y="1166"/>
                  <a:pt x="1959" y="1167"/>
                </a:cubicBezTo>
                <a:cubicBezTo>
                  <a:pt x="1960" y="1167"/>
                  <a:pt x="1960" y="1168"/>
                  <a:pt x="1960" y="1168"/>
                </a:cubicBezTo>
                <a:cubicBezTo>
                  <a:pt x="1960" y="1169"/>
                  <a:pt x="1960" y="1169"/>
                  <a:pt x="1960" y="1169"/>
                </a:cubicBezTo>
                <a:cubicBezTo>
                  <a:pt x="1962" y="1169"/>
                  <a:pt x="1962" y="1169"/>
                  <a:pt x="1962" y="1169"/>
                </a:cubicBezTo>
                <a:cubicBezTo>
                  <a:pt x="1962" y="1174"/>
                  <a:pt x="1962" y="1174"/>
                  <a:pt x="1962" y="1174"/>
                </a:cubicBezTo>
                <a:cubicBezTo>
                  <a:pt x="1964" y="1175"/>
                  <a:pt x="1964" y="1175"/>
                  <a:pt x="1964" y="1175"/>
                </a:cubicBezTo>
                <a:cubicBezTo>
                  <a:pt x="1964" y="1191"/>
                  <a:pt x="1964" y="1191"/>
                  <a:pt x="1964" y="1191"/>
                </a:cubicBezTo>
                <a:cubicBezTo>
                  <a:pt x="1962" y="1193"/>
                  <a:pt x="1962" y="1193"/>
                  <a:pt x="1962" y="1193"/>
                </a:cubicBezTo>
                <a:cubicBezTo>
                  <a:pt x="1962" y="1201"/>
                  <a:pt x="1962" y="1201"/>
                  <a:pt x="1962" y="1201"/>
                </a:cubicBezTo>
                <a:cubicBezTo>
                  <a:pt x="1960" y="1201"/>
                  <a:pt x="1960" y="1201"/>
                  <a:pt x="1960" y="1201"/>
                </a:cubicBezTo>
                <a:cubicBezTo>
                  <a:pt x="1960" y="1210"/>
                  <a:pt x="1960" y="1210"/>
                  <a:pt x="1960" y="1210"/>
                </a:cubicBezTo>
                <a:cubicBezTo>
                  <a:pt x="1959" y="1210"/>
                  <a:pt x="1959" y="1210"/>
                  <a:pt x="1959" y="1210"/>
                </a:cubicBezTo>
                <a:cubicBezTo>
                  <a:pt x="1958" y="1216"/>
                  <a:pt x="1958" y="1216"/>
                  <a:pt x="1958" y="1216"/>
                </a:cubicBezTo>
                <a:cubicBezTo>
                  <a:pt x="1962" y="1226"/>
                  <a:pt x="1962" y="1226"/>
                  <a:pt x="1962" y="1226"/>
                </a:cubicBezTo>
                <a:cubicBezTo>
                  <a:pt x="1959" y="1226"/>
                  <a:pt x="1959" y="1226"/>
                  <a:pt x="1959" y="1226"/>
                </a:cubicBezTo>
                <a:cubicBezTo>
                  <a:pt x="1959" y="1233"/>
                  <a:pt x="1959" y="1233"/>
                  <a:pt x="1959" y="1233"/>
                </a:cubicBezTo>
                <a:cubicBezTo>
                  <a:pt x="1958" y="1233"/>
                  <a:pt x="1958" y="1233"/>
                  <a:pt x="1958" y="1233"/>
                </a:cubicBezTo>
                <a:cubicBezTo>
                  <a:pt x="1958" y="1238"/>
                  <a:pt x="1958" y="1238"/>
                  <a:pt x="1958" y="1238"/>
                </a:cubicBezTo>
                <a:cubicBezTo>
                  <a:pt x="1958" y="1238"/>
                  <a:pt x="1958" y="1238"/>
                  <a:pt x="1958" y="1238"/>
                </a:cubicBezTo>
                <a:cubicBezTo>
                  <a:pt x="1959" y="1243"/>
                  <a:pt x="1959" y="1243"/>
                  <a:pt x="1959" y="1243"/>
                </a:cubicBezTo>
                <a:cubicBezTo>
                  <a:pt x="1960" y="1245"/>
                  <a:pt x="1959" y="1247"/>
                  <a:pt x="1958" y="1249"/>
                </a:cubicBezTo>
                <a:cubicBezTo>
                  <a:pt x="1958" y="1251"/>
                  <a:pt x="1958" y="1251"/>
                  <a:pt x="1958" y="1251"/>
                </a:cubicBezTo>
                <a:cubicBezTo>
                  <a:pt x="1962" y="1251"/>
                  <a:pt x="1962" y="1251"/>
                  <a:pt x="1962" y="1251"/>
                </a:cubicBezTo>
                <a:cubicBezTo>
                  <a:pt x="1958" y="1261"/>
                  <a:pt x="1958" y="1261"/>
                  <a:pt x="1958" y="1261"/>
                </a:cubicBezTo>
                <a:cubicBezTo>
                  <a:pt x="1959" y="1261"/>
                  <a:pt x="1959" y="1261"/>
                  <a:pt x="1959" y="1261"/>
                </a:cubicBezTo>
                <a:cubicBezTo>
                  <a:pt x="1959" y="1269"/>
                  <a:pt x="1959" y="1269"/>
                  <a:pt x="1959" y="1269"/>
                </a:cubicBezTo>
                <a:cubicBezTo>
                  <a:pt x="1960" y="1271"/>
                  <a:pt x="1960" y="1271"/>
                  <a:pt x="1960" y="1271"/>
                </a:cubicBezTo>
                <a:cubicBezTo>
                  <a:pt x="1961" y="1275"/>
                  <a:pt x="1960" y="1279"/>
                  <a:pt x="1959" y="1282"/>
                </a:cubicBezTo>
                <a:cubicBezTo>
                  <a:pt x="1960" y="1287"/>
                  <a:pt x="1960" y="1287"/>
                  <a:pt x="1960" y="1287"/>
                </a:cubicBezTo>
                <a:cubicBezTo>
                  <a:pt x="1961" y="1290"/>
                  <a:pt x="1960" y="1293"/>
                  <a:pt x="1959" y="1295"/>
                </a:cubicBezTo>
                <a:cubicBezTo>
                  <a:pt x="1959" y="1295"/>
                  <a:pt x="1959" y="1295"/>
                  <a:pt x="1959" y="1295"/>
                </a:cubicBezTo>
                <a:cubicBezTo>
                  <a:pt x="1960" y="1296"/>
                  <a:pt x="1960" y="1296"/>
                  <a:pt x="1960" y="1296"/>
                </a:cubicBezTo>
                <a:cubicBezTo>
                  <a:pt x="1960" y="1298"/>
                  <a:pt x="1960" y="1298"/>
                  <a:pt x="1960" y="1298"/>
                </a:cubicBezTo>
                <a:cubicBezTo>
                  <a:pt x="1967" y="1301"/>
                  <a:pt x="1967" y="1301"/>
                  <a:pt x="1967" y="1301"/>
                </a:cubicBezTo>
                <a:cubicBezTo>
                  <a:pt x="1963" y="1307"/>
                  <a:pt x="1963" y="1307"/>
                  <a:pt x="1963" y="1307"/>
                </a:cubicBezTo>
                <a:cubicBezTo>
                  <a:pt x="1962" y="1308"/>
                  <a:pt x="1961" y="1309"/>
                  <a:pt x="1961" y="1310"/>
                </a:cubicBezTo>
                <a:cubicBezTo>
                  <a:pt x="1963" y="1317"/>
                  <a:pt x="1963" y="1317"/>
                  <a:pt x="1963" y="1317"/>
                </a:cubicBezTo>
                <a:cubicBezTo>
                  <a:pt x="1959" y="1317"/>
                  <a:pt x="1959" y="1317"/>
                  <a:pt x="1959" y="1317"/>
                </a:cubicBezTo>
                <a:cubicBezTo>
                  <a:pt x="1959" y="1327"/>
                  <a:pt x="1959" y="1327"/>
                  <a:pt x="1959" y="1327"/>
                </a:cubicBezTo>
                <a:cubicBezTo>
                  <a:pt x="1958" y="1327"/>
                  <a:pt x="1958" y="1327"/>
                  <a:pt x="1958" y="1327"/>
                </a:cubicBezTo>
                <a:cubicBezTo>
                  <a:pt x="1957" y="1342"/>
                  <a:pt x="1957" y="1342"/>
                  <a:pt x="1957" y="1342"/>
                </a:cubicBezTo>
                <a:cubicBezTo>
                  <a:pt x="1958" y="1343"/>
                  <a:pt x="1958" y="1344"/>
                  <a:pt x="1958" y="1346"/>
                </a:cubicBezTo>
                <a:cubicBezTo>
                  <a:pt x="1958" y="1347"/>
                  <a:pt x="1958" y="1347"/>
                  <a:pt x="1958" y="1347"/>
                </a:cubicBezTo>
                <a:cubicBezTo>
                  <a:pt x="1958" y="1359"/>
                  <a:pt x="1958" y="1359"/>
                  <a:pt x="1958" y="1359"/>
                </a:cubicBezTo>
                <a:cubicBezTo>
                  <a:pt x="1952" y="1359"/>
                  <a:pt x="1952" y="1359"/>
                  <a:pt x="1952" y="1359"/>
                </a:cubicBezTo>
                <a:cubicBezTo>
                  <a:pt x="1952" y="1361"/>
                  <a:pt x="1952" y="1361"/>
                  <a:pt x="1952" y="1361"/>
                </a:cubicBezTo>
                <a:cubicBezTo>
                  <a:pt x="1945" y="1361"/>
                  <a:pt x="1945" y="1361"/>
                  <a:pt x="1945" y="1361"/>
                </a:cubicBezTo>
                <a:cubicBezTo>
                  <a:pt x="1943" y="1363"/>
                  <a:pt x="1943" y="1363"/>
                  <a:pt x="1943" y="1363"/>
                </a:cubicBezTo>
                <a:cubicBezTo>
                  <a:pt x="1927" y="1363"/>
                  <a:pt x="1927" y="1363"/>
                  <a:pt x="1927" y="1363"/>
                </a:cubicBezTo>
                <a:cubicBezTo>
                  <a:pt x="1926" y="1361"/>
                  <a:pt x="1926" y="1361"/>
                  <a:pt x="1926" y="1361"/>
                </a:cubicBezTo>
                <a:cubicBezTo>
                  <a:pt x="1921" y="1361"/>
                  <a:pt x="1921" y="1361"/>
                  <a:pt x="1921" y="1361"/>
                </a:cubicBezTo>
                <a:cubicBezTo>
                  <a:pt x="1921" y="1359"/>
                  <a:pt x="1921" y="1359"/>
                  <a:pt x="1921" y="1359"/>
                </a:cubicBezTo>
                <a:cubicBezTo>
                  <a:pt x="1921" y="1359"/>
                  <a:pt x="1921" y="1359"/>
                  <a:pt x="1921" y="1359"/>
                </a:cubicBezTo>
                <a:cubicBezTo>
                  <a:pt x="1921" y="1358"/>
                  <a:pt x="1920" y="1358"/>
                  <a:pt x="1920" y="1358"/>
                </a:cubicBezTo>
                <a:cubicBezTo>
                  <a:pt x="1920" y="1358"/>
                  <a:pt x="1919" y="1358"/>
                  <a:pt x="1919" y="1358"/>
                </a:cubicBezTo>
                <a:cubicBezTo>
                  <a:pt x="1918" y="1358"/>
                  <a:pt x="1917" y="1358"/>
                  <a:pt x="1916" y="1358"/>
                </a:cubicBezTo>
                <a:cubicBezTo>
                  <a:pt x="1912" y="1356"/>
                  <a:pt x="1912" y="1356"/>
                  <a:pt x="1912" y="1356"/>
                </a:cubicBezTo>
                <a:cubicBezTo>
                  <a:pt x="1912" y="1355"/>
                  <a:pt x="1912" y="1355"/>
                  <a:pt x="1912" y="1355"/>
                </a:cubicBezTo>
                <a:cubicBezTo>
                  <a:pt x="1909" y="1355"/>
                  <a:pt x="1909" y="1355"/>
                  <a:pt x="1909" y="1355"/>
                </a:cubicBezTo>
                <a:cubicBezTo>
                  <a:pt x="1907" y="1355"/>
                  <a:pt x="1907" y="1355"/>
                  <a:pt x="1907" y="1355"/>
                </a:cubicBezTo>
                <a:cubicBezTo>
                  <a:pt x="1907" y="1356"/>
                  <a:pt x="1907" y="1356"/>
                  <a:pt x="1907" y="1356"/>
                </a:cubicBezTo>
                <a:cubicBezTo>
                  <a:pt x="1901" y="1356"/>
                  <a:pt x="1901" y="1356"/>
                  <a:pt x="1901" y="1356"/>
                </a:cubicBezTo>
                <a:cubicBezTo>
                  <a:pt x="1901" y="1357"/>
                  <a:pt x="1901" y="1357"/>
                  <a:pt x="1901" y="1357"/>
                </a:cubicBezTo>
                <a:cubicBezTo>
                  <a:pt x="1896" y="1357"/>
                  <a:pt x="1896" y="1357"/>
                  <a:pt x="1896" y="1357"/>
                </a:cubicBezTo>
                <a:cubicBezTo>
                  <a:pt x="1896" y="1358"/>
                  <a:pt x="1896" y="1358"/>
                  <a:pt x="1896" y="1358"/>
                </a:cubicBezTo>
                <a:cubicBezTo>
                  <a:pt x="1890" y="1358"/>
                  <a:pt x="1890" y="1358"/>
                  <a:pt x="1890" y="1358"/>
                </a:cubicBezTo>
                <a:cubicBezTo>
                  <a:pt x="1887" y="1359"/>
                  <a:pt x="1887" y="1359"/>
                  <a:pt x="1887" y="1359"/>
                </a:cubicBezTo>
                <a:cubicBezTo>
                  <a:pt x="1885" y="1360"/>
                  <a:pt x="1883" y="1360"/>
                  <a:pt x="1882" y="1359"/>
                </a:cubicBezTo>
                <a:cubicBezTo>
                  <a:pt x="1880" y="1360"/>
                  <a:pt x="1879" y="1361"/>
                  <a:pt x="1878" y="1361"/>
                </a:cubicBezTo>
                <a:cubicBezTo>
                  <a:pt x="1872" y="1361"/>
                  <a:pt x="1872" y="1361"/>
                  <a:pt x="1872" y="1361"/>
                </a:cubicBezTo>
                <a:cubicBezTo>
                  <a:pt x="1872" y="1359"/>
                  <a:pt x="1872" y="1359"/>
                  <a:pt x="1872" y="1359"/>
                </a:cubicBezTo>
                <a:cubicBezTo>
                  <a:pt x="1869" y="1359"/>
                  <a:pt x="1869" y="1359"/>
                  <a:pt x="1869" y="1359"/>
                </a:cubicBezTo>
                <a:cubicBezTo>
                  <a:pt x="1869" y="1357"/>
                  <a:pt x="1869" y="1357"/>
                  <a:pt x="1869" y="1357"/>
                </a:cubicBezTo>
                <a:cubicBezTo>
                  <a:pt x="1865" y="1357"/>
                  <a:pt x="1865" y="1357"/>
                  <a:pt x="1865" y="1357"/>
                </a:cubicBezTo>
                <a:cubicBezTo>
                  <a:pt x="1856" y="1362"/>
                  <a:pt x="1856" y="1362"/>
                  <a:pt x="1856" y="1362"/>
                </a:cubicBezTo>
                <a:cubicBezTo>
                  <a:pt x="1856" y="1357"/>
                  <a:pt x="1856" y="1357"/>
                  <a:pt x="1856" y="1357"/>
                </a:cubicBezTo>
                <a:cubicBezTo>
                  <a:pt x="1843" y="1357"/>
                  <a:pt x="1843" y="1357"/>
                  <a:pt x="1843" y="1357"/>
                </a:cubicBezTo>
                <a:cubicBezTo>
                  <a:pt x="1843" y="1358"/>
                  <a:pt x="1843" y="1358"/>
                  <a:pt x="1843" y="1358"/>
                </a:cubicBezTo>
                <a:cubicBezTo>
                  <a:pt x="1830" y="1358"/>
                  <a:pt x="1830" y="1358"/>
                  <a:pt x="1830" y="1358"/>
                </a:cubicBezTo>
                <a:cubicBezTo>
                  <a:pt x="1830" y="1357"/>
                  <a:pt x="1830" y="1357"/>
                  <a:pt x="1830" y="1357"/>
                </a:cubicBezTo>
                <a:cubicBezTo>
                  <a:pt x="1825" y="1357"/>
                  <a:pt x="1825" y="1357"/>
                  <a:pt x="1825" y="1357"/>
                </a:cubicBezTo>
                <a:cubicBezTo>
                  <a:pt x="1825" y="1356"/>
                  <a:pt x="1825" y="1356"/>
                  <a:pt x="1825" y="1356"/>
                </a:cubicBezTo>
                <a:cubicBezTo>
                  <a:pt x="1822" y="1356"/>
                  <a:pt x="1822" y="1356"/>
                  <a:pt x="1822" y="1356"/>
                </a:cubicBezTo>
                <a:cubicBezTo>
                  <a:pt x="1822" y="1357"/>
                  <a:pt x="1822" y="1357"/>
                  <a:pt x="1822" y="1357"/>
                </a:cubicBezTo>
                <a:cubicBezTo>
                  <a:pt x="1817" y="1358"/>
                  <a:pt x="1817" y="1358"/>
                  <a:pt x="1817" y="1358"/>
                </a:cubicBezTo>
                <a:cubicBezTo>
                  <a:pt x="1814" y="1359"/>
                  <a:pt x="1811" y="1358"/>
                  <a:pt x="1810" y="1357"/>
                </a:cubicBezTo>
                <a:cubicBezTo>
                  <a:pt x="1809" y="1358"/>
                  <a:pt x="1808" y="1358"/>
                  <a:pt x="1807" y="1358"/>
                </a:cubicBezTo>
                <a:cubicBezTo>
                  <a:pt x="1807" y="1362"/>
                  <a:pt x="1807" y="1362"/>
                  <a:pt x="1807" y="1362"/>
                </a:cubicBezTo>
                <a:cubicBezTo>
                  <a:pt x="1800" y="1359"/>
                  <a:pt x="1800" y="1359"/>
                  <a:pt x="1800" y="1359"/>
                </a:cubicBezTo>
                <a:cubicBezTo>
                  <a:pt x="1780" y="1359"/>
                  <a:pt x="1780" y="1359"/>
                  <a:pt x="1780" y="1359"/>
                </a:cubicBezTo>
                <a:cubicBezTo>
                  <a:pt x="1780" y="1358"/>
                  <a:pt x="1780" y="1358"/>
                  <a:pt x="1780" y="1358"/>
                </a:cubicBezTo>
                <a:cubicBezTo>
                  <a:pt x="1777" y="1358"/>
                  <a:pt x="1777" y="1358"/>
                  <a:pt x="1777" y="1358"/>
                </a:cubicBezTo>
                <a:cubicBezTo>
                  <a:pt x="1777" y="1357"/>
                  <a:pt x="1777" y="1357"/>
                  <a:pt x="1777" y="1357"/>
                </a:cubicBezTo>
                <a:cubicBezTo>
                  <a:pt x="1776" y="1357"/>
                  <a:pt x="1776" y="1357"/>
                  <a:pt x="1775" y="1357"/>
                </a:cubicBezTo>
                <a:cubicBezTo>
                  <a:pt x="1775" y="1357"/>
                  <a:pt x="1775" y="1357"/>
                  <a:pt x="1774" y="1357"/>
                </a:cubicBezTo>
                <a:cubicBezTo>
                  <a:pt x="1774" y="1358"/>
                  <a:pt x="1774" y="1358"/>
                  <a:pt x="1774" y="1358"/>
                </a:cubicBezTo>
                <a:cubicBezTo>
                  <a:pt x="1740" y="1360"/>
                  <a:pt x="1740" y="1360"/>
                  <a:pt x="1740" y="1360"/>
                </a:cubicBezTo>
                <a:cubicBezTo>
                  <a:pt x="1740" y="1359"/>
                  <a:pt x="1740" y="1359"/>
                  <a:pt x="1740" y="1359"/>
                </a:cubicBezTo>
                <a:cubicBezTo>
                  <a:pt x="1740" y="1359"/>
                  <a:pt x="1740" y="1359"/>
                  <a:pt x="1740" y="1359"/>
                </a:cubicBezTo>
                <a:cubicBezTo>
                  <a:pt x="1740" y="1361"/>
                  <a:pt x="1740" y="1361"/>
                  <a:pt x="1740" y="1361"/>
                </a:cubicBezTo>
                <a:cubicBezTo>
                  <a:pt x="1720" y="1361"/>
                  <a:pt x="1720" y="1361"/>
                  <a:pt x="1720" y="1361"/>
                </a:cubicBezTo>
                <a:cubicBezTo>
                  <a:pt x="1720" y="1359"/>
                  <a:pt x="1720" y="1359"/>
                  <a:pt x="1720" y="1359"/>
                </a:cubicBezTo>
                <a:cubicBezTo>
                  <a:pt x="1718" y="1359"/>
                  <a:pt x="1718" y="1359"/>
                  <a:pt x="1718" y="1359"/>
                </a:cubicBezTo>
                <a:cubicBezTo>
                  <a:pt x="1718" y="1361"/>
                  <a:pt x="1718" y="1361"/>
                  <a:pt x="1718" y="1361"/>
                </a:cubicBezTo>
                <a:cubicBezTo>
                  <a:pt x="1705" y="1361"/>
                  <a:pt x="1705" y="1361"/>
                  <a:pt x="1705" y="1361"/>
                </a:cubicBezTo>
                <a:cubicBezTo>
                  <a:pt x="1705" y="1359"/>
                  <a:pt x="1705" y="1359"/>
                  <a:pt x="1705" y="1359"/>
                </a:cubicBezTo>
                <a:cubicBezTo>
                  <a:pt x="1698" y="1359"/>
                  <a:pt x="1698" y="1359"/>
                  <a:pt x="1698" y="1359"/>
                </a:cubicBezTo>
                <a:cubicBezTo>
                  <a:pt x="1698" y="1358"/>
                  <a:pt x="1698" y="1358"/>
                  <a:pt x="1698" y="1358"/>
                </a:cubicBezTo>
                <a:cubicBezTo>
                  <a:pt x="1695" y="1358"/>
                  <a:pt x="1695" y="1358"/>
                  <a:pt x="1695" y="1358"/>
                </a:cubicBezTo>
                <a:cubicBezTo>
                  <a:pt x="1695" y="1357"/>
                  <a:pt x="1695" y="1357"/>
                  <a:pt x="1695" y="1357"/>
                </a:cubicBezTo>
                <a:cubicBezTo>
                  <a:pt x="1673" y="1358"/>
                  <a:pt x="1673" y="1358"/>
                  <a:pt x="1673" y="1358"/>
                </a:cubicBezTo>
                <a:cubicBezTo>
                  <a:pt x="1672" y="1356"/>
                  <a:pt x="1672" y="1356"/>
                  <a:pt x="1672" y="1356"/>
                </a:cubicBezTo>
                <a:cubicBezTo>
                  <a:pt x="1659" y="1359"/>
                  <a:pt x="1659" y="1359"/>
                  <a:pt x="1659" y="1359"/>
                </a:cubicBezTo>
                <a:cubicBezTo>
                  <a:pt x="1656" y="1354"/>
                  <a:pt x="1656" y="1354"/>
                  <a:pt x="1656" y="1354"/>
                </a:cubicBezTo>
                <a:cubicBezTo>
                  <a:pt x="1655" y="1354"/>
                  <a:pt x="1654" y="1354"/>
                  <a:pt x="1652" y="1354"/>
                </a:cubicBezTo>
                <a:cubicBezTo>
                  <a:pt x="1650" y="1354"/>
                  <a:pt x="1649" y="1354"/>
                  <a:pt x="1648" y="1354"/>
                </a:cubicBezTo>
                <a:cubicBezTo>
                  <a:pt x="1648" y="1356"/>
                  <a:pt x="1648" y="1356"/>
                  <a:pt x="1648" y="1356"/>
                </a:cubicBezTo>
                <a:cubicBezTo>
                  <a:pt x="1644" y="1356"/>
                  <a:pt x="1644" y="1356"/>
                  <a:pt x="1644" y="1356"/>
                </a:cubicBezTo>
                <a:cubicBezTo>
                  <a:pt x="1644" y="1357"/>
                  <a:pt x="1644" y="1357"/>
                  <a:pt x="1644" y="1357"/>
                </a:cubicBezTo>
                <a:cubicBezTo>
                  <a:pt x="1634" y="1357"/>
                  <a:pt x="1634" y="1357"/>
                  <a:pt x="1634" y="1357"/>
                </a:cubicBezTo>
                <a:cubicBezTo>
                  <a:pt x="1634" y="1358"/>
                  <a:pt x="1634" y="1358"/>
                  <a:pt x="1634" y="1358"/>
                </a:cubicBezTo>
                <a:cubicBezTo>
                  <a:pt x="1632" y="1359"/>
                  <a:pt x="1632" y="1359"/>
                  <a:pt x="1632" y="1359"/>
                </a:cubicBezTo>
                <a:cubicBezTo>
                  <a:pt x="1632" y="1360"/>
                  <a:pt x="1632" y="1360"/>
                  <a:pt x="1632" y="1360"/>
                </a:cubicBezTo>
                <a:cubicBezTo>
                  <a:pt x="1628" y="1361"/>
                  <a:pt x="1628" y="1361"/>
                  <a:pt x="1628" y="1361"/>
                </a:cubicBezTo>
                <a:cubicBezTo>
                  <a:pt x="1627" y="1362"/>
                  <a:pt x="1625" y="1362"/>
                  <a:pt x="1623" y="1362"/>
                </a:cubicBezTo>
                <a:cubicBezTo>
                  <a:pt x="1619" y="1362"/>
                  <a:pt x="1615" y="1360"/>
                  <a:pt x="1613" y="1359"/>
                </a:cubicBezTo>
                <a:cubicBezTo>
                  <a:pt x="1612" y="1359"/>
                  <a:pt x="1612" y="1359"/>
                  <a:pt x="1612" y="1359"/>
                </a:cubicBezTo>
                <a:cubicBezTo>
                  <a:pt x="1607" y="1358"/>
                  <a:pt x="1607" y="1358"/>
                  <a:pt x="1607" y="1358"/>
                </a:cubicBezTo>
                <a:cubicBezTo>
                  <a:pt x="1606" y="1359"/>
                  <a:pt x="1604" y="1359"/>
                  <a:pt x="1603" y="1359"/>
                </a:cubicBezTo>
                <a:cubicBezTo>
                  <a:pt x="1603" y="1359"/>
                  <a:pt x="1602" y="1359"/>
                  <a:pt x="1602" y="1359"/>
                </a:cubicBezTo>
                <a:cubicBezTo>
                  <a:pt x="1597" y="1358"/>
                  <a:pt x="1597" y="1358"/>
                  <a:pt x="1597" y="1358"/>
                </a:cubicBezTo>
                <a:cubicBezTo>
                  <a:pt x="1597" y="1358"/>
                  <a:pt x="1597" y="1358"/>
                  <a:pt x="1597" y="1358"/>
                </a:cubicBezTo>
                <a:cubicBezTo>
                  <a:pt x="1589" y="1358"/>
                  <a:pt x="1589" y="1358"/>
                  <a:pt x="1589" y="1358"/>
                </a:cubicBezTo>
                <a:cubicBezTo>
                  <a:pt x="1589" y="1358"/>
                  <a:pt x="1589" y="1358"/>
                  <a:pt x="1589" y="1358"/>
                </a:cubicBezTo>
                <a:cubicBezTo>
                  <a:pt x="1561" y="1361"/>
                  <a:pt x="1561" y="1361"/>
                  <a:pt x="1561" y="1361"/>
                </a:cubicBezTo>
                <a:cubicBezTo>
                  <a:pt x="1561" y="1358"/>
                  <a:pt x="1561" y="1358"/>
                  <a:pt x="1561" y="1358"/>
                </a:cubicBezTo>
                <a:cubicBezTo>
                  <a:pt x="1550" y="1362"/>
                  <a:pt x="1550" y="1362"/>
                  <a:pt x="1550" y="1362"/>
                </a:cubicBezTo>
                <a:cubicBezTo>
                  <a:pt x="1550" y="1358"/>
                  <a:pt x="1550" y="1358"/>
                  <a:pt x="1550" y="1358"/>
                </a:cubicBezTo>
                <a:cubicBezTo>
                  <a:pt x="1547" y="1358"/>
                  <a:pt x="1547" y="1358"/>
                  <a:pt x="1547" y="1358"/>
                </a:cubicBezTo>
                <a:cubicBezTo>
                  <a:pt x="1547" y="1357"/>
                  <a:pt x="1547" y="1357"/>
                  <a:pt x="1547" y="1357"/>
                </a:cubicBezTo>
                <a:cubicBezTo>
                  <a:pt x="1545" y="1357"/>
                  <a:pt x="1545" y="1357"/>
                  <a:pt x="1545" y="1357"/>
                </a:cubicBezTo>
                <a:cubicBezTo>
                  <a:pt x="1533" y="1357"/>
                  <a:pt x="1528" y="1358"/>
                  <a:pt x="1520" y="1361"/>
                </a:cubicBezTo>
                <a:cubicBezTo>
                  <a:pt x="1515" y="1363"/>
                  <a:pt x="1515" y="1363"/>
                  <a:pt x="1515" y="1363"/>
                </a:cubicBezTo>
                <a:cubicBezTo>
                  <a:pt x="1513" y="1359"/>
                  <a:pt x="1513" y="1359"/>
                  <a:pt x="1513" y="1359"/>
                </a:cubicBezTo>
                <a:cubicBezTo>
                  <a:pt x="1512" y="1359"/>
                  <a:pt x="1512" y="1359"/>
                  <a:pt x="1512" y="1359"/>
                </a:cubicBezTo>
                <a:cubicBezTo>
                  <a:pt x="1511" y="1359"/>
                  <a:pt x="1510" y="1359"/>
                  <a:pt x="1509" y="1359"/>
                </a:cubicBezTo>
                <a:cubicBezTo>
                  <a:pt x="1508" y="1360"/>
                  <a:pt x="1506" y="1360"/>
                  <a:pt x="1505" y="1360"/>
                </a:cubicBezTo>
                <a:cubicBezTo>
                  <a:pt x="1499" y="1360"/>
                  <a:pt x="1496" y="1358"/>
                  <a:pt x="1493" y="1355"/>
                </a:cubicBezTo>
                <a:cubicBezTo>
                  <a:pt x="1491" y="1355"/>
                  <a:pt x="1491" y="1355"/>
                  <a:pt x="1491" y="1355"/>
                </a:cubicBezTo>
                <a:cubicBezTo>
                  <a:pt x="1491" y="1356"/>
                  <a:pt x="1491" y="1356"/>
                  <a:pt x="1491" y="1356"/>
                </a:cubicBezTo>
                <a:cubicBezTo>
                  <a:pt x="1481" y="1356"/>
                  <a:pt x="1481" y="1356"/>
                  <a:pt x="1481" y="1356"/>
                </a:cubicBezTo>
                <a:cubicBezTo>
                  <a:pt x="1481" y="1357"/>
                  <a:pt x="1481" y="1357"/>
                  <a:pt x="1481" y="1357"/>
                </a:cubicBezTo>
                <a:cubicBezTo>
                  <a:pt x="1476" y="1357"/>
                  <a:pt x="1476" y="1357"/>
                  <a:pt x="1476" y="1357"/>
                </a:cubicBezTo>
                <a:cubicBezTo>
                  <a:pt x="1476" y="1359"/>
                  <a:pt x="1476" y="1359"/>
                  <a:pt x="1476" y="1359"/>
                </a:cubicBezTo>
                <a:cubicBezTo>
                  <a:pt x="1469" y="1358"/>
                  <a:pt x="1469" y="1358"/>
                  <a:pt x="1469" y="1358"/>
                </a:cubicBezTo>
                <a:cubicBezTo>
                  <a:pt x="1469" y="1358"/>
                  <a:pt x="1469" y="1358"/>
                  <a:pt x="1469" y="1358"/>
                </a:cubicBezTo>
                <a:cubicBezTo>
                  <a:pt x="1455" y="1358"/>
                  <a:pt x="1455" y="1358"/>
                  <a:pt x="1455" y="1358"/>
                </a:cubicBezTo>
                <a:cubicBezTo>
                  <a:pt x="1451" y="1359"/>
                  <a:pt x="1451" y="1359"/>
                  <a:pt x="1451" y="1359"/>
                </a:cubicBezTo>
                <a:cubicBezTo>
                  <a:pt x="1447" y="1360"/>
                  <a:pt x="1442" y="1359"/>
                  <a:pt x="1439" y="1358"/>
                </a:cubicBezTo>
                <a:cubicBezTo>
                  <a:pt x="1438" y="1358"/>
                  <a:pt x="1438" y="1358"/>
                  <a:pt x="1437" y="1358"/>
                </a:cubicBezTo>
                <a:cubicBezTo>
                  <a:pt x="1424" y="1360"/>
                  <a:pt x="1424" y="1360"/>
                  <a:pt x="1424" y="1360"/>
                </a:cubicBezTo>
                <a:cubicBezTo>
                  <a:pt x="1424" y="1358"/>
                  <a:pt x="1424" y="1358"/>
                  <a:pt x="1424" y="1358"/>
                </a:cubicBezTo>
                <a:cubicBezTo>
                  <a:pt x="1420" y="1358"/>
                  <a:pt x="1420" y="1358"/>
                  <a:pt x="1420" y="1358"/>
                </a:cubicBezTo>
                <a:cubicBezTo>
                  <a:pt x="1420" y="1357"/>
                  <a:pt x="1420" y="1357"/>
                  <a:pt x="1420" y="1357"/>
                </a:cubicBezTo>
                <a:cubicBezTo>
                  <a:pt x="1416" y="1357"/>
                  <a:pt x="1416" y="1357"/>
                  <a:pt x="1416" y="1357"/>
                </a:cubicBezTo>
                <a:cubicBezTo>
                  <a:pt x="1416" y="1357"/>
                  <a:pt x="1416" y="1357"/>
                  <a:pt x="1416" y="1357"/>
                </a:cubicBezTo>
                <a:cubicBezTo>
                  <a:pt x="1404" y="1356"/>
                  <a:pt x="1404" y="1356"/>
                  <a:pt x="1404" y="1356"/>
                </a:cubicBezTo>
                <a:cubicBezTo>
                  <a:pt x="1383" y="1359"/>
                  <a:pt x="1383" y="1359"/>
                  <a:pt x="1383" y="1359"/>
                </a:cubicBezTo>
                <a:cubicBezTo>
                  <a:pt x="1378" y="1360"/>
                  <a:pt x="1378" y="1360"/>
                  <a:pt x="1378" y="1360"/>
                </a:cubicBezTo>
                <a:cubicBezTo>
                  <a:pt x="1378" y="1357"/>
                  <a:pt x="1378" y="1357"/>
                  <a:pt x="1378" y="1357"/>
                </a:cubicBezTo>
                <a:cubicBezTo>
                  <a:pt x="1376" y="1357"/>
                  <a:pt x="1374" y="1357"/>
                  <a:pt x="1372" y="1357"/>
                </a:cubicBezTo>
                <a:cubicBezTo>
                  <a:pt x="1371" y="1357"/>
                  <a:pt x="1370" y="1357"/>
                  <a:pt x="1369" y="1357"/>
                </a:cubicBezTo>
                <a:cubicBezTo>
                  <a:pt x="1368" y="1357"/>
                  <a:pt x="1367" y="1357"/>
                  <a:pt x="1367" y="1357"/>
                </a:cubicBezTo>
                <a:cubicBezTo>
                  <a:pt x="1366" y="1358"/>
                  <a:pt x="1366" y="1358"/>
                  <a:pt x="1366" y="1358"/>
                </a:cubicBezTo>
                <a:cubicBezTo>
                  <a:pt x="1360" y="1358"/>
                  <a:pt x="1360" y="1358"/>
                  <a:pt x="1360" y="1358"/>
                </a:cubicBezTo>
                <a:cubicBezTo>
                  <a:pt x="1358" y="1355"/>
                  <a:pt x="1358" y="1355"/>
                  <a:pt x="1358" y="1355"/>
                </a:cubicBezTo>
                <a:cubicBezTo>
                  <a:pt x="1355" y="1356"/>
                  <a:pt x="1355" y="1356"/>
                  <a:pt x="1355" y="1356"/>
                </a:cubicBezTo>
                <a:cubicBezTo>
                  <a:pt x="1353" y="1356"/>
                  <a:pt x="1352" y="1356"/>
                  <a:pt x="1350" y="1355"/>
                </a:cubicBezTo>
                <a:cubicBezTo>
                  <a:pt x="1330" y="1359"/>
                  <a:pt x="1330" y="1359"/>
                  <a:pt x="1330" y="1359"/>
                </a:cubicBezTo>
                <a:cubicBezTo>
                  <a:pt x="1330" y="1364"/>
                  <a:pt x="1330" y="1364"/>
                  <a:pt x="1330" y="1364"/>
                </a:cubicBezTo>
                <a:cubicBezTo>
                  <a:pt x="1316" y="1359"/>
                  <a:pt x="1316" y="1359"/>
                  <a:pt x="1316" y="1359"/>
                </a:cubicBezTo>
                <a:cubicBezTo>
                  <a:pt x="1299" y="1359"/>
                  <a:pt x="1299" y="1359"/>
                  <a:pt x="1299" y="1359"/>
                </a:cubicBezTo>
                <a:cubicBezTo>
                  <a:pt x="1296" y="1359"/>
                  <a:pt x="1294" y="1359"/>
                  <a:pt x="1290" y="1359"/>
                </a:cubicBezTo>
                <a:cubicBezTo>
                  <a:pt x="1288" y="1359"/>
                  <a:pt x="1287" y="1359"/>
                  <a:pt x="1285" y="1359"/>
                </a:cubicBezTo>
                <a:cubicBezTo>
                  <a:pt x="1283" y="1359"/>
                  <a:pt x="1280" y="1359"/>
                  <a:pt x="1278" y="1359"/>
                </a:cubicBezTo>
                <a:cubicBezTo>
                  <a:pt x="1278" y="1362"/>
                  <a:pt x="1278" y="1362"/>
                  <a:pt x="1278" y="1362"/>
                </a:cubicBezTo>
                <a:cubicBezTo>
                  <a:pt x="1271" y="1360"/>
                  <a:pt x="1271" y="1360"/>
                  <a:pt x="1271" y="1360"/>
                </a:cubicBezTo>
                <a:cubicBezTo>
                  <a:pt x="1270" y="1360"/>
                  <a:pt x="1269" y="1360"/>
                  <a:pt x="1268" y="1360"/>
                </a:cubicBezTo>
                <a:cubicBezTo>
                  <a:pt x="1267" y="1359"/>
                  <a:pt x="1267" y="1359"/>
                  <a:pt x="1266" y="1359"/>
                </a:cubicBezTo>
                <a:cubicBezTo>
                  <a:pt x="1264" y="1361"/>
                  <a:pt x="1263" y="1361"/>
                  <a:pt x="1262" y="1361"/>
                </a:cubicBezTo>
                <a:cubicBezTo>
                  <a:pt x="1261" y="1361"/>
                  <a:pt x="1260" y="1361"/>
                  <a:pt x="1259" y="1360"/>
                </a:cubicBezTo>
                <a:cubicBezTo>
                  <a:pt x="1257" y="1359"/>
                  <a:pt x="1257" y="1359"/>
                  <a:pt x="1257" y="1359"/>
                </a:cubicBezTo>
                <a:cubicBezTo>
                  <a:pt x="1256" y="1358"/>
                  <a:pt x="1256" y="1358"/>
                  <a:pt x="1256" y="1358"/>
                </a:cubicBezTo>
                <a:cubicBezTo>
                  <a:pt x="1251" y="1358"/>
                  <a:pt x="1251" y="1358"/>
                  <a:pt x="1251" y="1358"/>
                </a:cubicBezTo>
                <a:cubicBezTo>
                  <a:pt x="1251" y="1357"/>
                  <a:pt x="1251" y="1357"/>
                  <a:pt x="1251" y="1357"/>
                </a:cubicBezTo>
                <a:cubicBezTo>
                  <a:pt x="1246" y="1357"/>
                  <a:pt x="1246" y="1357"/>
                  <a:pt x="1246" y="1357"/>
                </a:cubicBezTo>
                <a:cubicBezTo>
                  <a:pt x="1246" y="1358"/>
                  <a:pt x="1246" y="1358"/>
                  <a:pt x="1246" y="1358"/>
                </a:cubicBezTo>
                <a:cubicBezTo>
                  <a:pt x="1240" y="1358"/>
                  <a:pt x="1240" y="1358"/>
                  <a:pt x="1240" y="1358"/>
                </a:cubicBezTo>
                <a:cubicBezTo>
                  <a:pt x="1240" y="1359"/>
                  <a:pt x="1240" y="1359"/>
                  <a:pt x="1240" y="1359"/>
                </a:cubicBezTo>
                <a:cubicBezTo>
                  <a:pt x="1234" y="1359"/>
                  <a:pt x="1234" y="1359"/>
                  <a:pt x="1234" y="1359"/>
                </a:cubicBezTo>
                <a:cubicBezTo>
                  <a:pt x="1229" y="1360"/>
                  <a:pt x="1229" y="1360"/>
                  <a:pt x="1229" y="1360"/>
                </a:cubicBezTo>
                <a:cubicBezTo>
                  <a:pt x="1229" y="1360"/>
                  <a:pt x="1229" y="1360"/>
                  <a:pt x="1229" y="1360"/>
                </a:cubicBezTo>
                <a:cubicBezTo>
                  <a:pt x="1229" y="1361"/>
                  <a:pt x="1229" y="1361"/>
                  <a:pt x="1229" y="1361"/>
                </a:cubicBezTo>
                <a:cubicBezTo>
                  <a:pt x="1229" y="1361"/>
                  <a:pt x="1229" y="1361"/>
                  <a:pt x="1229" y="1361"/>
                </a:cubicBezTo>
                <a:cubicBezTo>
                  <a:pt x="1227" y="1361"/>
                  <a:pt x="1226" y="1361"/>
                  <a:pt x="1225" y="1361"/>
                </a:cubicBezTo>
                <a:cubicBezTo>
                  <a:pt x="1224" y="1361"/>
                  <a:pt x="1224" y="1361"/>
                  <a:pt x="1224" y="1361"/>
                </a:cubicBezTo>
                <a:cubicBezTo>
                  <a:pt x="1224" y="1362"/>
                  <a:pt x="1224" y="1362"/>
                  <a:pt x="1224" y="1362"/>
                </a:cubicBezTo>
                <a:cubicBezTo>
                  <a:pt x="1211" y="1362"/>
                  <a:pt x="1211" y="1362"/>
                  <a:pt x="1211" y="1362"/>
                </a:cubicBezTo>
                <a:cubicBezTo>
                  <a:pt x="1211" y="1361"/>
                  <a:pt x="1211" y="1361"/>
                  <a:pt x="1211" y="1361"/>
                </a:cubicBezTo>
                <a:cubicBezTo>
                  <a:pt x="1207" y="1361"/>
                  <a:pt x="1207" y="1361"/>
                  <a:pt x="1207" y="1361"/>
                </a:cubicBezTo>
                <a:cubicBezTo>
                  <a:pt x="1207" y="1359"/>
                  <a:pt x="1207" y="1359"/>
                  <a:pt x="1207" y="1359"/>
                </a:cubicBezTo>
                <a:cubicBezTo>
                  <a:pt x="1204" y="1359"/>
                  <a:pt x="1204" y="1359"/>
                  <a:pt x="1204" y="1359"/>
                </a:cubicBezTo>
                <a:cubicBezTo>
                  <a:pt x="1199" y="1360"/>
                  <a:pt x="1194" y="1360"/>
                  <a:pt x="1190" y="1359"/>
                </a:cubicBezTo>
                <a:cubicBezTo>
                  <a:pt x="1188" y="1358"/>
                  <a:pt x="1188" y="1358"/>
                  <a:pt x="1188" y="1358"/>
                </a:cubicBezTo>
                <a:cubicBezTo>
                  <a:pt x="1188" y="1357"/>
                  <a:pt x="1188" y="1357"/>
                  <a:pt x="1188" y="1357"/>
                </a:cubicBezTo>
                <a:cubicBezTo>
                  <a:pt x="1172" y="1357"/>
                  <a:pt x="1172" y="1357"/>
                  <a:pt x="1172" y="1357"/>
                </a:cubicBezTo>
                <a:cubicBezTo>
                  <a:pt x="1172" y="1357"/>
                  <a:pt x="1172" y="1357"/>
                  <a:pt x="1171" y="1357"/>
                </a:cubicBezTo>
                <a:cubicBezTo>
                  <a:pt x="1167" y="1359"/>
                  <a:pt x="1163" y="1360"/>
                  <a:pt x="1160" y="1359"/>
                </a:cubicBezTo>
                <a:cubicBezTo>
                  <a:pt x="1156" y="1358"/>
                  <a:pt x="1156" y="1358"/>
                  <a:pt x="1156" y="1358"/>
                </a:cubicBezTo>
                <a:cubicBezTo>
                  <a:pt x="1151" y="1358"/>
                  <a:pt x="1151" y="1358"/>
                  <a:pt x="1151" y="1358"/>
                </a:cubicBezTo>
                <a:cubicBezTo>
                  <a:pt x="1151" y="1357"/>
                  <a:pt x="1151" y="1357"/>
                  <a:pt x="1151" y="1357"/>
                </a:cubicBezTo>
                <a:cubicBezTo>
                  <a:pt x="1140" y="1357"/>
                  <a:pt x="1140" y="1357"/>
                  <a:pt x="1140" y="1357"/>
                </a:cubicBezTo>
                <a:cubicBezTo>
                  <a:pt x="1140" y="1358"/>
                  <a:pt x="1140" y="1358"/>
                  <a:pt x="1140" y="1358"/>
                </a:cubicBezTo>
                <a:cubicBezTo>
                  <a:pt x="1127" y="1358"/>
                  <a:pt x="1127" y="1358"/>
                  <a:pt x="1127" y="1358"/>
                </a:cubicBezTo>
                <a:cubicBezTo>
                  <a:pt x="1127" y="1357"/>
                  <a:pt x="1127" y="1357"/>
                  <a:pt x="1127" y="1357"/>
                </a:cubicBezTo>
                <a:cubicBezTo>
                  <a:pt x="1124" y="1357"/>
                  <a:pt x="1124" y="1357"/>
                  <a:pt x="1124" y="1357"/>
                </a:cubicBezTo>
                <a:cubicBezTo>
                  <a:pt x="1124" y="1357"/>
                  <a:pt x="1124" y="1357"/>
                  <a:pt x="1124" y="1357"/>
                </a:cubicBezTo>
                <a:cubicBezTo>
                  <a:pt x="1114" y="1357"/>
                  <a:pt x="1114" y="1357"/>
                  <a:pt x="1114" y="1357"/>
                </a:cubicBezTo>
                <a:cubicBezTo>
                  <a:pt x="1114" y="1358"/>
                  <a:pt x="1114" y="1358"/>
                  <a:pt x="1114" y="1358"/>
                </a:cubicBezTo>
                <a:cubicBezTo>
                  <a:pt x="1103" y="1358"/>
                  <a:pt x="1103" y="1358"/>
                  <a:pt x="1103" y="1358"/>
                </a:cubicBezTo>
                <a:cubicBezTo>
                  <a:pt x="1103" y="1359"/>
                  <a:pt x="1103" y="1359"/>
                  <a:pt x="1103" y="1359"/>
                </a:cubicBezTo>
                <a:cubicBezTo>
                  <a:pt x="1083" y="1361"/>
                  <a:pt x="1083" y="1361"/>
                  <a:pt x="1083" y="1361"/>
                </a:cubicBezTo>
                <a:cubicBezTo>
                  <a:pt x="1081" y="1357"/>
                  <a:pt x="1081" y="1357"/>
                  <a:pt x="1081" y="1357"/>
                </a:cubicBezTo>
                <a:cubicBezTo>
                  <a:pt x="1080" y="1356"/>
                  <a:pt x="1078" y="1356"/>
                  <a:pt x="1074" y="1356"/>
                </a:cubicBezTo>
                <a:cubicBezTo>
                  <a:pt x="1074" y="1356"/>
                  <a:pt x="1073" y="1356"/>
                  <a:pt x="1072" y="1356"/>
                </a:cubicBezTo>
                <a:cubicBezTo>
                  <a:pt x="1072" y="1358"/>
                  <a:pt x="1072" y="1358"/>
                  <a:pt x="1072" y="1358"/>
                </a:cubicBezTo>
                <a:cubicBezTo>
                  <a:pt x="1059" y="1358"/>
                  <a:pt x="1059" y="1358"/>
                  <a:pt x="1059" y="1358"/>
                </a:cubicBezTo>
                <a:cubicBezTo>
                  <a:pt x="1059" y="1357"/>
                  <a:pt x="1059" y="1357"/>
                  <a:pt x="1059" y="1357"/>
                </a:cubicBezTo>
                <a:cubicBezTo>
                  <a:pt x="1055" y="1357"/>
                  <a:pt x="1055" y="1357"/>
                  <a:pt x="1055" y="1357"/>
                </a:cubicBezTo>
                <a:cubicBezTo>
                  <a:pt x="1032" y="1360"/>
                  <a:pt x="1032" y="1360"/>
                  <a:pt x="1032" y="1360"/>
                </a:cubicBezTo>
                <a:cubicBezTo>
                  <a:pt x="1032" y="1358"/>
                  <a:pt x="1032" y="1358"/>
                  <a:pt x="1032" y="1358"/>
                </a:cubicBezTo>
                <a:cubicBezTo>
                  <a:pt x="1030" y="1358"/>
                  <a:pt x="1030" y="1358"/>
                  <a:pt x="1030" y="1358"/>
                </a:cubicBezTo>
                <a:cubicBezTo>
                  <a:pt x="1024" y="1359"/>
                  <a:pt x="1024" y="1359"/>
                  <a:pt x="1024" y="1359"/>
                </a:cubicBezTo>
                <a:cubicBezTo>
                  <a:pt x="1024" y="1358"/>
                  <a:pt x="1024" y="1358"/>
                  <a:pt x="1024" y="1358"/>
                </a:cubicBezTo>
                <a:cubicBezTo>
                  <a:pt x="1019" y="1359"/>
                  <a:pt x="1019" y="1359"/>
                  <a:pt x="1019" y="1359"/>
                </a:cubicBezTo>
                <a:cubicBezTo>
                  <a:pt x="1019" y="1363"/>
                  <a:pt x="1019" y="1363"/>
                  <a:pt x="1019" y="1363"/>
                </a:cubicBezTo>
                <a:cubicBezTo>
                  <a:pt x="1012" y="1361"/>
                  <a:pt x="1012" y="1361"/>
                  <a:pt x="1012" y="1361"/>
                </a:cubicBezTo>
                <a:cubicBezTo>
                  <a:pt x="987" y="1360"/>
                  <a:pt x="987" y="1360"/>
                  <a:pt x="987" y="1360"/>
                </a:cubicBezTo>
                <a:cubicBezTo>
                  <a:pt x="984" y="1361"/>
                  <a:pt x="984" y="1361"/>
                  <a:pt x="984" y="1361"/>
                </a:cubicBezTo>
                <a:cubicBezTo>
                  <a:pt x="981" y="1363"/>
                  <a:pt x="981" y="1363"/>
                  <a:pt x="981" y="1363"/>
                </a:cubicBezTo>
                <a:cubicBezTo>
                  <a:pt x="981" y="1363"/>
                  <a:pt x="981" y="1363"/>
                  <a:pt x="981" y="1363"/>
                </a:cubicBezTo>
                <a:cubicBezTo>
                  <a:pt x="981" y="1363"/>
                  <a:pt x="981" y="1363"/>
                  <a:pt x="981" y="1363"/>
                </a:cubicBezTo>
                <a:cubicBezTo>
                  <a:pt x="977" y="1364"/>
                  <a:pt x="977" y="1364"/>
                  <a:pt x="977" y="1364"/>
                </a:cubicBezTo>
                <a:cubicBezTo>
                  <a:pt x="977" y="1362"/>
                  <a:pt x="977" y="1362"/>
                  <a:pt x="977" y="1362"/>
                </a:cubicBezTo>
                <a:cubicBezTo>
                  <a:pt x="977" y="1362"/>
                  <a:pt x="977" y="1362"/>
                  <a:pt x="977" y="1362"/>
                </a:cubicBezTo>
                <a:cubicBezTo>
                  <a:pt x="970" y="1361"/>
                  <a:pt x="970" y="1361"/>
                  <a:pt x="970" y="1361"/>
                </a:cubicBezTo>
                <a:cubicBezTo>
                  <a:pt x="970" y="1362"/>
                  <a:pt x="970" y="1362"/>
                  <a:pt x="970" y="1362"/>
                </a:cubicBezTo>
                <a:cubicBezTo>
                  <a:pt x="957" y="1362"/>
                  <a:pt x="957" y="1362"/>
                  <a:pt x="957" y="1362"/>
                </a:cubicBezTo>
                <a:cubicBezTo>
                  <a:pt x="957" y="1361"/>
                  <a:pt x="957" y="1361"/>
                  <a:pt x="957" y="1361"/>
                </a:cubicBezTo>
                <a:cubicBezTo>
                  <a:pt x="956" y="1360"/>
                  <a:pt x="956" y="1360"/>
                  <a:pt x="956" y="1360"/>
                </a:cubicBezTo>
                <a:cubicBezTo>
                  <a:pt x="955" y="1360"/>
                  <a:pt x="955" y="1360"/>
                  <a:pt x="954" y="1359"/>
                </a:cubicBezTo>
                <a:cubicBezTo>
                  <a:pt x="953" y="1359"/>
                  <a:pt x="953" y="1359"/>
                  <a:pt x="953" y="1359"/>
                </a:cubicBezTo>
                <a:cubicBezTo>
                  <a:pt x="953" y="1363"/>
                  <a:pt x="953" y="1363"/>
                  <a:pt x="953" y="1363"/>
                </a:cubicBezTo>
                <a:cubicBezTo>
                  <a:pt x="947" y="1361"/>
                  <a:pt x="947" y="1361"/>
                  <a:pt x="947" y="1361"/>
                </a:cubicBezTo>
                <a:cubicBezTo>
                  <a:pt x="947" y="1362"/>
                  <a:pt x="947" y="1362"/>
                  <a:pt x="947" y="1362"/>
                </a:cubicBezTo>
                <a:cubicBezTo>
                  <a:pt x="941" y="1362"/>
                  <a:pt x="941" y="1362"/>
                  <a:pt x="941" y="1362"/>
                </a:cubicBezTo>
                <a:cubicBezTo>
                  <a:pt x="941" y="1363"/>
                  <a:pt x="941" y="1363"/>
                  <a:pt x="941" y="1363"/>
                </a:cubicBezTo>
                <a:cubicBezTo>
                  <a:pt x="937" y="1362"/>
                  <a:pt x="937" y="1362"/>
                  <a:pt x="937" y="1362"/>
                </a:cubicBezTo>
                <a:cubicBezTo>
                  <a:pt x="934" y="1362"/>
                  <a:pt x="934" y="1362"/>
                  <a:pt x="934" y="1362"/>
                </a:cubicBezTo>
                <a:cubicBezTo>
                  <a:pt x="934" y="1361"/>
                  <a:pt x="934" y="1361"/>
                  <a:pt x="934" y="1361"/>
                </a:cubicBezTo>
                <a:cubicBezTo>
                  <a:pt x="926" y="1360"/>
                  <a:pt x="926" y="1360"/>
                  <a:pt x="926" y="1360"/>
                </a:cubicBezTo>
                <a:cubicBezTo>
                  <a:pt x="926" y="1358"/>
                  <a:pt x="926" y="1358"/>
                  <a:pt x="926" y="1358"/>
                </a:cubicBezTo>
                <a:cubicBezTo>
                  <a:pt x="925" y="1358"/>
                  <a:pt x="924" y="1358"/>
                  <a:pt x="923" y="1358"/>
                </a:cubicBezTo>
                <a:cubicBezTo>
                  <a:pt x="921" y="1358"/>
                  <a:pt x="918" y="1359"/>
                  <a:pt x="915" y="1359"/>
                </a:cubicBezTo>
                <a:cubicBezTo>
                  <a:pt x="912" y="1359"/>
                  <a:pt x="910" y="1359"/>
                  <a:pt x="907" y="1358"/>
                </a:cubicBezTo>
                <a:cubicBezTo>
                  <a:pt x="905" y="1357"/>
                  <a:pt x="905" y="1357"/>
                  <a:pt x="905" y="1357"/>
                </a:cubicBezTo>
                <a:cubicBezTo>
                  <a:pt x="903" y="1357"/>
                  <a:pt x="903" y="1357"/>
                  <a:pt x="903" y="1357"/>
                </a:cubicBezTo>
                <a:cubicBezTo>
                  <a:pt x="902" y="1358"/>
                  <a:pt x="902" y="1358"/>
                  <a:pt x="902" y="1358"/>
                </a:cubicBezTo>
                <a:cubicBezTo>
                  <a:pt x="899" y="1358"/>
                  <a:pt x="899" y="1358"/>
                  <a:pt x="899" y="1358"/>
                </a:cubicBezTo>
                <a:cubicBezTo>
                  <a:pt x="898" y="1358"/>
                  <a:pt x="898" y="1358"/>
                  <a:pt x="897" y="1358"/>
                </a:cubicBezTo>
                <a:cubicBezTo>
                  <a:pt x="893" y="1357"/>
                  <a:pt x="893" y="1357"/>
                  <a:pt x="893" y="1357"/>
                </a:cubicBezTo>
                <a:cubicBezTo>
                  <a:pt x="881" y="1358"/>
                  <a:pt x="881" y="1358"/>
                  <a:pt x="881" y="1358"/>
                </a:cubicBezTo>
                <a:cubicBezTo>
                  <a:pt x="881" y="1359"/>
                  <a:pt x="881" y="1359"/>
                  <a:pt x="881" y="1359"/>
                </a:cubicBezTo>
                <a:cubicBezTo>
                  <a:pt x="879" y="1359"/>
                  <a:pt x="879" y="1359"/>
                  <a:pt x="879" y="1359"/>
                </a:cubicBezTo>
                <a:cubicBezTo>
                  <a:pt x="879" y="1363"/>
                  <a:pt x="879" y="1363"/>
                  <a:pt x="879" y="1363"/>
                </a:cubicBezTo>
                <a:cubicBezTo>
                  <a:pt x="873" y="1361"/>
                  <a:pt x="873" y="1361"/>
                  <a:pt x="873" y="1361"/>
                </a:cubicBezTo>
                <a:cubicBezTo>
                  <a:pt x="873" y="1362"/>
                  <a:pt x="873" y="1362"/>
                  <a:pt x="873" y="1362"/>
                </a:cubicBezTo>
                <a:cubicBezTo>
                  <a:pt x="870" y="1362"/>
                  <a:pt x="870" y="1362"/>
                  <a:pt x="870" y="1362"/>
                </a:cubicBezTo>
                <a:cubicBezTo>
                  <a:pt x="869" y="1365"/>
                  <a:pt x="865" y="1366"/>
                  <a:pt x="864" y="1366"/>
                </a:cubicBezTo>
                <a:cubicBezTo>
                  <a:pt x="858" y="1368"/>
                  <a:pt x="858" y="1368"/>
                  <a:pt x="858" y="1368"/>
                </a:cubicBezTo>
                <a:cubicBezTo>
                  <a:pt x="856" y="1362"/>
                  <a:pt x="856" y="1362"/>
                  <a:pt x="856" y="1362"/>
                </a:cubicBezTo>
                <a:cubicBezTo>
                  <a:pt x="854" y="1361"/>
                  <a:pt x="853" y="1360"/>
                  <a:pt x="851" y="1360"/>
                </a:cubicBezTo>
                <a:cubicBezTo>
                  <a:pt x="850" y="1359"/>
                  <a:pt x="849" y="1359"/>
                  <a:pt x="848" y="1358"/>
                </a:cubicBezTo>
                <a:cubicBezTo>
                  <a:pt x="844" y="1360"/>
                  <a:pt x="844" y="1360"/>
                  <a:pt x="844" y="1360"/>
                </a:cubicBezTo>
                <a:cubicBezTo>
                  <a:pt x="842" y="1359"/>
                  <a:pt x="842" y="1359"/>
                  <a:pt x="842" y="1359"/>
                </a:cubicBezTo>
                <a:cubicBezTo>
                  <a:pt x="841" y="1358"/>
                  <a:pt x="839" y="1357"/>
                  <a:pt x="836" y="1357"/>
                </a:cubicBezTo>
                <a:cubicBezTo>
                  <a:pt x="836" y="1360"/>
                  <a:pt x="836" y="1360"/>
                  <a:pt x="836" y="1360"/>
                </a:cubicBezTo>
                <a:cubicBezTo>
                  <a:pt x="830" y="1358"/>
                  <a:pt x="830" y="1358"/>
                  <a:pt x="830" y="1358"/>
                </a:cubicBezTo>
                <a:cubicBezTo>
                  <a:pt x="830" y="1358"/>
                  <a:pt x="830" y="1358"/>
                  <a:pt x="830" y="1358"/>
                </a:cubicBezTo>
                <a:cubicBezTo>
                  <a:pt x="826" y="1359"/>
                  <a:pt x="826" y="1359"/>
                  <a:pt x="826" y="1359"/>
                </a:cubicBezTo>
                <a:cubicBezTo>
                  <a:pt x="826" y="1361"/>
                  <a:pt x="826" y="1361"/>
                  <a:pt x="826" y="1361"/>
                </a:cubicBezTo>
                <a:cubicBezTo>
                  <a:pt x="820" y="1362"/>
                  <a:pt x="820" y="1362"/>
                  <a:pt x="820" y="1362"/>
                </a:cubicBezTo>
                <a:cubicBezTo>
                  <a:pt x="819" y="1362"/>
                  <a:pt x="818" y="1362"/>
                  <a:pt x="818" y="1361"/>
                </a:cubicBezTo>
                <a:cubicBezTo>
                  <a:pt x="817" y="1364"/>
                  <a:pt x="817" y="1364"/>
                  <a:pt x="817" y="1364"/>
                </a:cubicBezTo>
                <a:cubicBezTo>
                  <a:pt x="800" y="1361"/>
                  <a:pt x="800" y="1361"/>
                  <a:pt x="800" y="1361"/>
                </a:cubicBezTo>
                <a:cubicBezTo>
                  <a:pt x="800" y="1361"/>
                  <a:pt x="800" y="1361"/>
                  <a:pt x="800" y="1361"/>
                </a:cubicBezTo>
                <a:cubicBezTo>
                  <a:pt x="799" y="1361"/>
                  <a:pt x="799" y="1361"/>
                  <a:pt x="799" y="1361"/>
                </a:cubicBezTo>
                <a:cubicBezTo>
                  <a:pt x="799" y="1362"/>
                  <a:pt x="799" y="1362"/>
                  <a:pt x="799" y="1362"/>
                </a:cubicBezTo>
                <a:cubicBezTo>
                  <a:pt x="793" y="1362"/>
                  <a:pt x="793" y="1362"/>
                  <a:pt x="793" y="1362"/>
                </a:cubicBezTo>
                <a:cubicBezTo>
                  <a:pt x="792" y="1362"/>
                  <a:pt x="791" y="1363"/>
                  <a:pt x="791" y="1364"/>
                </a:cubicBezTo>
                <a:lnTo>
                  <a:pt x="782" y="1369"/>
                </a:ln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23211" y="3429000"/>
            <a:ext cx="2743200" cy="25146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3B167E-EA96-4147-81DE-549160052C22}" type="slidenum">
              <a:rPr/>
              <a:t>‹#›</a:t>
            </a:fld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06880" y="2087880"/>
            <a:ext cx="5784978" cy="3886200"/>
          </a:xfrm>
          <a:solidFill>
            <a:schemeClr val="bg2">
              <a:lumMod val="40000"/>
              <a:lumOff val="60000"/>
            </a:schemeClr>
          </a:solidFill>
        </p:spPr>
        <p:txBody>
          <a:bodyPr>
            <a:normAutofit/>
          </a:bodyPr>
          <a:lstStyle>
            <a:lvl1pPr marL="0" indent="0" algn="ctr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2413" y="189723"/>
            <a:ext cx="9144000" cy="114455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0" y="1628776"/>
            <a:ext cx="12188825" cy="522922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/>
          <p:cNvSpPr/>
          <p:nvPr/>
        </p:nvSpPr>
        <p:spPr bwMode="hidden">
          <a:xfrm>
            <a:off x="0" y="1535908"/>
            <a:ext cx="12188825" cy="5322093"/>
          </a:xfrm>
          <a:prstGeom prst="rect">
            <a:avLst/>
          </a:prstGeom>
          <a:solidFill>
            <a:schemeClr val="accent1"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2413" y="1905000"/>
            <a:ext cx="9144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08721" y="6420898"/>
            <a:ext cx="964036" cy="2360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52466975-C014-42E5-BFA6-B8D5FDD3B81F}" type="datetimeFigureOut">
              <a:rPr lang="en-US"/>
              <a:t>6/24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22413" y="6420898"/>
            <a:ext cx="7010399" cy="2360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027920" y="6420898"/>
            <a:ext cx="638493" cy="23603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93B167E-EA96-4147-81DE-549160052C22}" type="slidenum">
              <a:rPr/>
              <a:t>‹#›</a:t>
            </a:fld>
            <a:endParaRPr/>
          </a:p>
        </p:txBody>
      </p:sp>
      <p:sp>
        <p:nvSpPr>
          <p:cNvPr id="38" name="Freeform 9"/>
          <p:cNvSpPr>
            <a:spLocks/>
          </p:cNvSpPr>
          <p:nvPr/>
        </p:nvSpPr>
        <p:spPr bwMode="white">
          <a:xfrm>
            <a:off x="1057" y="1470256"/>
            <a:ext cx="12186710" cy="191857"/>
          </a:xfrm>
          <a:custGeom>
            <a:avLst/>
            <a:gdLst/>
            <a:ahLst/>
            <a:cxnLst/>
            <a:rect l="l" t="t" r="r" b="b"/>
            <a:pathLst>
              <a:path w="12186710" h="191857">
                <a:moveTo>
                  <a:pt x="1733297" y="74"/>
                </a:moveTo>
                <a:cubicBezTo>
                  <a:pt x="1757698" y="-386"/>
                  <a:pt x="1802930" y="1455"/>
                  <a:pt x="1802930" y="1455"/>
                </a:cubicBezTo>
                <a:cubicBezTo>
                  <a:pt x="1802930" y="1473"/>
                  <a:pt x="1802930" y="4738"/>
                  <a:pt x="1802930" y="8004"/>
                </a:cubicBezTo>
                <a:lnTo>
                  <a:pt x="1807163" y="1455"/>
                </a:lnTo>
                <a:cubicBezTo>
                  <a:pt x="1811395" y="1455"/>
                  <a:pt x="1815627" y="1455"/>
                  <a:pt x="1819859" y="1455"/>
                </a:cubicBezTo>
                <a:lnTo>
                  <a:pt x="1828324" y="1455"/>
                </a:lnTo>
                <a:cubicBezTo>
                  <a:pt x="1830440" y="3093"/>
                  <a:pt x="1830440" y="3093"/>
                  <a:pt x="1832556" y="4730"/>
                </a:cubicBezTo>
                <a:cubicBezTo>
                  <a:pt x="1836788" y="8004"/>
                  <a:pt x="1841021" y="4730"/>
                  <a:pt x="1845253" y="1455"/>
                </a:cubicBezTo>
                <a:lnTo>
                  <a:pt x="1849485" y="8004"/>
                </a:lnTo>
                <a:cubicBezTo>
                  <a:pt x="1857949" y="8004"/>
                  <a:pt x="1857949" y="4730"/>
                  <a:pt x="1870646" y="4730"/>
                </a:cubicBezTo>
                <a:cubicBezTo>
                  <a:pt x="1879111" y="8004"/>
                  <a:pt x="1887575" y="8004"/>
                  <a:pt x="1896040" y="8004"/>
                </a:cubicBezTo>
                <a:cubicBezTo>
                  <a:pt x="1896044" y="11278"/>
                  <a:pt x="1896177" y="11278"/>
                  <a:pt x="1900272" y="11278"/>
                </a:cubicBezTo>
                <a:cubicBezTo>
                  <a:pt x="1908736" y="8004"/>
                  <a:pt x="1921433" y="4730"/>
                  <a:pt x="1934130" y="4730"/>
                </a:cubicBezTo>
                <a:cubicBezTo>
                  <a:pt x="1938362" y="8004"/>
                  <a:pt x="1942594" y="8004"/>
                  <a:pt x="1946826" y="4730"/>
                </a:cubicBezTo>
                <a:cubicBezTo>
                  <a:pt x="1951059" y="8004"/>
                  <a:pt x="1951059" y="8004"/>
                  <a:pt x="1955291" y="8004"/>
                </a:cubicBezTo>
                <a:lnTo>
                  <a:pt x="1972220" y="11278"/>
                </a:lnTo>
                <a:cubicBezTo>
                  <a:pt x="1972220" y="11281"/>
                  <a:pt x="1972220" y="11388"/>
                  <a:pt x="1972220" y="14552"/>
                </a:cubicBezTo>
                <a:cubicBezTo>
                  <a:pt x="1976452" y="11278"/>
                  <a:pt x="1980684" y="11278"/>
                  <a:pt x="1984917" y="11278"/>
                </a:cubicBezTo>
                <a:cubicBezTo>
                  <a:pt x="1989149" y="11278"/>
                  <a:pt x="2018774" y="17826"/>
                  <a:pt x="2023006" y="14552"/>
                </a:cubicBezTo>
                <a:cubicBezTo>
                  <a:pt x="2031471" y="11278"/>
                  <a:pt x="2039935" y="11278"/>
                  <a:pt x="2048400" y="11278"/>
                </a:cubicBezTo>
                <a:cubicBezTo>
                  <a:pt x="2048400" y="8004"/>
                  <a:pt x="2048400" y="8004"/>
                  <a:pt x="2052632" y="4730"/>
                </a:cubicBezTo>
                <a:lnTo>
                  <a:pt x="2056864" y="8004"/>
                </a:lnTo>
                <a:cubicBezTo>
                  <a:pt x="2065329" y="8004"/>
                  <a:pt x="2073793" y="8004"/>
                  <a:pt x="2082258" y="8004"/>
                </a:cubicBezTo>
                <a:cubicBezTo>
                  <a:pt x="2086490" y="8004"/>
                  <a:pt x="2090722" y="8004"/>
                  <a:pt x="2090722" y="4730"/>
                </a:cubicBezTo>
                <a:lnTo>
                  <a:pt x="2094955" y="8004"/>
                </a:lnTo>
                <a:cubicBezTo>
                  <a:pt x="2111883" y="8004"/>
                  <a:pt x="2128812" y="8004"/>
                  <a:pt x="2141509" y="8004"/>
                </a:cubicBezTo>
                <a:cubicBezTo>
                  <a:pt x="2145741" y="11278"/>
                  <a:pt x="2145741" y="11278"/>
                  <a:pt x="2145741" y="14552"/>
                </a:cubicBezTo>
                <a:cubicBezTo>
                  <a:pt x="2149973" y="11278"/>
                  <a:pt x="2154206" y="11278"/>
                  <a:pt x="2158438" y="11278"/>
                </a:cubicBezTo>
                <a:cubicBezTo>
                  <a:pt x="2166902" y="11278"/>
                  <a:pt x="2171135" y="11278"/>
                  <a:pt x="2179599" y="11278"/>
                </a:cubicBezTo>
                <a:cubicBezTo>
                  <a:pt x="2179599" y="11281"/>
                  <a:pt x="2179599" y="11388"/>
                  <a:pt x="2179599" y="14552"/>
                </a:cubicBezTo>
                <a:cubicBezTo>
                  <a:pt x="2183831" y="11278"/>
                  <a:pt x="2183831" y="11278"/>
                  <a:pt x="2188064" y="8004"/>
                </a:cubicBezTo>
                <a:cubicBezTo>
                  <a:pt x="2188069" y="8004"/>
                  <a:pt x="2188211" y="8004"/>
                  <a:pt x="2192296" y="8004"/>
                </a:cubicBezTo>
                <a:cubicBezTo>
                  <a:pt x="2196528" y="8004"/>
                  <a:pt x="2196528" y="4730"/>
                  <a:pt x="2209225" y="4730"/>
                </a:cubicBezTo>
                <a:cubicBezTo>
                  <a:pt x="2209225" y="8004"/>
                  <a:pt x="2213457" y="11278"/>
                  <a:pt x="2217689" y="14552"/>
                </a:cubicBezTo>
                <a:cubicBezTo>
                  <a:pt x="2226154" y="11278"/>
                  <a:pt x="2226154" y="8004"/>
                  <a:pt x="2230386" y="4730"/>
                </a:cubicBezTo>
                <a:cubicBezTo>
                  <a:pt x="2234618" y="4730"/>
                  <a:pt x="2238850" y="11278"/>
                  <a:pt x="2251547" y="8004"/>
                </a:cubicBezTo>
                <a:cubicBezTo>
                  <a:pt x="2251547" y="7999"/>
                  <a:pt x="2251547" y="7876"/>
                  <a:pt x="2251547" y="4730"/>
                </a:cubicBezTo>
                <a:cubicBezTo>
                  <a:pt x="2260011" y="8004"/>
                  <a:pt x="2264244" y="4730"/>
                  <a:pt x="2272708" y="4730"/>
                </a:cubicBezTo>
                <a:cubicBezTo>
                  <a:pt x="2272708" y="8004"/>
                  <a:pt x="2276940" y="8004"/>
                  <a:pt x="2276940" y="11278"/>
                </a:cubicBezTo>
                <a:cubicBezTo>
                  <a:pt x="2281173" y="8004"/>
                  <a:pt x="2281173" y="4730"/>
                  <a:pt x="2281173" y="1455"/>
                </a:cubicBezTo>
                <a:cubicBezTo>
                  <a:pt x="2285405" y="4730"/>
                  <a:pt x="2289637" y="4730"/>
                  <a:pt x="2293869" y="4730"/>
                </a:cubicBezTo>
                <a:lnTo>
                  <a:pt x="2302334" y="1455"/>
                </a:lnTo>
                <a:cubicBezTo>
                  <a:pt x="2319263" y="4730"/>
                  <a:pt x="2323495" y="4730"/>
                  <a:pt x="2331959" y="1455"/>
                </a:cubicBezTo>
                <a:lnTo>
                  <a:pt x="2344656" y="4730"/>
                </a:lnTo>
                <a:cubicBezTo>
                  <a:pt x="2348888" y="4730"/>
                  <a:pt x="2357353" y="4730"/>
                  <a:pt x="2365817" y="1455"/>
                </a:cubicBezTo>
                <a:cubicBezTo>
                  <a:pt x="2370049" y="8004"/>
                  <a:pt x="2374282" y="8004"/>
                  <a:pt x="2382746" y="8004"/>
                </a:cubicBezTo>
                <a:cubicBezTo>
                  <a:pt x="2386978" y="11278"/>
                  <a:pt x="2386978" y="8004"/>
                  <a:pt x="2399675" y="8004"/>
                </a:cubicBezTo>
                <a:cubicBezTo>
                  <a:pt x="2416604" y="11278"/>
                  <a:pt x="2437765" y="8004"/>
                  <a:pt x="2454694" y="8004"/>
                </a:cubicBezTo>
                <a:cubicBezTo>
                  <a:pt x="2454694" y="7999"/>
                  <a:pt x="2454694" y="7876"/>
                  <a:pt x="2454694" y="4730"/>
                </a:cubicBezTo>
                <a:cubicBezTo>
                  <a:pt x="2458926" y="4730"/>
                  <a:pt x="2463159" y="4730"/>
                  <a:pt x="2467391" y="1455"/>
                </a:cubicBezTo>
                <a:cubicBezTo>
                  <a:pt x="2471623" y="4730"/>
                  <a:pt x="2471623" y="8004"/>
                  <a:pt x="2471623" y="11278"/>
                </a:cubicBezTo>
                <a:cubicBezTo>
                  <a:pt x="2480087" y="8004"/>
                  <a:pt x="2484320" y="8004"/>
                  <a:pt x="2492784" y="11278"/>
                </a:cubicBezTo>
                <a:cubicBezTo>
                  <a:pt x="2492784" y="11281"/>
                  <a:pt x="2492784" y="11388"/>
                  <a:pt x="2492784" y="14552"/>
                </a:cubicBezTo>
                <a:cubicBezTo>
                  <a:pt x="2501249" y="11278"/>
                  <a:pt x="2505481" y="11278"/>
                  <a:pt x="2509713" y="11278"/>
                </a:cubicBezTo>
                <a:cubicBezTo>
                  <a:pt x="2530874" y="11278"/>
                  <a:pt x="2556268" y="11278"/>
                  <a:pt x="2577429" y="11278"/>
                </a:cubicBezTo>
                <a:cubicBezTo>
                  <a:pt x="2577429" y="11281"/>
                  <a:pt x="2577429" y="11388"/>
                  <a:pt x="2577429" y="14552"/>
                </a:cubicBezTo>
                <a:lnTo>
                  <a:pt x="2584835" y="12915"/>
                </a:lnTo>
                <a:cubicBezTo>
                  <a:pt x="2598590" y="11278"/>
                  <a:pt x="2615519" y="11278"/>
                  <a:pt x="2628216" y="14552"/>
                </a:cubicBezTo>
                <a:cubicBezTo>
                  <a:pt x="2632448" y="11278"/>
                  <a:pt x="2632448" y="11278"/>
                  <a:pt x="2632448" y="8004"/>
                </a:cubicBezTo>
                <a:cubicBezTo>
                  <a:pt x="2636680" y="8004"/>
                  <a:pt x="2640912" y="11278"/>
                  <a:pt x="2645144" y="11278"/>
                </a:cubicBezTo>
                <a:cubicBezTo>
                  <a:pt x="2657841" y="8004"/>
                  <a:pt x="2670538" y="8004"/>
                  <a:pt x="2683235" y="8004"/>
                </a:cubicBezTo>
                <a:cubicBezTo>
                  <a:pt x="2691699" y="11278"/>
                  <a:pt x="2700163" y="8004"/>
                  <a:pt x="2708628" y="8004"/>
                </a:cubicBezTo>
                <a:cubicBezTo>
                  <a:pt x="2712860" y="11278"/>
                  <a:pt x="2717092" y="11278"/>
                  <a:pt x="2721325" y="11278"/>
                </a:cubicBezTo>
                <a:cubicBezTo>
                  <a:pt x="2721325" y="11281"/>
                  <a:pt x="2721325" y="11388"/>
                  <a:pt x="2721325" y="14552"/>
                </a:cubicBezTo>
                <a:lnTo>
                  <a:pt x="2738254" y="14552"/>
                </a:lnTo>
                <a:cubicBezTo>
                  <a:pt x="2750950" y="14552"/>
                  <a:pt x="2763647" y="11278"/>
                  <a:pt x="2776344" y="11278"/>
                </a:cubicBezTo>
                <a:cubicBezTo>
                  <a:pt x="2776367" y="11287"/>
                  <a:pt x="2784808" y="14552"/>
                  <a:pt x="2784808" y="14552"/>
                </a:cubicBezTo>
                <a:cubicBezTo>
                  <a:pt x="2801737" y="11278"/>
                  <a:pt x="2827130" y="11278"/>
                  <a:pt x="2839827" y="8004"/>
                </a:cubicBezTo>
                <a:cubicBezTo>
                  <a:pt x="2839827" y="4730"/>
                  <a:pt x="2839827" y="1455"/>
                  <a:pt x="2844059" y="1455"/>
                </a:cubicBezTo>
                <a:cubicBezTo>
                  <a:pt x="2844066" y="1455"/>
                  <a:pt x="2844231" y="1455"/>
                  <a:pt x="2848292" y="1455"/>
                </a:cubicBezTo>
                <a:cubicBezTo>
                  <a:pt x="2852524" y="4730"/>
                  <a:pt x="2860988" y="4730"/>
                  <a:pt x="2869453" y="1455"/>
                </a:cubicBezTo>
                <a:lnTo>
                  <a:pt x="2869453" y="8004"/>
                </a:lnTo>
                <a:cubicBezTo>
                  <a:pt x="2877917" y="8004"/>
                  <a:pt x="2886382" y="8004"/>
                  <a:pt x="2894846" y="4730"/>
                </a:cubicBezTo>
                <a:cubicBezTo>
                  <a:pt x="2894868" y="4747"/>
                  <a:pt x="2899100" y="8004"/>
                  <a:pt x="2907543" y="8004"/>
                </a:cubicBezTo>
                <a:cubicBezTo>
                  <a:pt x="2907543" y="7979"/>
                  <a:pt x="2907576" y="4730"/>
                  <a:pt x="2916007" y="4730"/>
                </a:cubicBezTo>
                <a:lnTo>
                  <a:pt x="2937168" y="8004"/>
                </a:lnTo>
                <a:cubicBezTo>
                  <a:pt x="2941401" y="11278"/>
                  <a:pt x="2941401" y="11278"/>
                  <a:pt x="2941401" y="14552"/>
                </a:cubicBezTo>
                <a:cubicBezTo>
                  <a:pt x="2945633" y="11278"/>
                  <a:pt x="2949865" y="11278"/>
                  <a:pt x="2954097" y="11278"/>
                </a:cubicBezTo>
                <a:cubicBezTo>
                  <a:pt x="2958330" y="8004"/>
                  <a:pt x="2958330" y="4730"/>
                  <a:pt x="2958330" y="1455"/>
                </a:cubicBezTo>
                <a:cubicBezTo>
                  <a:pt x="2975258" y="4730"/>
                  <a:pt x="2987955" y="4730"/>
                  <a:pt x="3000652" y="8004"/>
                </a:cubicBezTo>
                <a:cubicBezTo>
                  <a:pt x="3000660" y="8004"/>
                  <a:pt x="3004888" y="8001"/>
                  <a:pt x="3009116" y="4730"/>
                </a:cubicBezTo>
                <a:cubicBezTo>
                  <a:pt x="3013349" y="8004"/>
                  <a:pt x="3017581" y="8004"/>
                  <a:pt x="3021813" y="8004"/>
                </a:cubicBezTo>
                <a:cubicBezTo>
                  <a:pt x="3030277" y="11278"/>
                  <a:pt x="3042974" y="11278"/>
                  <a:pt x="3051439" y="11278"/>
                </a:cubicBezTo>
                <a:cubicBezTo>
                  <a:pt x="3051439" y="11281"/>
                  <a:pt x="3051439" y="11388"/>
                  <a:pt x="3051439" y="14552"/>
                </a:cubicBezTo>
                <a:cubicBezTo>
                  <a:pt x="3059903" y="8004"/>
                  <a:pt x="3059903" y="8004"/>
                  <a:pt x="3059903" y="1455"/>
                </a:cubicBezTo>
                <a:cubicBezTo>
                  <a:pt x="3059903" y="1455"/>
                  <a:pt x="3076832" y="4730"/>
                  <a:pt x="3068368" y="4730"/>
                </a:cubicBezTo>
                <a:cubicBezTo>
                  <a:pt x="3064135" y="8004"/>
                  <a:pt x="3064135" y="11278"/>
                  <a:pt x="3064135" y="14552"/>
                </a:cubicBezTo>
                <a:cubicBezTo>
                  <a:pt x="3068368" y="11278"/>
                  <a:pt x="3072600" y="11278"/>
                  <a:pt x="3076832" y="11278"/>
                </a:cubicBezTo>
                <a:cubicBezTo>
                  <a:pt x="3076832" y="11281"/>
                  <a:pt x="3076832" y="11388"/>
                  <a:pt x="3076832" y="14552"/>
                </a:cubicBezTo>
                <a:lnTo>
                  <a:pt x="3089529" y="11278"/>
                </a:lnTo>
                <a:lnTo>
                  <a:pt x="3110690" y="11278"/>
                </a:lnTo>
                <a:cubicBezTo>
                  <a:pt x="3119154" y="8004"/>
                  <a:pt x="3119154" y="11278"/>
                  <a:pt x="3127619" y="11278"/>
                </a:cubicBezTo>
                <a:cubicBezTo>
                  <a:pt x="3136083" y="8004"/>
                  <a:pt x="3136083" y="14552"/>
                  <a:pt x="3144548" y="14552"/>
                </a:cubicBezTo>
                <a:cubicBezTo>
                  <a:pt x="3144566" y="11278"/>
                  <a:pt x="3148789" y="11278"/>
                  <a:pt x="3153012" y="11278"/>
                </a:cubicBezTo>
                <a:cubicBezTo>
                  <a:pt x="3161477" y="8004"/>
                  <a:pt x="3161477" y="11278"/>
                  <a:pt x="3169941" y="11278"/>
                </a:cubicBezTo>
                <a:cubicBezTo>
                  <a:pt x="3169967" y="11258"/>
                  <a:pt x="3174199" y="8004"/>
                  <a:pt x="3182638" y="8004"/>
                </a:cubicBezTo>
                <a:cubicBezTo>
                  <a:pt x="3182642" y="11278"/>
                  <a:pt x="3182773" y="11278"/>
                  <a:pt x="3186870" y="11278"/>
                </a:cubicBezTo>
                <a:cubicBezTo>
                  <a:pt x="3186870" y="8004"/>
                  <a:pt x="3191102" y="8004"/>
                  <a:pt x="3191102" y="4730"/>
                </a:cubicBezTo>
                <a:cubicBezTo>
                  <a:pt x="3199567" y="8004"/>
                  <a:pt x="3212263" y="8004"/>
                  <a:pt x="3220728" y="8004"/>
                </a:cubicBezTo>
                <a:cubicBezTo>
                  <a:pt x="3233425" y="11278"/>
                  <a:pt x="3250354" y="11278"/>
                  <a:pt x="3263050" y="11278"/>
                </a:cubicBezTo>
                <a:cubicBezTo>
                  <a:pt x="3263050" y="11281"/>
                  <a:pt x="3263050" y="11388"/>
                  <a:pt x="3263050" y="14552"/>
                </a:cubicBezTo>
                <a:lnTo>
                  <a:pt x="3274689" y="12915"/>
                </a:lnTo>
                <a:lnTo>
                  <a:pt x="3284211" y="14552"/>
                </a:lnTo>
                <a:cubicBezTo>
                  <a:pt x="3292676" y="14552"/>
                  <a:pt x="3296908" y="14552"/>
                  <a:pt x="3305373" y="14552"/>
                </a:cubicBezTo>
                <a:cubicBezTo>
                  <a:pt x="3309605" y="14552"/>
                  <a:pt x="3309605" y="17826"/>
                  <a:pt x="3322301" y="14552"/>
                </a:cubicBezTo>
                <a:cubicBezTo>
                  <a:pt x="3330766" y="11278"/>
                  <a:pt x="3334998" y="17826"/>
                  <a:pt x="3339230" y="14552"/>
                </a:cubicBezTo>
                <a:cubicBezTo>
                  <a:pt x="3339261" y="14529"/>
                  <a:pt x="3347703" y="8004"/>
                  <a:pt x="3351927" y="8004"/>
                </a:cubicBezTo>
                <a:cubicBezTo>
                  <a:pt x="3351927" y="8022"/>
                  <a:pt x="3351939" y="14552"/>
                  <a:pt x="3360392" y="14552"/>
                </a:cubicBezTo>
                <a:cubicBezTo>
                  <a:pt x="3364624" y="11278"/>
                  <a:pt x="3364624" y="11278"/>
                  <a:pt x="3368856" y="8004"/>
                </a:cubicBezTo>
                <a:cubicBezTo>
                  <a:pt x="3368856" y="7999"/>
                  <a:pt x="3368856" y="7876"/>
                  <a:pt x="3368856" y="4730"/>
                </a:cubicBezTo>
                <a:cubicBezTo>
                  <a:pt x="3373088" y="8004"/>
                  <a:pt x="3377320" y="8004"/>
                  <a:pt x="3381553" y="8004"/>
                </a:cubicBezTo>
                <a:cubicBezTo>
                  <a:pt x="3385785" y="8004"/>
                  <a:pt x="3385785" y="8004"/>
                  <a:pt x="3390017" y="4730"/>
                </a:cubicBezTo>
                <a:cubicBezTo>
                  <a:pt x="3390017" y="8004"/>
                  <a:pt x="3394249" y="8004"/>
                  <a:pt x="3394249" y="11278"/>
                </a:cubicBezTo>
                <a:cubicBezTo>
                  <a:pt x="3398482" y="11278"/>
                  <a:pt x="3402714" y="11278"/>
                  <a:pt x="3406946" y="11278"/>
                </a:cubicBezTo>
                <a:cubicBezTo>
                  <a:pt x="3411178" y="8004"/>
                  <a:pt x="3415411" y="11278"/>
                  <a:pt x="3419643" y="11278"/>
                </a:cubicBezTo>
                <a:cubicBezTo>
                  <a:pt x="3419643" y="8004"/>
                  <a:pt x="3419643" y="4730"/>
                  <a:pt x="3415411" y="1455"/>
                </a:cubicBezTo>
                <a:cubicBezTo>
                  <a:pt x="3419643" y="1455"/>
                  <a:pt x="3423875" y="1455"/>
                  <a:pt x="3428107" y="1455"/>
                </a:cubicBezTo>
                <a:lnTo>
                  <a:pt x="3436572" y="4730"/>
                </a:lnTo>
                <a:cubicBezTo>
                  <a:pt x="3436572" y="8004"/>
                  <a:pt x="3436572" y="8004"/>
                  <a:pt x="3436572" y="11278"/>
                </a:cubicBezTo>
                <a:cubicBezTo>
                  <a:pt x="3445036" y="11278"/>
                  <a:pt x="3453501" y="8004"/>
                  <a:pt x="3461965" y="8004"/>
                </a:cubicBezTo>
                <a:lnTo>
                  <a:pt x="3461965" y="14552"/>
                </a:lnTo>
                <a:cubicBezTo>
                  <a:pt x="3470430" y="14552"/>
                  <a:pt x="3487358" y="8004"/>
                  <a:pt x="3508520" y="11278"/>
                </a:cubicBezTo>
                <a:cubicBezTo>
                  <a:pt x="3508520" y="11281"/>
                  <a:pt x="3508520" y="11388"/>
                  <a:pt x="3508520" y="14552"/>
                </a:cubicBezTo>
                <a:cubicBezTo>
                  <a:pt x="3516984" y="14552"/>
                  <a:pt x="3525449" y="14552"/>
                  <a:pt x="3533913" y="14552"/>
                </a:cubicBezTo>
                <a:cubicBezTo>
                  <a:pt x="3538145" y="14552"/>
                  <a:pt x="3538145" y="14552"/>
                  <a:pt x="3542377" y="14552"/>
                </a:cubicBezTo>
                <a:cubicBezTo>
                  <a:pt x="3550842" y="11278"/>
                  <a:pt x="3559306" y="11278"/>
                  <a:pt x="3567771" y="11278"/>
                </a:cubicBezTo>
                <a:cubicBezTo>
                  <a:pt x="3588932" y="11278"/>
                  <a:pt x="3605861" y="11278"/>
                  <a:pt x="3627022" y="14552"/>
                </a:cubicBezTo>
                <a:cubicBezTo>
                  <a:pt x="3635487" y="8004"/>
                  <a:pt x="3639719" y="14552"/>
                  <a:pt x="3639719" y="14552"/>
                </a:cubicBezTo>
                <a:cubicBezTo>
                  <a:pt x="3643951" y="11278"/>
                  <a:pt x="3648183" y="11278"/>
                  <a:pt x="3656648" y="11278"/>
                </a:cubicBezTo>
                <a:cubicBezTo>
                  <a:pt x="3656648" y="11281"/>
                  <a:pt x="3656648" y="11388"/>
                  <a:pt x="3656648" y="14552"/>
                </a:cubicBezTo>
                <a:cubicBezTo>
                  <a:pt x="3656653" y="14552"/>
                  <a:pt x="3656807" y="14552"/>
                  <a:pt x="3660880" y="14552"/>
                </a:cubicBezTo>
                <a:cubicBezTo>
                  <a:pt x="3660893" y="14532"/>
                  <a:pt x="3665125" y="8009"/>
                  <a:pt x="3673577" y="11278"/>
                </a:cubicBezTo>
                <a:cubicBezTo>
                  <a:pt x="3677809" y="11278"/>
                  <a:pt x="3673577" y="17826"/>
                  <a:pt x="3682041" y="14552"/>
                </a:cubicBezTo>
                <a:lnTo>
                  <a:pt x="3686273" y="11278"/>
                </a:lnTo>
                <a:cubicBezTo>
                  <a:pt x="3690506" y="11278"/>
                  <a:pt x="3694738" y="11278"/>
                  <a:pt x="3698970" y="11278"/>
                </a:cubicBezTo>
                <a:cubicBezTo>
                  <a:pt x="3703202" y="8022"/>
                  <a:pt x="3703226" y="11278"/>
                  <a:pt x="3711667" y="11278"/>
                </a:cubicBezTo>
                <a:cubicBezTo>
                  <a:pt x="3728596" y="8004"/>
                  <a:pt x="3741292" y="8004"/>
                  <a:pt x="3753989" y="8004"/>
                </a:cubicBezTo>
                <a:cubicBezTo>
                  <a:pt x="3762453" y="11278"/>
                  <a:pt x="3770918" y="8004"/>
                  <a:pt x="3783615" y="8004"/>
                </a:cubicBezTo>
                <a:cubicBezTo>
                  <a:pt x="3787847" y="11278"/>
                  <a:pt x="3792079" y="11278"/>
                  <a:pt x="3796311" y="11278"/>
                </a:cubicBezTo>
                <a:cubicBezTo>
                  <a:pt x="3796311" y="11281"/>
                  <a:pt x="3796311" y="11388"/>
                  <a:pt x="3796311" y="14552"/>
                </a:cubicBezTo>
                <a:cubicBezTo>
                  <a:pt x="3800544" y="14552"/>
                  <a:pt x="3804776" y="14552"/>
                  <a:pt x="3809008" y="14552"/>
                </a:cubicBezTo>
                <a:lnTo>
                  <a:pt x="3813240" y="14552"/>
                </a:lnTo>
                <a:cubicBezTo>
                  <a:pt x="3813246" y="14552"/>
                  <a:pt x="3813396" y="14552"/>
                  <a:pt x="3817472" y="14552"/>
                </a:cubicBezTo>
                <a:cubicBezTo>
                  <a:pt x="3817476" y="11278"/>
                  <a:pt x="3817603" y="11278"/>
                  <a:pt x="3821705" y="11278"/>
                </a:cubicBezTo>
                <a:cubicBezTo>
                  <a:pt x="3821705" y="11290"/>
                  <a:pt x="3821712" y="14552"/>
                  <a:pt x="3825937" y="14552"/>
                </a:cubicBezTo>
                <a:cubicBezTo>
                  <a:pt x="3834401" y="14552"/>
                  <a:pt x="3842866" y="14552"/>
                  <a:pt x="3851330" y="14552"/>
                </a:cubicBezTo>
                <a:cubicBezTo>
                  <a:pt x="3859795" y="11278"/>
                  <a:pt x="3868259" y="14552"/>
                  <a:pt x="3876724" y="14552"/>
                </a:cubicBezTo>
                <a:cubicBezTo>
                  <a:pt x="3889420" y="11278"/>
                  <a:pt x="3902117" y="11278"/>
                  <a:pt x="3910582" y="11278"/>
                </a:cubicBezTo>
                <a:cubicBezTo>
                  <a:pt x="3910582" y="11281"/>
                  <a:pt x="3910582" y="11388"/>
                  <a:pt x="3910582" y="14552"/>
                </a:cubicBezTo>
                <a:lnTo>
                  <a:pt x="3919046" y="14552"/>
                </a:lnTo>
                <a:cubicBezTo>
                  <a:pt x="3923278" y="17826"/>
                  <a:pt x="3948672" y="11278"/>
                  <a:pt x="3961368" y="14552"/>
                </a:cubicBezTo>
                <a:cubicBezTo>
                  <a:pt x="3965601" y="14552"/>
                  <a:pt x="3974065" y="14552"/>
                  <a:pt x="3982529" y="14552"/>
                </a:cubicBezTo>
                <a:cubicBezTo>
                  <a:pt x="3982533" y="17826"/>
                  <a:pt x="3982661" y="17826"/>
                  <a:pt x="3986762" y="17826"/>
                </a:cubicBezTo>
                <a:cubicBezTo>
                  <a:pt x="3990994" y="14552"/>
                  <a:pt x="3990994" y="14552"/>
                  <a:pt x="3995226" y="11278"/>
                </a:cubicBezTo>
                <a:cubicBezTo>
                  <a:pt x="4003691" y="11278"/>
                  <a:pt x="4012155" y="11278"/>
                  <a:pt x="4020620" y="14552"/>
                </a:cubicBezTo>
                <a:cubicBezTo>
                  <a:pt x="4024852" y="11278"/>
                  <a:pt x="4024852" y="11278"/>
                  <a:pt x="4029084" y="11278"/>
                </a:cubicBezTo>
                <a:lnTo>
                  <a:pt x="4036490" y="9641"/>
                </a:lnTo>
                <a:cubicBezTo>
                  <a:pt x="4040723" y="8822"/>
                  <a:pt x="4039665" y="8004"/>
                  <a:pt x="4041781" y="8004"/>
                </a:cubicBezTo>
                <a:lnTo>
                  <a:pt x="4052890" y="9641"/>
                </a:lnTo>
                <a:cubicBezTo>
                  <a:pt x="4071406" y="14552"/>
                  <a:pt x="4088335" y="8004"/>
                  <a:pt x="4088335" y="8004"/>
                </a:cubicBezTo>
                <a:cubicBezTo>
                  <a:pt x="4096800" y="8004"/>
                  <a:pt x="4101032" y="8004"/>
                  <a:pt x="4109496" y="8004"/>
                </a:cubicBezTo>
                <a:cubicBezTo>
                  <a:pt x="4126425" y="11278"/>
                  <a:pt x="4147586" y="11278"/>
                  <a:pt x="4168748" y="11278"/>
                </a:cubicBezTo>
                <a:cubicBezTo>
                  <a:pt x="4168748" y="11284"/>
                  <a:pt x="4168748" y="11421"/>
                  <a:pt x="4168748" y="14552"/>
                </a:cubicBezTo>
                <a:cubicBezTo>
                  <a:pt x="4189909" y="11278"/>
                  <a:pt x="4215302" y="8004"/>
                  <a:pt x="4236463" y="4730"/>
                </a:cubicBezTo>
                <a:cubicBezTo>
                  <a:pt x="4236463" y="8004"/>
                  <a:pt x="4236463" y="8004"/>
                  <a:pt x="4236463" y="11278"/>
                </a:cubicBezTo>
                <a:lnTo>
                  <a:pt x="4244928" y="11278"/>
                </a:lnTo>
                <a:cubicBezTo>
                  <a:pt x="4244928" y="8004"/>
                  <a:pt x="4244928" y="8004"/>
                  <a:pt x="4244928" y="4730"/>
                </a:cubicBezTo>
                <a:cubicBezTo>
                  <a:pt x="4257625" y="4730"/>
                  <a:pt x="4266089" y="4730"/>
                  <a:pt x="4278786" y="4730"/>
                </a:cubicBezTo>
                <a:cubicBezTo>
                  <a:pt x="4278786" y="8004"/>
                  <a:pt x="4278786" y="8004"/>
                  <a:pt x="4283018" y="11278"/>
                </a:cubicBezTo>
                <a:cubicBezTo>
                  <a:pt x="4283030" y="11278"/>
                  <a:pt x="4287256" y="11278"/>
                  <a:pt x="4291482" y="11278"/>
                </a:cubicBezTo>
                <a:cubicBezTo>
                  <a:pt x="4291482" y="11284"/>
                  <a:pt x="4291482" y="11421"/>
                  <a:pt x="4291482" y="14552"/>
                </a:cubicBezTo>
                <a:cubicBezTo>
                  <a:pt x="4291487" y="14552"/>
                  <a:pt x="4291616" y="14552"/>
                  <a:pt x="4295715" y="14552"/>
                </a:cubicBezTo>
                <a:cubicBezTo>
                  <a:pt x="4304179" y="11278"/>
                  <a:pt x="4316876" y="11278"/>
                  <a:pt x="4325340" y="11278"/>
                </a:cubicBezTo>
                <a:cubicBezTo>
                  <a:pt x="4325352" y="11288"/>
                  <a:pt x="4329585" y="14552"/>
                  <a:pt x="4338037" y="14552"/>
                </a:cubicBezTo>
                <a:cubicBezTo>
                  <a:pt x="4338037" y="11278"/>
                  <a:pt x="4342269" y="11278"/>
                  <a:pt x="4342269" y="8004"/>
                </a:cubicBezTo>
                <a:cubicBezTo>
                  <a:pt x="4350734" y="8004"/>
                  <a:pt x="4363430" y="11278"/>
                  <a:pt x="4371895" y="11278"/>
                </a:cubicBezTo>
                <a:lnTo>
                  <a:pt x="4376127" y="14552"/>
                </a:lnTo>
                <a:cubicBezTo>
                  <a:pt x="4397288" y="14552"/>
                  <a:pt x="4409985" y="14552"/>
                  <a:pt x="4426914" y="14552"/>
                </a:cubicBezTo>
                <a:cubicBezTo>
                  <a:pt x="4426914" y="14529"/>
                  <a:pt x="4426929" y="11267"/>
                  <a:pt x="4431146" y="8004"/>
                </a:cubicBezTo>
                <a:cubicBezTo>
                  <a:pt x="4443843" y="8004"/>
                  <a:pt x="4456539" y="8004"/>
                  <a:pt x="4473468" y="8004"/>
                </a:cubicBezTo>
                <a:cubicBezTo>
                  <a:pt x="4473468" y="7996"/>
                  <a:pt x="4473468" y="7841"/>
                  <a:pt x="4473468" y="4730"/>
                </a:cubicBezTo>
                <a:cubicBezTo>
                  <a:pt x="4486165" y="8004"/>
                  <a:pt x="4490397" y="8004"/>
                  <a:pt x="4498862" y="8004"/>
                </a:cubicBezTo>
                <a:cubicBezTo>
                  <a:pt x="4503094" y="11278"/>
                  <a:pt x="4507326" y="11278"/>
                  <a:pt x="4511558" y="11278"/>
                </a:cubicBezTo>
                <a:cubicBezTo>
                  <a:pt x="4511558" y="11285"/>
                  <a:pt x="4511558" y="11432"/>
                  <a:pt x="4511558" y="14552"/>
                </a:cubicBezTo>
                <a:lnTo>
                  <a:pt x="4528487" y="14552"/>
                </a:lnTo>
                <a:lnTo>
                  <a:pt x="4535894" y="15780"/>
                </a:lnTo>
                <a:cubicBezTo>
                  <a:pt x="4549649" y="11278"/>
                  <a:pt x="4562345" y="14552"/>
                  <a:pt x="4562345" y="14552"/>
                </a:cubicBezTo>
                <a:cubicBezTo>
                  <a:pt x="4570810" y="11278"/>
                  <a:pt x="4583506" y="11278"/>
                  <a:pt x="4591971" y="11278"/>
                </a:cubicBezTo>
                <a:cubicBezTo>
                  <a:pt x="4600435" y="8004"/>
                  <a:pt x="4608900" y="8004"/>
                  <a:pt x="4621596" y="8004"/>
                </a:cubicBezTo>
                <a:cubicBezTo>
                  <a:pt x="4621600" y="11278"/>
                  <a:pt x="4621719" y="11278"/>
                  <a:pt x="4625829" y="11278"/>
                </a:cubicBezTo>
                <a:cubicBezTo>
                  <a:pt x="4625849" y="8004"/>
                  <a:pt x="4630071" y="8004"/>
                  <a:pt x="4634293" y="8004"/>
                </a:cubicBezTo>
                <a:cubicBezTo>
                  <a:pt x="4634293" y="7996"/>
                  <a:pt x="4634293" y="7841"/>
                  <a:pt x="4634293" y="4730"/>
                </a:cubicBezTo>
                <a:cubicBezTo>
                  <a:pt x="4651222" y="1455"/>
                  <a:pt x="4668151" y="8004"/>
                  <a:pt x="4680848" y="1455"/>
                </a:cubicBezTo>
                <a:cubicBezTo>
                  <a:pt x="4689312" y="4730"/>
                  <a:pt x="4689312" y="8004"/>
                  <a:pt x="4689312" y="11278"/>
                </a:cubicBezTo>
                <a:cubicBezTo>
                  <a:pt x="4693544" y="8004"/>
                  <a:pt x="4693544" y="4730"/>
                  <a:pt x="4693544" y="1455"/>
                </a:cubicBezTo>
                <a:cubicBezTo>
                  <a:pt x="4697777" y="1455"/>
                  <a:pt x="4702009" y="1455"/>
                  <a:pt x="4706241" y="1455"/>
                </a:cubicBezTo>
                <a:cubicBezTo>
                  <a:pt x="4710473" y="1455"/>
                  <a:pt x="4710473" y="4730"/>
                  <a:pt x="4710473" y="8004"/>
                </a:cubicBezTo>
                <a:cubicBezTo>
                  <a:pt x="4718938" y="8004"/>
                  <a:pt x="4752796" y="4730"/>
                  <a:pt x="4769725" y="8004"/>
                </a:cubicBezTo>
                <a:cubicBezTo>
                  <a:pt x="4778189" y="11278"/>
                  <a:pt x="4795118" y="17826"/>
                  <a:pt x="4812047" y="14552"/>
                </a:cubicBezTo>
                <a:cubicBezTo>
                  <a:pt x="4812081" y="14526"/>
                  <a:pt x="4820520" y="7997"/>
                  <a:pt x="4824744" y="4730"/>
                </a:cubicBezTo>
                <a:cubicBezTo>
                  <a:pt x="4828976" y="11278"/>
                  <a:pt x="4828976" y="11278"/>
                  <a:pt x="4828976" y="14552"/>
                </a:cubicBezTo>
                <a:lnTo>
                  <a:pt x="4837440" y="4730"/>
                </a:lnTo>
                <a:lnTo>
                  <a:pt x="4850137" y="8004"/>
                </a:lnTo>
                <a:cubicBezTo>
                  <a:pt x="4867066" y="8004"/>
                  <a:pt x="4883995" y="8004"/>
                  <a:pt x="4905156" y="8004"/>
                </a:cubicBezTo>
                <a:cubicBezTo>
                  <a:pt x="4909388" y="11278"/>
                  <a:pt x="4913620" y="11278"/>
                  <a:pt x="4922085" y="11278"/>
                </a:cubicBezTo>
                <a:cubicBezTo>
                  <a:pt x="4922085" y="11295"/>
                  <a:pt x="4922095" y="14552"/>
                  <a:pt x="4926317" y="14552"/>
                </a:cubicBezTo>
                <a:cubicBezTo>
                  <a:pt x="4934782" y="14552"/>
                  <a:pt x="4955943" y="11278"/>
                  <a:pt x="4968639" y="14552"/>
                </a:cubicBezTo>
                <a:lnTo>
                  <a:pt x="4985568" y="14552"/>
                </a:lnTo>
                <a:cubicBezTo>
                  <a:pt x="4989801" y="17826"/>
                  <a:pt x="4994033" y="17826"/>
                  <a:pt x="5002497" y="14552"/>
                </a:cubicBezTo>
                <a:cubicBezTo>
                  <a:pt x="5004613" y="12915"/>
                  <a:pt x="5004613" y="12915"/>
                  <a:pt x="5006729" y="11278"/>
                </a:cubicBezTo>
                <a:cubicBezTo>
                  <a:pt x="5010962" y="8004"/>
                  <a:pt x="5027891" y="11278"/>
                  <a:pt x="5036355" y="11278"/>
                </a:cubicBezTo>
                <a:cubicBezTo>
                  <a:pt x="5057516" y="4730"/>
                  <a:pt x="5082910" y="11278"/>
                  <a:pt x="5099839" y="11278"/>
                </a:cubicBezTo>
                <a:cubicBezTo>
                  <a:pt x="5099839" y="8004"/>
                  <a:pt x="5099839" y="4730"/>
                  <a:pt x="5099839" y="1455"/>
                </a:cubicBezTo>
                <a:cubicBezTo>
                  <a:pt x="5099844" y="1455"/>
                  <a:pt x="5099984" y="1455"/>
                  <a:pt x="5104071" y="1455"/>
                </a:cubicBezTo>
                <a:cubicBezTo>
                  <a:pt x="5104071" y="4730"/>
                  <a:pt x="5108303" y="4730"/>
                  <a:pt x="5108303" y="11278"/>
                </a:cubicBezTo>
                <a:cubicBezTo>
                  <a:pt x="5116767" y="11278"/>
                  <a:pt x="5116767" y="11278"/>
                  <a:pt x="5125232" y="8004"/>
                </a:cubicBezTo>
                <a:cubicBezTo>
                  <a:pt x="5125232" y="7996"/>
                  <a:pt x="5125232" y="7841"/>
                  <a:pt x="5125232" y="4730"/>
                </a:cubicBezTo>
                <a:cubicBezTo>
                  <a:pt x="5129464" y="4730"/>
                  <a:pt x="5133696" y="11278"/>
                  <a:pt x="5133696" y="11278"/>
                </a:cubicBezTo>
                <a:cubicBezTo>
                  <a:pt x="5142161" y="11278"/>
                  <a:pt x="5146393" y="8004"/>
                  <a:pt x="5154858" y="8004"/>
                </a:cubicBezTo>
                <a:cubicBezTo>
                  <a:pt x="5154881" y="8022"/>
                  <a:pt x="5159113" y="11278"/>
                  <a:pt x="5167554" y="11278"/>
                </a:cubicBezTo>
                <a:cubicBezTo>
                  <a:pt x="5171786" y="8004"/>
                  <a:pt x="5171786" y="8004"/>
                  <a:pt x="5171786" y="4730"/>
                </a:cubicBezTo>
                <a:cubicBezTo>
                  <a:pt x="5180251" y="4730"/>
                  <a:pt x="5180251" y="8004"/>
                  <a:pt x="5188715" y="8004"/>
                </a:cubicBezTo>
                <a:cubicBezTo>
                  <a:pt x="5188715" y="7996"/>
                  <a:pt x="5188715" y="7841"/>
                  <a:pt x="5188715" y="4730"/>
                </a:cubicBezTo>
                <a:cubicBezTo>
                  <a:pt x="5197180" y="4730"/>
                  <a:pt x="5197180" y="11278"/>
                  <a:pt x="5205644" y="11278"/>
                </a:cubicBezTo>
                <a:cubicBezTo>
                  <a:pt x="5209877" y="8004"/>
                  <a:pt x="5209877" y="8004"/>
                  <a:pt x="5209877" y="4730"/>
                </a:cubicBezTo>
                <a:cubicBezTo>
                  <a:pt x="5218341" y="8004"/>
                  <a:pt x="5222573" y="8004"/>
                  <a:pt x="5231038" y="8004"/>
                </a:cubicBezTo>
                <a:cubicBezTo>
                  <a:pt x="5231038" y="7996"/>
                  <a:pt x="5231038" y="7841"/>
                  <a:pt x="5231038" y="4730"/>
                </a:cubicBezTo>
                <a:cubicBezTo>
                  <a:pt x="5235270" y="4730"/>
                  <a:pt x="5239502" y="4730"/>
                  <a:pt x="5243734" y="4730"/>
                </a:cubicBezTo>
                <a:cubicBezTo>
                  <a:pt x="5243738" y="8004"/>
                  <a:pt x="5243855" y="8004"/>
                  <a:pt x="5247967" y="8004"/>
                </a:cubicBezTo>
                <a:cubicBezTo>
                  <a:pt x="5247967" y="7996"/>
                  <a:pt x="5247967" y="7841"/>
                  <a:pt x="5247967" y="4730"/>
                </a:cubicBezTo>
                <a:cubicBezTo>
                  <a:pt x="5252199" y="4730"/>
                  <a:pt x="5256431" y="4730"/>
                  <a:pt x="5264896" y="4730"/>
                </a:cubicBezTo>
                <a:cubicBezTo>
                  <a:pt x="5264896" y="8004"/>
                  <a:pt x="5264896" y="8004"/>
                  <a:pt x="5264896" y="11278"/>
                </a:cubicBezTo>
                <a:cubicBezTo>
                  <a:pt x="5269128" y="11278"/>
                  <a:pt x="5277592" y="11278"/>
                  <a:pt x="5281824" y="14552"/>
                </a:cubicBezTo>
                <a:cubicBezTo>
                  <a:pt x="5281824" y="14525"/>
                  <a:pt x="5281860" y="11278"/>
                  <a:pt x="5290289" y="11278"/>
                </a:cubicBezTo>
                <a:cubicBezTo>
                  <a:pt x="5290289" y="11294"/>
                  <a:pt x="5290309" y="14552"/>
                  <a:pt x="5298753" y="14552"/>
                </a:cubicBezTo>
                <a:cubicBezTo>
                  <a:pt x="5298753" y="14525"/>
                  <a:pt x="5298789" y="11278"/>
                  <a:pt x="5307218" y="11278"/>
                </a:cubicBezTo>
                <a:cubicBezTo>
                  <a:pt x="5307218" y="11285"/>
                  <a:pt x="5307218" y="11432"/>
                  <a:pt x="5307218" y="14552"/>
                </a:cubicBezTo>
                <a:cubicBezTo>
                  <a:pt x="5311450" y="14552"/>
                  <a:pt x="5311450" y="14552"/>
                  <a:pt x="5315682" y="14552"/>
                </a:cubicBezTo>
                <a:cubicBezTo>
                  <a:pt x="5319915" y="17826"/>
                  <a:pt x="5328379" y="11278"/>
                  <a:pt x="5336843" y="14552"/>
                </a:cubicBezTo>
                <a:lnTo>
                  <a:pt x="5345308" y="11278"/>
                </a:lnTo>
                <a:cubicBezTo>
                  <a:pt x="5358005" y="11278"/>
                  <a:pt x="5370701" y="11278"/>
                  <a:pt x="5387630" y="11278"/>
                </a:cubicBezTo>
                <a:cubicBezTo>
                  <a:pt x="5387630" y="11285"/>
                  <a:pt x="5387630" y="11432"/>
                  <a:pt x="5387630" y="14552"/>
                </a:cubicBezTo>
                <a:lnTo>
                  <a:pt x="5395037" y="12915"/>
                </a:lnTo>
                <a:cubicBezTo>
                  <a:pt x="5404559" y="11278"/>
                  <a:pt x="5413024" y="11278"/>
                  <a:pt x="5425720" y="11278"/>
                </a:cubicBezTo>
                <a:cubicBezTo>
                  <a:pt x="5425720" y="11295"/>
                  <a:pt x="5425731" y="14552"/>
                  <a:pt x="5429953" y="14552"/>
                </a:cubicBezTo>
                <a:cubicBezTo>
                  <a:pt x="5438417" y="17826"/>
                  <a:pt x="5442649" y="14552"/>
                  <a:pt x="5442649" y="14552"/>
                </a:cubicBezTo>
                <a:cubicBezTo>
                  <a:pt x="5463810" y="11278"/>
                  <a:pt x="5489204" y="14552"/>
                  <a:pt x="5497668" y="17826"/>
                </a:cubicBezTo>
                <a:cubicBezTo>
                  <a:pt x="5506133" y="11278"/>
                  <a:pt x="5514597" y="11278"/>
                  <a:pt x="5518829" y="8004"/>
                </a:cubicBezTo>
                <a:cubicBezTo>
                  <a:pt x="5518852" y="8027"/>
                  <a:pt x="5531522" y="21095"/>
                  <a:pt x="5527294" y="14552"/>
                </a:cubicBezTo>
                <a:cubicBezTo>
                  <a:pt x="5535758" y="8004"/>
                  <a:pt x="5535758" y="8004"/>
                  <a:pt x="5539991" y="4730"/>
                </a:cubicBezTo>
                <a:cubicBezTo>
                  <a:pt x="5540007" y="4730"/>
                  <a:pt x="5544231" y="4730"/>
                  <a:pt x="5548455" y="4730"/>
                </a:cubicBezTo>
                <a:cubicBezTo>
                  <a:pt x="5547397" y="9641"/>
                  <a:pt x="5548455" y="9641"/>
                  <a:pt x="5552687" y="11278"/>
                </a:cubicBezTo>
                <a:cubicBezTo>
                  <a:pt x="5552687" y="11285"/>
                  <a:pt x="5552687" y="11432"/>
                  <a:pt x="5552687" y="14552"/>
                </a:cubicBezTo>
                <a:cubicBezTo>
                  <a:pt x="5552694" y="14552"/>
                  <a:pt x="5552844" y="14552"/>
                  <a:pt x="5556919" y="14552"/>
                </a:cubicBezTo>
                <a:cubicBezTo>
                  <a:pt x="5556919" y="11278"/>
                  <a:pt x="5556919" y="8004"/>
                  <a:pt x="5556919" y="4730"/>
                </a:cubicBezTo>
                <a:cubicBezTo>
                  <a:pt x="5561152" y="4730"/>
                  <a:pt x="5569616" y="4730"/>
                  <a:pt x="5578081" y="4730"/>
                </a:cubicBezTo>
                <a:cubicBezTo>
                  <a:pt x="5578081" y="8004"/>
                  <a:pt x="5578081" y="8004"/>
                  <a:pt x="5582313" y="11278"/>
                </a:cubicBezTo>
                <a:cubicBezTo>
                  <a:pt x="5599242" y="11278"/>
                  <a:pt x="5611938" y="11278"/>
                  <a:pt x="5628867" y="11278"/>
                </a:cubicBezTo>
                <a:lnTo>
                  <a:pt x="5638390" y="10050"/>
                </a:lnTo>
                <a:cubicBezTo>
                  <a:pt x="5639448" y="11278"/>
                  <a:pt x="5639448" y="12915"/>
                  <a:pt x="5641564" y="14552"/>
                </a:cubicBezTo>
                <a:cubicBezTo>
                  <a:pt x="5645796" y="14552"/>
                  <a:pt x="5650029" y="14552"/>
                  <a:pt x="5654261" y="14552"/>
                </a:cubicBezTo>
                <a:cubicBezTo>
                  <a:pt x="5654261" y="11278"/>
                  <a:pt x="5654261" y="11278"/>
                  <a:pt x="5654261" y="8004"/>
                </a:cubicBezTo>
                <a:lnTo>
                  <a:pt x="5661667" y="11278"/>
                </a:lnTo>
                <a:cubicBezTo>
                  <a:pt x="5662725" y="12097"/>
                  <a:pt x="5662725" y="12915"/>
                  <a:pt x="5662725" y="14552"/>
                </a:cubicBezTo>
                <a:cubicBezTo>
                  <a:pt x="5671190" y="11278"/>
                  <a:pt x="5683886" y="8004"/>
                  <a:pt x="5692351" y="11278"/>
                </a:cubicBezTo>
                <a:cubicBezTo>
                  <a:pt x="5692351" y="11285"/>
                  <a:pt x="5692351" y="11432"/>
                  <a:pt x="5692351" y="14552"/>
                </a:cubicBezTo>
                <a:cubicBezTo>
                  <a:pt x="5696583" y="14552"/>
                  <a:pt x="5696583" y="14552"/>
                  <a:pt x="5700815" y="14552"/>
                </a:cubicBezTo>
                <a:cubicBezTo>
                  <a:pt x="5709280" y="11278"/>
                  <a:pt x="5717744" y="11278"/>
                  <a:pt x="5726209" y="11278"/>
                </a:cubicBezTo>
                <a:cubicBezTo>
                  <a:pt x="5730441" y="11278"/>
                  <a:pt x="5734673" y="11278"/>
                  <a:pt x="5743138" y="14552"/>
                </a:cubicBezTo>
                <a:cubicBezTo>
                  <a:pt x="5743138" y="11278"/>
                  <a:pt x="5747370" y="8004"/>
                  <a:pt x="5751602" y="4730"/>
                </a:cubicBezTo>
                <a:cubicBezTo>
                  <a:pt x="5755834" y="8004"/>
                  <a:pt x="5760067" y="8004"/>
                  <a:pt x="5764299" y="8004"/>
                </a:cubicBezTo>
                <a:cubicBezTo>
                  <a:pt x="5764299" y="7996"/>
                  <a:pt x="5764299" y="7841"/>
                  <a:pt x="5764299" y="4730"/>
                </a:cubicBezTo>
                <a:cubicBezTo>
                  <a:pt x="5781228" y="4730"/>
                  <a:pt x="5785460" y="4730"/>
                  <a:pt x="5798157" y="4730"/>
                </a:cubicBezTo>
                <a:lnTo>
                  <a:pt x="5806621" y="1455"/>
                </a:lnTo>
                <a:cubicBezTo>
                  <a:pt x="5808737" y="3093"/>
                  <a:pt x="5808737" y="3093"/>
                  <a:pt x="5810853" y="4730"/>
                </a:cubicBezTo>
                <a:cubicBezTo>
                  <a:pt x="5815086" y="8004"/>
                  <a:pt x="5819318" y="8004"/>
                  <a:pt x="5823550" y="4730"/>
                </a:cubicBezTo>
                <a:lnTo>
                  <a:pt x="5832015" y="8004"/>
                </a:lnTo>
                <a:cubicBezTo>
                  <a:pt x="5857408" y="14552"/>
                  <a:pt x="5903962" y="8004"/>
                  <a:pt x="5920891" y="4730"/>
                </a:cubicBezTo>
                <a:cubicBezTo>
                  <a:pt x="5929356" y="8004"/>
                  <a:pt x="5937820" y="8004"/>
                  <a:pt x="5946285" y="8004"/>
                </a:cubicBezTo>
                <a:cubicBezTo>
                  <a:pt x="5946285" y="11278"/>
                  <a:pt x="5950517" y="11278"/>
                  <a:pt x="5950517" y="14552"/>
                </a:cubicBezTo>
                <a:cubicBezTo>
                  <a:pt x="5958981" y="11278"/>
                  <a:pt x="5971678" y="11278"/>
                  <a:pt x="5980143" y="11278"/>
                </a:cubicBezTo>
                <a:cubicBezTo>
                  <a:pt x="5980143" y="8004"/>
                  <a:pt x="5980143" y="8004"/>
                  <a:pt x="5980143" y="4730"/>
                </a:cubicBezTo>
                <a:lnTo>
                  <a:pt x="5988607" y="4730"/>
                </a:lnTo>
                <a:cubicBezTo>
                  <a:pt x="5988607" y="8004"/>
                  <a:pt x="5988607" y="11278"/>
                  <a:pt x="5988607" y="14552"/>
                </a:cubicBezTo>
                <a:cubicBezTo>
                  <a:pt x="5997072" y="11278"/>
                  <a:pt x="6001304" y="11278"/>
                  <a:pt x="6005536" y="11278"/>
                </a:cubicBezTo>
                <a:lnTo>
                  <a:pt x="6022465" y="11278"/>
                </a:lnTo>
                <a:cubicBezTo>
                  <a:pt x="6039394" y="8004"/>
                  <a:pt x="6056323" y="11278"/>
                  <a:pt x="6077484" y="11278"/>
                </a:cubicBezTo>
                <a:cubicBezTo>
                  <a:pt x="6077501" y="11291"/>
                  <a:pt x="6081733" y="14552"/>
                  <a:pt x="6090181" y="14552"/>
                </a:cubicBezTo>
                <a:cubicBezTo>
                  <a:pt x="6107110" y="11278"/>
                  <a:pt x="6128271" y="11278"/>
                  <a:pt x="6145200" y="11278"/>
                </a:cubicBezTo>
                <a:cubicBezTo>
                  <a:pt x="6149432" y="8004"/>
                  <a:pt x="6149432" y="8004"/>
                  <a:pt x="6149432" y="4730"/>
                </a:cubicBezTo>
                <a:lnTo>
                  <a:pt x="6156838" y="6367"/>
                </a:lnTo>
                <a:cubicBezTo>
                  <a:pt x="6162129" y="7998"/>
                  <a:pt x="6162129" y="7867"/>
                  <a:pt x="6162129" y="4730"/>
                </a:cubicBezTo>
                <a:cubicBezTo>
                  <a:pt x="6179057" y="8004"/>
                  <a:pt x="6191754" y="8004"/>
                  <a:pt x="6208683" y="8004"/>
                </a:cubicBezTo>
                <a:cubicBezTo>
                  <a:pt x="6212915" y="11278"/>
                  <a:pt x="6217148" y="8004"/>
                  <a:pt x="6225612" y="8004"/>
                </a:cubicBezTo>
                <a:cubicBezTo>
                  <a:pt x="6234076" y="11278"/>
                  <a:pt x="6242541" y="11278"/>
                  <a:pt x="6251005" y="11278"/>
                </a:cubicBezTo>
                <a:cubicBezTo>
                  <a:pt x="6251005" y="11252"/>
                  <a:pt x="6251057" y="7990"/>
                  <a:pt x="6263702" y="4730"/>
                </a:cubicBezTo>
                <a:cubicBezTo>
                  <a:pt x="6263702" y="8004"/>
                  <a:pt x="6267934" y="11278"/>
                  <a:pt x="6267934" y="14552"/>
                </a:cubicBezTo>
                <a:cubicBezTo>
                  <a:pt x="6272167" y="14552"/>
                  <a:pt x="6272167" y="14552"/>
                  <a:pt x="6276399" y="14552"/>
                </a:cubicBezTo>
                <a:cubicBezTo>
                  <a:pt x="6276399" y="11278"/>
                  <a:pt x="6280631" y="11278"/>
                  <a:pt x="6280631" y="8004"/>
                </a:cubicBezTo>
                <a:cubicBezTo>
                  <a:pt x="6289095" y="8004"/>
                  <a:pt x="6284863" y="14552"/>
                  <a:pt x="6297560" y="14552"/>
                </a:cubicBezTo>
                <a:lnTo>
                  <a:pt x="6310257" y="14552"/>
                </a:lnTo>
                <a:cubicBezTo>
                  <a:pt x="6314489" y="11278"/>
                  <a:pt x="6318721" y="11278"/>
                  <a:pt x="6322953" y="11278"/>
                </a:cubicBezTo>
                <a:cubicBezTo>
                  <a:pt x="6327186" y="11283"/>
                  <a:pt x="6327186" y="11408"/>
                  <a:pt x="6327186" y="14552"/>
                </a:cubicBezTo>
                <a:cubicBezTo>
                  <a:pt x="6339882" y="14552"/>
                  <a:pt x="6344114" y="11278"/>
                  <a:pt x="6344114" y="11278"/>
                </a:cubicBezTo>
                <a:cubicBezTo>
                  <a:pt x="6356811" y="11278"/>
                  <a:pt x="6369508" y="11278"/>
                  <a:pt x="6386437" y="14552"/>
                </a:cubicBezTo>
                <a:cubicBezTo>
                  <a:pt x="6394901" y="14552"/>
                  <a:pt x="6407598" y="14552"/>
                  <a:pt x="6416062" y="14552"/>
                </a:cubicBezTo>
                <a:cubicBezTo>
                  <a:pt x="6432991" y="14552"/>
                  <a:pt x="6449920" y="14552"/>
                  <a:pt x="6466849" y="14552"/>
                </a:cubicBezTo>
                <a:lnTo>
                  <a:pt x="6474256" y="15780"/>
                </a:lnTo>
                <a:cubicBezTo>
                  <a:pt x="6492243" y="11278"/>
                  <a:pt x="6509171" y="14552"/>
                  <a:pt x="6517636" y="14552"/>
                </a:cubicBezTo>
                <a:cubicBezTo>
                  <a:pt x="6534565" y="17826"/>
                  <a:pt x="6572655" y="14552"/>
                  <a:pt x="6576887" y="11278"/>
                </a:cubicBezTo>
                <a:cubicBezTo>
                  <a:pt x="6576887" y="14552"/>
                  <a:pt x="6581119" y="14552"/>
                  <a:pt x="6581119" y="17826"/>
                </a:cubicBezTo>
                <a:cubicBezTo>
                  <a:pt x="6585352" y="14552"/>
                  <a:pt x="6585352" y="14552"/>
                  <a:pt x="6585352" y="11278"/>
                </a:cubicBezTo>
                <a:cubicBezTo>
                  <a:pt x="6602281" y="11278"/>
                  <a:pt x="6619209" y="11278"/>
                  <a:pt x="6631906" y="14552"/>
                </a:cubicBezTo>
                <a:cubicBezTo>
                  <a:pt x="6636138" y="14552"/>
                  <a:pt x="6636138" y="21101"/>
                  <a:pt x="6640371" y="17826"/>
                </a:cubicBezTo>
                <a:lnTo>
                  <a:pt x="6644603" y="14552"/>
                </a:lnTo>
                <a:cubicBezTo>
                  <a:pt x="6665764" y="8004"/>
                  <a:pt x="6661532" y="14552"/>
                  <a:pt x="6682693" y="14552"/>
                </a:cubicBezTo>
                <a:cubicBezTo>
                  <a:pt x="6686925" y="11278"/>
                  <a:pt x="6703854" y="17826"/>
                  <a:pt x="6703854" y="14552"/>
                </a:cubicBezTo>
                <a:cubicBezTo>
                  <a:pt x="6703854" y="14521"/>
                  <a:pt x="6703874" y="11262"/>
                  <a:pt x="6708086" y="8004"/>
                </a:cubicBezTo>
                <a:cubicBezTo>
                  <a:pt x="6729247" y="11278"/>
                  <a:pt x="6746176" y="11278"/>
                  <a:pt x="6767338" y="14552"/>
                </a:cubicBezTo>
                <a:cubicBezTo>
                  <a:pt x="6784266" y="8004"/>
                  <a:pt x="6788499" y="14552"/>
                  <a:pt x="6796963" y="14552"/>
                </a:cubicBezTo>
                <a:cubicBezTo>
                  <a:pt x="6813892" y="11278"/>
                  <a:pt x="6830821" y="11278"/>
                  <a:pt x="6847750" y="11278"/>
                </a:cubicBezTo>
                <a:cubicBezTo>
                  <a:pt x="6856214" y="11278"/>
                  <a:pt x="6864679" y="11278"/>
                  <a:pt x="6873143" y="14552"/>
                </a:cubicBezTo>
                <a:cubicBezTo>
                  <a:pt x="6877376" y="11278"/>
                  <a:pt x="6877376" y="11278"/>
                  <a:pt x="6881608" y="11278"/>
                </a:cubicBezTo>
                <a:cubicBezTo>
                  <a:pt x="6890072" y="4730"/>
                  <a:pt x="6911233" y="11278"/>
                  <a:pt x="6911233" y="11278"/>
                </a:cubicBezTo>
                <a:cubicBezTo>
                  <a:pt x="6919698" y="8004"/>
                  <a:pt x="6928162" y="8004"/>
                  <a:pt x="6932395" y="4730"/>
                </a:cubicBezTo>
                <a:lnTo>
                  <a:pt x="6936958" y="9794"/>
                </a:lnTo>
                <a:cubicBezTo>
                  <a:pt x="6940330" y="10869"/>
                  <a:pt x="6941917" y="2274"/>
                  <a:pt x="6957788" y="4730"/>
                </a:cubicBezTo>
                <a:lnTo>
                  <a:pt x="6966252" y="14552"/>
                </a:lnTo>
                <a:cubicBezTo>
                  <a:pt x="6983181" y="11278"/>
                  <a:pt x="6974717" y="11278"/>
                  <a:pt x="6991646" y="14552"/>
                </a:cubicBezTo>
                <a:cubicBezTo>
                  <a:pt x="6991651" y="11278"/>
                  <a:pt x="6991792" y="11278"/>
                  <a:pt x="6995878" y="11278"/>
                </a:cubicBezTo>
                <a:cubicBezTo>
                  <a:pt x="6991646" y="8004"/>
                  <a:pt x="6991646" y="8004"/>
                  <a:pt x="6991646" y="1455"/>
                </a:cubicBezTo>
                <a:cubicBezTo>
                  <a:pt x="6991679" y="1455"/>
                  <a:pt x="6995895" y="1455"/>
                  <a:pt x="7000110" y="1455"/>
                </a:cubicBezTo>
                <a:cubicBezTo>
                  <a:pt x="7000110" y="1481"/>
                  <a:pt x="7000110" y="4743"/>
                  <a:pt x="7000110" y="8004"/>
                </a:cubicBezTo>
                <a:cubicBezTo>
                  <a:pt x="7000143" y="8004"/>
                  <a:pt x="7004358" y="8004"/>
                  <a:pt x="7008575" y="8004"/>
                </a:cubicBezTo>
                <a:cubicBezTo>
                  <a:pt x="7008575" y="11278"/>
                  <a:pt x="7008575" y="11278"/>
                  <a:pt x="7008575" y="14552"/>
                </a:cubicBezTo>
                <a:cubicBezTo>
                  <a:pt x="7025504" y="11278"/>
                  <a:pt x="7042433" y="11278"/>
                  <a:pt x="7059361" y="8004"/>
                </a:cubicBezTo>
                <a:cubicBezTo>
                  <a:pt x="7067826" y="11278"/>
                  <a:pt x="7076290" y="11278"/>
                  <a:pt x="7084755" y="14552"/>
                </a:cubicBezTo>
                <a:cubicBezTo>
                  <a:pt x="7088987" y="11278"/>
                  <a:pt x="7088987" y="8004"/>
                  <a:pt x="7088987" y="4730"/>
                </a:cubicBezTo>
                <a:lnTo>
                  <a:pt x="7096394" y="7132"/>
                </a:lnTo>
                <a:cubicBezTo>
                  <a:pt x="7097452" y="7116"/>
                  <a:pt x="7097452" y="6299"/>
                  <a:pt x="7097452" y="4730"/>
                </a:cubicBezTo>
                <a:lnTo>
                  <a:pt x="7104858" y="8004"/>
                </a:lnTo>
                <a:cubicBezTo>
                  <a:pt x="7105916" y="8823"/>
                  <a:pt x="7105916" y="9641"/>
                  <a:pt x="7105916" y="11278"/>
                </a:cubicBezTo>
                <a:cubicBezTo>
                  <a:pt x="7110148" y="11278"/>
                  <a:pt x="7114380" y="8004"/>
                  <a:pt x="7118613" y="8004"/>
                </a:cubicBezTo>
                <a:cubicBezTo>
                  <a:pt x="7118613" y="11278"/>
                  <a:pt x="7118613" y="11278"/>
                  <a:pt x="7118613" y="14552"/>
                </a:cubicBezTo>
                <a:cubicBezTo>
                  <a:pt x="7127077" y="11278"/>
                  <a:pt x="7135542" y="11278"/>
                  <a:pt x="7144006" y="11278"/>
                </a:cubicBezTo>
                <a:cubicBezTo>
                  <a:pt x="7144006" y="11294"/>
                  <a:pt x="7144027" y="14552"/>
                  <a:pt x="7152471" y="14552"/>
                </a:cubicBezTo>
                <a:cubicBezTo>
                  <a:pt x="7156703" y="11278"/>
                  <a:pt x="7165167" y="11278"/>
                  <a:pt x="7173632" y="11278"/>
                </a:cubicBezTo>
                <a:cubicBezTo>
                  <a:pt x="7173632" y="8004"/>
                  <a:pt x="7173632" y="8004"/>
                  <a:pt x="7177864" y="4730"/>
                </a:cubicBezTo>
                <a:cubicBezTo>
                  <a:pt x="7190561" y="4730"/>
                  <a:pt x="7207490" y="4730"/>
                  <a:pt x="7220186" y="1455"/>
                </a:cubicBezTo>
                <a:lnTo>
                  <a:pt x="7224418" y="8004"/>
                </a:lnTo>
                <a:lnTo>
                  <a:pt x="7228651" y="1455"/>
                </a:lnTo>
                <a:cubicBezTo>
                  <a:pt x="7232883" y="1455"/>
                  <a:pt x="7232883" y="1455"/>
                  <a:pt x="7237115" y="1455"/>
                </a:cubicBezTo>
                <a:cubicBezTo>
                  <a:pt x="7237115" y="4730"/>
                  <a:pt x="7237115" y="8004"/>
                  <a:pt x="7237115" y="11278"/>
                </a:cubicBezTo>
                <a:cubicBezTo>
                  <a:pt x="7245580" y="11278"/>
                  <a:pt x="7249812" y="11278"/>
                  <a:pt x="7254044" y="11278"/>
                </a:cubicBezTo>
                <a:cubicBezTo>
                  <a:pt x="7262509" y="8004"/>
                  <a:pt x="7266741" y="11278"/>
                  <a:pt x="7270973" y="11278"/>
                </a:cubicBezTo>
                <a:cubicBezTo>
                  <a:pt x="7275205" y="8004"/>
                  <a:pt x="7275205" y="8004"/>
                  <a:pt x="7275205" y="4730"/>
                </a:cubicBezTo>
                <a:lnTo>
                  <a:pt x="7287902" y="8004"/>
                </a:lnTo>
                <a:cubicBezTo>
                  <a:pt x="7296366" y="8004"/>
                  <a:pt x="7300599" y="8004"/>
                  <a:pt x="7304831" y="4730"/>
                </a:cubicBezTo>
                <a:cubicBezTo>
                  <a:pt x="7304842" y="4730"/>
                  <a:pt x="7305049" y="4730"/>
                  <a:pt x="7309063" y="4730"/>
                </a:cubicBezTo>
                <a:cubicBezTo>
                  <a:pt x="7309063" y="8004"/>
                  <a:pt x="7313295" y="11278"/>
                  <a:pt x="7317528" y="14552"/>
                </a:cubicBezTo>
                <a:cubicBezTo>
                  <a:pt x="7321760" y="11278"/>
                  <a:pt x="7325992" y="11278"/>
                  <a:pt x="7330224" y="11278"/>
                </a:cubicBezTo>
                <a:cubicBezTo>
                  <a:pt x="7330224" y="11294"/>
                  <a:pt x="7330245" y="14552"/>
                  <a:pt x="7338689" y="14552"/>
                </a:cubicBezTo>
                <a:cubicBezTo>
                  <a:pt x="7338689" y="11278"/>
                  <a:pt x="7338689" y="11278"/>
                  <a:pt x="7342921" y="8004"/>
                </a:cubicBezTo>
                <a:cubicBezTo>
                  <a:pt x="7347153" y="8004"/>
                  <a:pt x="7351385" y="11278"/>
                  <a:pt x="7355618" y="11278"/>
                </a:cubicBezTo>
                <a:cubicBezTo>
                  <a:pt x="7355618" y="8004"/>
                  <a:pt x="7355618" y="4730"/>
                  <a:pt x="7355618" y="1455"/>
                </a:cubicBezTo>
                <a:lnTo>
                  <a:pt x="7360908" y="3093"/>
                </a:lnTo>
                <a:cubicBezTo>
                  <a:pt x="7361437" y="3502"/>
                  <a:pt x="7360908" y="3912"/>
                  <a:pt x="7359850" y="4730"/>
                </a:cubicBezTo>
                <a:cubicBezTo>
                  <a:pt x="7359850" y="8004"/>
                  <a:pt x="7359850" y="11278"/>
                  <a:pt x="7359850" y="14552"/>
                </a:cubicBezTo>
                <a:lnTo>
                  <a:pt x="7368314" y="4730"/>
                </a:lnTo>
                <a:cubicBezTo>
                  <a:pt x="7372547" y="4730"/>
                  <a:pt x="7372547" y="4730"/>
                  <a:pt x="7376779" y="4730"/>
                </a:cubicBezTo>
                <a:cubicBezTo>
                  <a:pt x="7376779" y="8004"/>
                  <a:pt x="7376779" y="8004"/>
                  <a:pt x="7376779" y="11278"/>
                </a:cubicBezTo>
                <a:cubicBezTo>
                  <a:pt x="7385243" y="11278"/>
                  <a:pt x="7385243" y="1455"/>
                  <a:pt x="7402172" y="4730"/>
                </a:cubicBezTo>
                <a:cubicBezTo>
                  <a:pt x="7419101" y="8004"/>
                  <a:pt x="7436030" y="8004"/>
                  <a:pt x="7457191" y="4730"/>
                </a:cubicBezTo>
                <a:cubicBezTo>
                  <a:pt x="7461423" y="1455"/>
                  <a:pt x="7465656" y="1455"/>
                  <a:pt x="7469888" y="1455"/>
                </a:cubicBezTo>
                <a:cubicBezTo>
                  <a:pt x="7469888" y="4730"/>
                  <a:pt x="7469888" y="8004"/>
                  <a:pt x="7469888" y="11278"/>
                </a:cubicBezTo>
                <a:cubicBezTo>
                  <a:pt x="7499514" y="11278"/>
                  <a:pt x="7507978" y="11278"/>
                  <a:pt x="7529139" y="4730"/>
                </a:cubicBezTo>
                <a:cubicBezTo>
                  <a:pt x="7529139" y="8004"/>
                  <a:pt x="7529139" y="8004"/>
                  <a:pt x="7529139" y="11278"/>
                </a:cubicBezTo>
                <a:cubicBezTo>
                  <a:pt x="7541836" y="11278"/>
                  <a:pt x="7550300" y="8004"/>
                  <a:pt x="7562997" y="8004"/>
                </a:cubicBezTo>
                <a:cubicBezTo>
                  <a:pt x="7575694" y="11278"/>
                  <a:pt x="7584158" y="11278"/>
                  <a:pt x="7592623" y="11278"/>
                </a:cubicBezTo>
                <a:cubicBezTo>
                  <a:pt x="7595797" y="8822"/>
                  <a:pt x="7594739" y="8004"/>
                  <a:pt x="7596855" y="8004"/>
                </a:cubicBezTo>
                <a:cubicBezTo>
                  <a:pt x="7601087" y="11278"/>
                  <a:pt x="7605319" y="11278"/>
                  <a:pt x="7609552" y="14552"/>
                </a:cubicBezTo>
                <a:cubicBezTo>
                  <a:pt x="7618016" y="14552"/>
                  <a:pt x="7622248" y="11278"/>
                  <a:pt x="7634945" y="14552"/>
                </a:cubicBezTo>
                <a:cubicBezTo>
                  <a:pt x="7634945" y="14566"/>
                  <a:pt x="7634963" y="17819"/>
                  <a:pt x="7643409" y="14552"/>
                </a:cubicBezTo>
                <a:cubicBezTo>
                  <a:pt x="7656106" y="14552"/>
                  <a:pt x="7668803" y="17826"/>
                  <a:pt x="7681499" y="17826"/>
                </a:cubicBezTo>
                <a:cubicBezTo>
                  <a:pt x="7681499" y="17818"/>
                  <a:pt x="7681499" y="17656"/>
                  <a:pt x="7681499" y="14552"/>
                </a:cubicBezTo>
                <a:cubicBezTo>
                  <a:pt x="7685732" y="14552"/>
                  <a:pt x="7685732" y="14552"/>
                  <a:pt x="7689964" y="14552"/>
                </a:cubicBezTo>
                <a:cubicBezTo>
                  <a:pt x="7698428" y="11278"/>
                  <a:pt x="7702661" y="14552"/>
                  <a:pt x="7702661" y="14552"/>
                </a:cubicBezTo>
                <a:cubicBezTo>
                  <a:pt x="7715357" y="14552"/>
                  <a:pt x="7728054" y="14552"/>
                  <a:pt x="7736518" y="14552"/>
                </a:cubicBezTo>
                <a:lnTo>
                  <a:pt x="7744983" y="4730"/>
                </a:lnTo>
                <a:cubicBezTo>
                  <a:pt x="7757680" y="4730"/>
                  <a:pt x="7770376" y="4730"/>
                  <a:pt x="7783073" y="4730"/>
                </a:cubicBezTo>
                <a:cubicBezTo>
                  <a:pt x="7787305" y="1455"/>
                  <a:pt x="7795770" y="1455"/>
                  <a:pt x="7804234" y="1455"/>
                </a:cubicBezTo>
                <a:cubicBezTo>
                  <a:pt x="7804234" y="1481"/>
                  <a:pt x="7804234" y="4743"/>
                  <a:pt x="7804234" y="8004"/>
                </a:cubicBezTo>
                <a:cubicBezTo>
                  <a:pt x="7804245" y="8004"/>
                  <a:pt x="7804445" y="8004"/>
                  <a:pt x="7808466" y="8004"/>
                </a:cubicBezTo>
                <a:lnTo>
                  <a:pt x="7808466" y="1455"/>
                </a:lnTo>
                <a:cubicBezTo>
                  <a:pt x="7808481" y="1455"/>
                  <a:pt x="7812707" y="1455"/>
                  <a:pt x="7816931" y="1455"/>
                </a:cubicBezTo>
                <a:cubicBezTo>
                  <a:pt x="7816931" y="4730"/>
                  <a:pt x="7816931" y="8004"/>
                  <a:pt x="7816931" y="11278"/>
                </a:cubicBezTo>
                <a:cubicBezTo>
                  <a:pt x="7816942" y="11278"/>
                  <a:pt x="7817142" y="11278"/>
                  <a:pt x="7821163" y="11278"/>
                </a:cubicBezTo>
                <a:cubicBezTo>
                  <a:pt x="7821163" y="11285"/>
                  <a:pt x="7821163" y="11432"/>
                  <a:pt x="7821163" y="14552"/>
                </a:cubicBezTo>
                <a:cubicBezTo>
                  <a:pt x="7821174" y="14552"/>
                  <a:pt x="7821372" y="14552"/>
                  <a:pt x="7825395" y="14552"/>
                </a:cubicBezTo>
                <a:cubicBezTo>
                  <a:pt x="7829628" y="11278"/>
                  <a:pt x="7833860" y="11278"/>
                  <a:pt x="7842324" y="11278"/>
                </a:cubicBezTo>
                <a:cubicBezTo>
                  <a:pt x="7842324" y="11285"/>
                  <a:pt x="7842324" y="11432"/>
                  <a:pt x="7842324" y="14552"/>
                </a:cubicBezTo>
                <a:cubicBezTo>
                  <a:pt x="7855021" y="11278"/>
                  <a:pt x="7859253" y="11278"/>
                  <a:pt x="7867718" y="14552"/>
                </a:cubicBezTo>
                <a:cubicBezTo>
                  <a:pt x="7867718" y="11278"/>
                  <a:pt x="7871950" y="8004"/>
                  <a:pt x="7871950" y="4730"/>
                </a:cubicBezTo>
                <a:cubicBezTo>
                  <a:pt x="7888879" y="8004"/>
                  <a:pt x="7905808" y="8004"/>
                  <a:pt x="7918504" y="8004"/>
                </a:cubicBezTo>
                <a:cubicBezTo>
                  <a:pt x="7926969" y="8004"/>
                  <a:pt x="7939666" y="8004"/>
                  <a:pt x="7948130" y="4730"/>
                </a:cubicBezTo>
                <a:cubicBezTo>
                  <a:pt x="7948130" y="8004"/>
                  <a:pt x="7948130" y="8004"/>
                  <a:pt x="7952362" y="11278"/>
                </a:cubicBezTo>
                <a:cubicBezTo>
                  <a:pt x="7952426" y="11285"/>
                  <a:pt x="7981988" y="14552"/>
                  <a:pt x="7981988" y="14552"/>
                </a:cubicBezTo>
                <a:cubicBezTo>
                  <a:pt x="7981992" y="11278"/>
                  <a:pt x="7986223" y="11278"/>
                  <a:pt x="7990452" y="11278"/>
                </a:cubicBezTo>
                <a:cubicBezTo>
                  <a:pt x="7998917" y="11278"/>
                  <a:pt x="8003149" y="11278"/>
                  <a:pt x="8007381" y="11278"/>
                </a:cubicBezTo>
                <a:lnTo>
                  <a:pt x="8024310" y="11278"/>
                </a:lnTo>
                <a:cubicBezTo>
                  <a:pt x="8024310" y="8004"/>
                  <a:pt x="8028542" y="8004"/>
                  <a:pt x="8028542" y="4730"/>
                </a:cubicBezTo>
                <a:cubicBezTo>
                  <a:pt x="8037007" y="4730"/>
                  <a:pt x="8049704" y="4730"/>
                  <a:pt x="8058168" y="4730"/>
                </a:cubicBezTo>
                <a:cubicBezTo>
                  <a:pt x="8062400" y="8004"/>
                  <a:pt x="8062400" y="8004"/>
                  <a:pt x="8062400" y="11278"/>
                </a:cubicBezTo>
                <a:lnTo>
                  <a:pt x="8070865" y="8004"/>
                </a:lnTo>
                <a:cubicBezTo>
                  <a:pt x="8075097" y="11278"/>
                  <a:pt x="8075097" y="11278"/>
                  <a:pt x="8075097" y="14552"/>
                </a:cubicBezTo>
                <a:cubicBezTo>
                  <a:pt x="8083561" y="11278"/>
                  <a:pt x="8083561" y="8004"/>
                  <a:pt x="8083561" y="1455"/>
                </a:cubicBezTo>
                <a:cubicBezTo>
                  <a:pt x="8092026" y="4730"/>
                  <a:pt x="8092026" y="8004"/>
                  <a:pt x="8096258" y="8004"/>
                </a:cubicBezTo>
                <a:cubicBezTo>
                  <a:pt x="8096299" y="8004"/>
                  <a:pt x="8100511" y="8004"/>
                  <a:pt x="8104723" y="8004"/>
                </a:cubicBezTo>
                <a:cubicBezTo>
                  <a:pt x="8117419" y="11278"/>
                  <a:pt x="8130116" y="8004"/>
                  <a:pt x="8147045" y="8004"/>
                </a:cubicBezTo>
                <a:cubicBezTo>
                  <a:pt x="8151277" y="11278"/>
                  <a:pt x="8155509" y="8004"/>
                  <a:pt x="8159742" y="8004"/>
                </a:cubicBezTo>
                <a:cubicBezTo>
                  <a:pt x="8176670" y="14552"/>
                  <a:pt x="8197832" y="11278"/>
                  <a:pt x="8202064" y="11278"/>
                </a:cubicBezTo>
                <a:cubicBezTo>
                  <a:pt x="8210528" y="11278"/>
                  <a:pt x="8210528" y="17826"/>
                  <a:pt x="8218993" y="14552"/>
                </a:cubicBezTo>
                <a:lnTo>
                  <a:pt x="8223225" y="11278"/>
                </a:lnTo>
                <a:cubicBezTo>
                  <a:pt x="8235922" y="8004"/>
                  <a:pt x="8235922" y="17826"/>
                  <a:pt x="8257083" y="14552"/>
                </a:cubicBezTo>
                <a:cubicBezTo>
                  <a:pt x="8261315" y="14552"/>
                  <a:pt x="8265547" y="14552"/>
                  <a:pt x="8274012" y="14552"/>
                </a:cubicBezTo>
                <a:cubicBezTo>
                  <a:pt x="8282476" y="11278"/>
                  <a:pt x="8290941" y="11278"/>
                  <a:pt x="8299405" y="11278"/>
                </a:cubicBezTo>
                <a:cubicBezTo>
                  <a:pt x="8299405" y="11285"/>
                  <a:pt x="8299405" y="11432"/>
                  <a:pt x="8299405" y="14552"/>
                </a:cubicBezTo>
                <a:cubicBezTo>
                  <a:pt x="8299415" y="14552"/>
                  <a:pt x="8299606" y="14552"/>
                  <a:pt x="8303637" y="14552"/>
                </a:cubicBezTo>
                <a:cubicBezTo>
                  <a:pt x="8316334" y="11278"/>
                  <a:pt x="8329031" y="14552"/>
                  <a:pt x="8341727" y="14552"/>
                </a:cubicBezTo>
                <a:lnTo>
                  <a:pt x="8345960" y="11278"/>
                </a:lnTo>
                <a:cubicBezTo>
                  <a:pt x="8354424" y="11278"/>
                  <a:pt x="8358656" y="11278"/>
                  <a:pt x="8367121" y="11278"/>
                </a:cubicBezTo>
                <a:cubicBezTo>
                  <a:pt x="8367121" y="11285"/>
                  <a:pt x="8367121" y="11432"/>
                  <a:pt x="8367121" y="14552"/>
                </a:cubicBezTo>
                <a:lnTo>
                  <a:pt x="8388282" y="14552"/>
                </a:lnTo>
                <a:lnTo>
                  <a:pt x="8396746" y="8004"/>
                </a:lnTo>
                <a:cubicBezTo>
                  <a:pt x="8409443" y="4730"/>
                  <a:pt x="8439069" y="8004"/>
                  <a:pt x="8460230" y="8004"/>
                </a:cubicBezTo>
                <a:cubicBezTo>
                  <a:pt x="8472926" y="8004"/>
                  <a:pt x="8468694" y="8004"/>
                  <a:pt x="8477159" y="11278"/>
                </a:cubicBezTo>
                <a:lnTo>
                  <a:pt x="8485623" y="1455"/>
                </a:lnTo>
                <a:cubicBezTo>
                  <a:pt x="8489855" y="4730"/>
                  <a:pt x="8489855" y="8004"/>
                  <a:pt x="8489855" y="11278"/>
                </a:cubicBezTo>
                <a:cubicBezTo>
                  <a:pt x="8502552" y="14552"/>
                  <a:pt x="8511016" y="8004"/>
                  <a:pt x="8527945" y="11278"/>
                </a:cubicBezTo>
                <a:cubicBezTo>
                  <a:pt x="8527945" y="11285"/>
                  <a:pt x="8527945" y="11432"/>
                  <a:pt x="8527945" y="14552"/>
                </a:cubicBezTo>
                <a:lnTo>
                  <a:pt x="8536410" y="11278"/>
                </a:lnTo>
                <a:lnTo>
                  <a:pt x="8543816" y="13734"/>
                </a:lnTo>
                <a:cubicBezTo>
                  <a:pt x="8544874" y="12915"/>
                  <a:pt x="8544874" y="11278"/>
                  <a:pt x="8544874" y="11278"/>
                </a:cubicBezTo>
                <a:cubicBezTo>
                  <a:pt x="8561803" y="11278"/>
                  <a:pt x="8578732" y="8004"/>
                  <a:pt x="8595661" y="8004"/>
                </a:cubicBezTo>
                <a:cubicBezTo>
                  <a:pt x="8595668" y="11278"/>
                  <a:pt x="8595835" y="11278"/>
                  <a:pt x="8599893" y="11278"/>
                </a:cubicBezTo>
                <a:cubicBezTo>
                  <a:pt x="8599893" y="8004"/>
                  <a:pt x="8604126" y="4730"/>
                  <a:pt x="8608358" y="1455"/>
                </a:cubicBezTo>
                <a:cubicBezTo>
                  <a:pt x="8608369" y="1455"/>
                  <a:pt x="8608572" y="1455"/>
                  <a:pt x="8612590" y="1455"/>
                </a:cubicBezTo>
                <a:cubicBezTo>
                  <a:pt x="8616822" y="4730"/>
                  <a:pt x="8625287" y="4730"/>
                  <a:pt x="8633751" y="4730"/>
                </a:cubicBezTo>
                <a:cubicBezTo>
                  <a:pt x="8633751" y="4722"/>
                  <a:pt x="8633751" y="4563"/>
                  <a:pt x="8633751" y="1455"/>
                </a:cubicBezTo>
                <a:lnTo>
                  <a:pt x="8641158" y="3093"/>
                </a:lnTo>
                <a:cubicBezTo>
                  <a:pt x="8650680" y="4730"/>
                  <a:pt x="8659145" y="4730"/>
                  <a:pt x="8667609" y="1455"/>
                </a:cubicBezTo>
                <a:lnTo>
                  <a:pt x="8684538" y="8004"/>
                </a:lnTo>
                <a:lnTo>
                  <a:pt x="8684538" y="1455"/>
                </a:lnTo>
                <a:cubicBezTo>
                  <a:pt x="8693002" y="1455"/>
                  <a:pt x="8701467" y="1455"/>
                  <a:pt x="8709931" y="1455"/>
                </a:cubicBezTo>
                <a:cubicBezTo>
                  <a:pt x="8709931" y="4730"/>
                  <a:pt x="8709931" y="8004"/>
                  <a:pt x="8709931" y="11278"/>
                </a:cubicBezTo>
                <a:cubicBezTo>
                  <a:pt x="8726860" y="11278"/>
                  <a:pt x="8739557" y="11278"/>
                  <a:pt x="8756486" y="11278"/>
                </a:cubicBezTo>
                <a:cubicBezTo>
                  <a:pt x="8756486" y="11285"/>
                  <a:pt x="8756486" y="11432"/>
                  <a:pt x="8756486" y="14552"/>
                </a:cubicBezTo>
                <a:cubicBezTo>
                  <a:pt x="8756517" y="14552"/>
                  <a:pt x="8760734" y="14552"/>
                  <a:pt x="8764950" y="14552"/>
                </a:cubicBezTo>
                <a:cubicBezTo>
                  <a:pt x="8777647" y="14552"/>
                  <a:pt x="8786111" y="14552"/>
                  <a:pt x="8794576" y="14552"/>
                </a:cubicBezTo>
                <a:lnTo>
                  <a:pt x="8811505" y="14552"/>
                </a:lnTo>
                <a:cubicBezTo>
                  <a:pt x="8819969" y="11278"/>
                  <a:pt x="8828434" y="11278"/>
                  <a:pt x="8836898" y="11278"/>
                </a:cubicBezTo>
                <a:cubicBezTo>
                  <a:pt x="8836898" y="11285"/>
                  <a:pt x="8836898" y="11432"/>
                  <a:pt x="8836898" y="14552"/>
                </a:cubicBezTo>
                <a:lnTo>
                  <a:pt x="8844305" y="11278"/>
                </a:lnTo>
                <a:cubicBezTo>
                  <a:pt x="8845363" y="10460"/>
                  <a:pt x="8845363" y="9641"/>
                  <a:pt x="8845363" y="8004"/>
                </a:cubicBezTo>
                <a:cubicBezTo>
                  <a:pt x="8862292" y="4730"/>
                  <a:pt x="8883453" y="11278"/>
                  <a:pt x="8896149" y="14552"/>
                </a:cubicBezTo>
                <a:cubicBezTo>
                  <a:pt x="8896160" y="14552"/>
                  <a:pt x="8896362" y="14552"/>
                  <a:pt x="8900382" y="14552"/>
                </a:cubicBezTo>
                <a:cubicBezTo>
                  <a:pt x="8900393" y="14552"/>
                  <a:pt x="8900600" y="14552"/>
                  <a:pt x="8904614" y="14552"/>
                </a:cubicBezTo>
                <a:cubicBezTo>
                  <a:pt x="8917311" y="11278"/>
                  <a:pt x="8930007" y="11278"/>
                  <a:pt x="8942704" y="11278"/>
                </a:cubicBezTo>
                <a:cubicBezTo>
                  <a:pt x="8942704" y="8004"/>
                  <a:pt x="8942704" y="4730"/>
                  <a:pt x="8946936" y="1455"/>
                </a:cubicBezTo>
                <a:lnTo>
                  <a:pt x="8955401" y="11278"/>
                </a:lnTo>
                <a:cubicBezTo>
                  <a:pt x="8959633" y="11278"/>
                  <a:pt x="8959633" y="11278"/>
                  <a:pt x="8963865" y="11278"/>
                </a:cubicBezTo>
                <a:cubicBezTo>
                  <a:pt x="8965981" y="6367"/>
                  <a:pt x="8965981" y="6367"/>
                  <a:pt x="8968097" y="4730"/>
                </a:cubicBezTo>
                <a:cubicBezTo>
                  <a:pt x="8968097" y="4722"/>
                  <a:pt x="8968097" y="4563"/>
                  <a:pt x="8968097" y="1455"/>
                </a:cubicBezTo>
                <a:cubicBezTo>
                  <a:pt x="8972330" y="4730"/>
                  <a:pt x="8976562" y="8004"/>
                  <a:pt x="8980794" y="8004"/>
                </a:cubicBezTo>
                <a:cubicBezTo>
                  <a:pt x="8985026" y="8004"/>
                  <a:pt x="8985026" y="4730"/>
                  <a:pt x="8993491" y="4730"/>
                </a:cubicBezTo>
                <a:lnTo>
                  <a:pt x="9010420" y="8004"/>
                </a:lnTo>
                <a:cubicBezTo>
                  <a:pt x="9014652" y="8004"/>
                  <a:pt x="9014652" y="4730"/>
                  <a:pt x="9014652" y="1455"/>
                </a:cubicBezTo>
                <a:cubicBezTo>
                  <a:pt x="9018884" y="4730"/>
                  <a:pt x="9023116" y="4730"/>
                  <a:pt x="9027349" y="4730"/>
                </a:cubicBezTo>
                <a:cubicBezTo>
                  <a:pt x="9031581" y="8004"/>
                  <a:pt x="9035813" y="8004"/>
                  <a:pt x="9040045" y="4730"/>
                </a:cubicBezTo>
                <a:cubicBezTo>
                  <a:pt x="9048510" y="8004"/>
                  <a:pt x="9061206" y="8004"/>
                  <a:pt x="9069671" y="8004"/>
                </a:cubicBezTo>
                <a:cubicBezTo>
                  <a:pt x="9069679" y="11278"/>
                  <a:pt x="9069853" y="11278"/>
                  <a:pt x="9073903" y="11278"/>
                </a:cubicBezTo>
                <a:cubicBezTo>
                  <a:pt x="9082368" y="8004"/>
                  <a:pt x="9090832" y="11278"/>
                  <a:pt x="9099297" y="11278"/>
                </a:cubicBezTo>
                <a:cubicBezTo>
                  <a:pt x="9099297" y="8004"/>
                  <a:pt x="9099297" y="8004"/>
                  <a:pt x="9103529" y="4730"/>
                </a:cubicBezTo>
                <a:cubicBezTo>
                  <a:pt x="9111993" y="4730"/>
                  <a:pt x="9116225" y="4730"/>
                  <a:pt x="9124690" y="1455"/>
                </a:cubicBezTo>
                <a:cubicBezTo>
                  <a:pt x="9128922" y="4730"/>
                  <a:pt x="9128922" y="8004"/>
                  <a:pt x="9133154" y="11278"/>
                </a:cubicBezTo>
                <a:cubicBezTo>
                  <a:pt x="9135271" y="10459"/>
                  <a:pt x="9135271" y="9641"/>
                  <a:pt x="9137387" y="8004"/>
                </a:cubicBezTo>
                <a:cubicBezTo>
                  <a:pt x="9145851" y="8004"/>
                  <a:pt x="9158548" y="11278"/>
                  <a:pt x="9158548" y="11278"/>
                </a:cubicBezTo>
                <a:cubicBezTo>
                  <a:pt x="9171244" y="8004"/>
                  <a:pt x="9179709" y="8004"/>
                  <a:pt x="9188173" y="8004"/>
                </a:cubicBezTo>
                <a:cubicBezTo>
                  <a:pt x="9196638" y="11278"/>
                  <a:pt x="9200870" y="11278"/>
                  <a:pt x="9205102" y="11278"/>
                </a:cubicBezTo>
                <a:cubicBezTo>
                  <a:pt x="9213567" y="8004"/>
                  <a:pt x="9217799" y="8004"/>
                  <a:pt x="9226263" y="8004"/>
                </a:cubicBezTo>
                <a:cubicBezTo>
                  <a:pt x="9238960" y="14552"/>
                  <a:pt x="9247425" y="8004"/>
                  <a:pt x="9260121" y="8004"/>
                </a:cubicBezTo>
                <a:cubicBezTo>
                  <a:pt x="9264354" y="8004"/>
                  <a:pt x="9268586" y="11278"/>
                  <a:pt x="9272818" y="11278"/>
                </a:cubicBezTo>
                <a:cubicBezTo>
                  <a:pt x="9285515" y="8004"/>
                  <a:pt x="9298211" y="11278"/>
                  <a:pt x="9310908" y="11278"/>
                </a:cubicBezTo>
                <a:cubicBezTo>
                  <a:pt x="9315140" y="8004"/>
                  <a:pt x="9315140" y="8004"/>
                  <a:pt x="9319373" y="8004"/>
                </a:cubicBezTo>
                <a:cubicBezTo>
                  <a:pt x="9319373" y="7996"/>
                  <a:pt x="9319373" y="7841"/>
                  <a:pt x="9319373" y="4730"/>
                </a:cubicBezTo>
                <a:cubicBezTo>
                  <a:pt x="9323605" y="8004"/>
                  <a:pt x="9327837" y="8004"/>
                  <a:pt x="9332069" y="8004"/>
                </a:cubicBezTo>
                <a:lnTo>
                  <a:pt x="9340534" y="8004"/>
                </a:lnTo>
                <a:cubicBezTo>
                  <a:pt x="9340534" y="7996"/>
                  <a:pt x="9340534" y="7841"/>
                  <a:pt x="9340534" y="4730"/>
                </a:cubicBezTo>
                <a:lnTo>
                  <a:pt x="9357463" y="8004"/>
                </a:lnTo>
                <a:cubicBezTo>
                  <a:pt x="9365927" y="11278"/>
                  <a:pt x="9378624" y="11278"/>
                  <a:pt x="9387088" y="11278"/>
                </a:cubicBezTo>
                <a:cubicBezTo>
                  <a:pt x="9387088" y="11285"/>
                  <a:pt x="9387088" y="11432"/>
                  <a:pt x="9387088" y="14552"/>
                </a:cubicBezTo>
                <a:cubicBezTo>
                  <a:pt x="9387098" y="14552"/>
                  <a:pt x="9387302" y="14552"/>
                  <a:pt x="9391320" y="14552"/>
                </a:cubicBezTo>
                <a:cubicBezTo>
                  <a:pt x="9395553" y="11278"/>
                  <a:pt x="9399785" y="11278"/>
                  <a:pt x="9404017" y="11278"/>
                </a:cubicBezTo>
                <a:cubicBezTo>
                  <a:pt x="9404025" y="8004"/>
                  <a:pt x="9404203" y="8004"/>
                  <a:pt x="9408249" y="8004"/>
                </a:cubicBezTo>
                <a:cubicBezTo>
                  <a:pt x="9412482" y="11278"/>
                  <a:pt x="9416714" y="11278"/>
                  <a:pt x="9425178" y="11278"/>
                </a:cubicBezTo>
                <a:cubicBezTo>
                  <a:pt x="9425203" y="11298"/>
                  <a:pt x="9429424" y="14552"/>
                  <a:pt x="9433643" y="14552"/>
                </a:cubicBezTo>
                <a:cubicBezTo>
                  <a:pt x="9433643" y="11278"/>
                  <a:pt x="9437875" y="11278"/>
                  <a:pt x="9437875" y="4730"/>
                </a:cubicBezTo>
                <a:cubicBezTo>
                  <a:pt x="9450572" y="8004"/>
                  <a:pt x="9467501" y="8004"/>
                  <a:pt x="9480197" y="8004"/>
                </a:cubicBezTo>
                <a:cubicBezTo>
                  <a:pt x="9480197" y="7996"/>
                  <a:pt x="9480197" y="7841"/>
                  <a:pt x="9480197" y="4730"/>
                </a:cubicBezTo>
                <a:lnTo>
                  <a:pt x="9501358" y="4730"/>
                </a:lnTo>
                <a:cubicBezTo>
                  <a:pt x="9509823" y="8004"/>
                  <a:pt x="9518287" y="8004"/>
                  <a:pt x="9526752" y="8004"/>
                </a:cubicBezTo>
                <a:cubicBezTo>
                  <a:pt x="9543681" y="11278"/>
                  <a:pt x="9556378" y="11278"/>
                  <a:pt x="9569074" y="11278"/>
                </a:cubicBezTo>
                <a:lnTo>
                  <a:pt x="9572676" y="13212"/>
                </a:lnTo>
                <a:lnTo>
                  <a:pt x="9573306" y="14552"/>
                </a:lnTo>
                <a:lnTo>
                  <a:pt x="9581771" y="14552"/>
                </a:lnTo>
                <a:cubicBezTo>
                  <a:pt x="9577326" y="14552"/>
                  <a:pt x="9574438" y="14151"/>
                  <a:pt x="9572676" y="13212"/>
                </a:cubicBezTo>
                <a:cubicBezTo>
                  <a:pt x="9571190" y="9641"/>
                  <a:pt x="9571190" y="9641"/>
                  <a:pt x="9569074" y="8004"/>
                </a:cubicBezTo>
                <a:cubicBezTo>
                  <a:pt x="9570132" y="3093"/>
                  <a:pt x="9571190" y="3093"/>
                  <a:pt x="9573306" y="1455"/>
                </a:cubicBezTo>
                <a:cubicBezTo>
                  <a:pt x="9577539" y="1455"/>
                  <a:pt x="9581771" y="1455"/>
                  <a:pt x="9586003" y="1455"/>
                </a:cubicBezTo>
                <a:cubicBezTo>
                  <a:pt x="9590235" y="4730"/>
                  <a:pt x="9590235" y="4730"/>
                  <a:pt x="9594468" y="1455"/>
                </a:cubicBezTo>
                <a:cubicBezTo>
                  <a:pt x="9598700" y="4730"/>
                  <a:pt x="9598700" y="4730"/>
                  <a:pt x="9602932" y="4730"/>
                </a:cubicBezTo>
                <a:cubicBezTo>
                  <a:pt x="9628325" y="8004"/>
                  <a:pt x="9657951" y="11278"/>
                  <a:pt x="9683344" y="11278"/>
                </a:cubicBezTo>
                <a:cubicBezTo>
                  <a:pt x="9696041" y="8004"/>
                  <a:pt x="9708738" y="14552"/>
                  <a:pt x="9717202" y="14552"/>
                </a:cubicBezTo>
                <a:cubicBezTo>
                  <a:pt x="9721435" y="17826"/>
                  <a:pt x="9717202" y="14552"/>
                  <a:pt x="9721435" y="14552"/>
                </a:cubicBezTo>
                <a:cubicBezTo>
                  <a:pt x="9725667" y="14552"/>
                  <a:pt x="9729899" y="14552"/>
                  <a:pt x="9734131" y="14552"/>
                </a:cubicBezTo>
                <a:cubicBezTo>
                  <a:pt x="9738363" y="14552"/>
                  <a:pt x="9742596" y="14552"/>
                  <a:pt x="9746828" y="14552"/>
                </a:cubicBezTo>
                <a:cubicBezTo>
                  <a:pt x="9755292" y="14552"/>
                  <a:pt x="9759525" y="14552"/>
                  <a:pt x="9767989" y="14552"/>
                </a:cubicBezTo>
                <a:lnTo>
                  <a:pt x="9776454" y="17826"/>
                </a:lnTo>
                <a:cubicBezTo>
                  <a:pt x="9780686" y="17821"/>
                  <a:pt x="9780686" y="17688"/>
                  <a:pt x="9780686" y="14552"/>
                </a:cubicBezTo>
                <a:cubicBezTo>
                  <a:pt x="9789150" y="14552"/>
                  <a:pt x="9793382" y="14552"/>
                  <a:pt x="9801847" y="14552"/>
                </a:cubicBezTo>
                <a:cubicBezTo>
                  <a:pt x="9818776" y="11278"/>
                  <a:pt x="9839937" y="17826"/>
                  <a:pt x="9848401" y="17826"/>
                </a:cubicBezTo>
                <a:cubicBezTo>
                  <a:pt x="9861098" y="14552"/>
                  <a:pt x="9873795" y="14552"/>
                  <a:pt x="9886492" y="14552"/>
                </a:cubicBezTo>
                <a:cubicBezTo>
                  <a:pt x="9886492" y="14523"/>
                  <a:pt x="9886492" y="11263"/>
                  <a:pt x="9886492" y="8004"/>
                </a:cubicBezTo>
                <a:cubicBezTo>
                  <a:pt x="9886515" y="8022"/>
                  <a:pt x="9890736" y="11278"/>
                  <a:pt x="9894956" y="11278"/>
                </a:cubicBezTo>
                <a:cubicBezTo>
                  <a:pt x="9894956" y="8004"/>
                  <a:pt x="9894956" y="8004"/>
                  <a:pt x="9894956" y="4730"/>
                </a:cubicBezTo>
                <a:cubicBezTo>
                  <a:pt x="9894966" y="4730"/>
                  <a:pt x="9895163" y="4730"/>
                  <a:pt x="9899188" y="4730"/>
                </a:cubicBezTo>
                <a:cubicBezTo>
                  <a:pt x="9899188" y="8004"/>
                  <a:pt x="9899188" y="8004"/>
                  <a:pt x="9899188" y="11278"/>
                </a:cubicBezTo>
                <a:cubicBezTo>
                  <a:pt x="9907653" y="11278"/>
                  <a:pt x="9916117" y="11278"/>
                  <a:pt x="9924582" y="14552"/>
                </a:cubicBezTo>
                <a:cubicBezTo>
                  <a:pt x="9933046" y="11278"/>
                  <a:pt x="9945743" y="11278"/>
                  <a:pt x="9954207" y="11278"/>
                </a:cubicBezTo>
                <a:cubicBezTo>
                  <a:pt x="9954207" y="11285"/>
                  <a:pt x="9954207" y="11432"/>
                  <a:pt x="9954207" y="14552"/>
                </a:cubicBezTo>
                <a:lnTo>
                  <a:pt x="9962672" y="14552"/>
                </a:lnTo>
                <a:cubicBezTo>
                  <a:pt x="9971136" y="14552"/>
                  <a:pt x="9979601" y="14552"/>
                  <a:pt x="9988065" y="14552"/>
                </a:cubicBezTo>
                <a:cubicBezTo>
                  <a:pt x="9988065" y="14513"/>
                  <a:pt x="9988078" y="8014"/>
                  <a:pt x="9992297" y="11278"/>
                </a:cubicBezTo>
                <a:cubicBezTo>
                  <a:pt x="9992297" y="11285"/>
                  <a:pt x="9992297" y="11432"/>
                  <a:pt x="9992297" y="14552"/>
                </a:cubicBezTo>
                <a:cubicBezTo>
                  <a:pt x="10013458" y="11278"/>
                  <a:pt x="10021923" y="17826"/>
                  <a:pt x="10043084" y="14552"/>
                </a:cubicBezTo>
                <a:cubicBezTo>
                  <a:pt x="10051549" y="11278"/>
                  <a:pt x="10060013" y="11278"/>
                  <a:pt x="10068477" y="14552"/>
                </a:cubicBezTo>
                <a:cubicBezTo>
                  <a:pt x="10072710" y="11278"/>
                  <a:pt x="10076942" y="11278"/>
                  <a:pt x="10081174" y="11278"/>
                </a:cubicBezTo>
                <a:cubicBezTo>
                  <a:pt x="10085406" y="8004"/>
                  <a:pt x="10089639" y="8004"/>
                  <a:pt x="10093871" y="8004"/>
                </a:cubicBezTo>
                <a:cubicBezTo>
                  <a:pt x="10093871" y="7996"/>
                  <a:pt x="10093871" y="7841"/>
                  <a:pt x="10093871" y="4730"/>
                </a:cubicBezTo>
                <a:lnTo>
                  <a:pt x="10101277" y="6367"/>
                </a:lnTo>
                <a:cubicBezTo>
                  <a:pt x="10110800" y="8004"/>
                  <a:pt x="10119264" y="8004"/>
                  <a:pt x="10127729" y="4730"/>
                </a:cubicBezTo>
                <a:lnTo>
                  <a:pt x="10136193" y="8004"/>
                </a:lnTo>
                <a:lnTo>
                  <a:pt x="10144658" y="8004"/>
                </a:lnTo>
                <a:cubicBezTo>
                  <a:pt x="10148890" y="8004"/>
                  <a:pt x="10153122" y="11278"/>
                  <a:pt x="10157354" y="11278"/>
                </a:cubicBezTo>
                <a:cubicBezTo>
                  <a:pt x="10159471" y="6367"/>
                  <a:pt x="10159471" y="6367"/>
                  <a:pt x="10161587" y="4730"/>
                </a:cubicBezTo>
                <a:cubicBezTo>
                  <a:pt x="10161587" y="4722"/>
                  <a:pt x="10161587" y="4563"/>
                  <a:pt x="10161587" y="1455"/>
                </a:cubicBezTo>
                <a:cubicBezTo>
                  <a:pt x="10170051" y="4730"/>
                  <a:pt x="10174283" y="4730"/>
                  <a:pt x="10182748" y="4730"/>
                </a:cubicBezTo>
                <a:cubicBezTo>
                  <a:pt x="10182748" y="8004"/>
                  <a:pt x="10182748" y="8004"/>
                  <a:pt x="10186980" y="11278"/>
                </a:cubicBezTo>
                <a:cubicBezTo>
                  <a:pt x="10187040" y="11274"/>
                  <a:pt x="10233542" y="8004"/>
                  <a:pt x="10246231" y="8004"/>
                </a:cubicBezTo>
                <a:lnTo>
                  <a:pt x="10250463" y="1455"/>
                </a:lnTo>
                <a:cubicBezTo>
                  <a:pt x="10254696" y="1455"/>
                  <a:pt x="10258928" y="1455"/>
                  <a:pt x="10263160" y="1455"/>
                </a:cubicBezTo>
                <a:cubicBezTo>
                  <a:pt x="10267392" y="4730"/>
                  <a:pt x="10267392" y="4730"/>
                  <a:pt x="10267392" y="11278"/>
                </a:cubicBezTo>
                <a:cubicBezTo>
                  <a:pt x="10271625" y="8004"/>
                  <a:pt x="10271625" y="4730"/>
                  <a:pt x="10275857" y="1455"/>
                </a:cubicBezTo>
                <a:lnTo>
                  <a:pt x="10281676" y="1455"/>
                </a:lnTo>
                <a:cubicBezTo>
                  <a:pt x="10282205" y="2274"/>
                  <a:pt x="10282205" y="3093"/>
                  <a:pt x="10284321" y="1455"/>
                </a:cubicBezTo>
                <a:lnTo>
                  <a:pt x="10304953" y="2683"/>
                </a:lnTo>
                <a:cubicBezTo>
                  <a:pt x="10308657" y="3911"/>
                  <a:pt x="10309715" y="6367"/>
                  <a:pt x="10309715" y="11278"/>
                </a:cubicBezTo>
                <a:lnTo>
                  <a:pt x="10318179" y="11278"/>
                </a:lnTo>
                <a:cubicBezTo>
                  <a:pt x="10318179" y="8004"/>
                  <a:pt x="10318179" y="8004"/>
                  <a:pt x="10318179" y="4730"/>
                </a:cubicBezTo>
                <a:cubicBezTo>
                  <a:pt x="10322411" y="8004"/>
                  <a:pt x="10360501" y="11278"/>
                  <a:pt x="10373198" y="8004"/>
                </a:cubicBezTo>
                <a:cubicBezTo>
                  <a:pt x="10373198" y="7996"/>
                  <a:pt x="10373198" y="7841"/>
                  <a:pt x="10373198" y="4730"/>
                </a:cubicBezTo>
                <a:cubicBezTo>
                  <a:pt x="10394359" y="1455"/>
                  <a:pt x="10398591" y="14552"/>
                  <a:pt x="10423985" y="11278"/>
                </a:cubicBezTo>
                <a:cubicBezTo>
                  <a:pt x="10432449" y="8004"/>
                  <a:pt x="10436682" y="11278"/>
                  <a:pt x="10445146" y="11278"/>
                </a:cubicBezTo>
                <a:cubicBezTo>
                  <a:pt x="10449378" y="11278"/>
                  <a:pt x="10445146" y="8004"/>
                  <a:pt x="10453610" y="8004"/>
                </a:cubicBezTo>
                <a:cubicBezTo>
                  <a:pt x="10466307" y="8004"/>
                  <a:pt x="10470539" y="8004"/>
                  <a:pt x="10474772" y="8004"/>
                </a:cubicBezTo>
                <a:lnTo>
                  <a:pt x="10487468" y="8004"/>
                </a:lnTo>
                <a:cubicBezTo>
                  <a:pt x="10500165" y="8004"/>
                  <a:pt x="10508629" y="8004"/>
                  <a:pt x="10517094" y="4730"/>
                </a:cubicBezTo>
                <a:cubicBezTo>
                  <a:pt x="10517094" y="8004"/>
                  <a:pt x="10517094" y="8004"/>
                  <a:pt x="10521326" y="11278"/>
                </a:cubicBezTo>
                <a:cubicBezTo>
                  <a:pt x="10525558" y="11278"/>
                  <a:pt x="10529791" y="8004"/>
                  <a:pt x="10538255" y="8004"/>
                </a:cubicBezTo>
                <a:cubicBezTo>
                  <a:pt x="10538255" y="11278"/>
                  <a:pt x="10538255" y="11278"/>
                  <a:pt x="10538255" y="14552"/>
                </a:cubicBezTo>
                <a:cubicBezTo>
                  <a:pt x="10546720" y="11278"/>
                  <a:pt x="10567881" y="8004"/>
                  <a:pt x="10584810" y="11278"/>
                </a:cubicBezTo>
                <a:cubicBezTo>
                  <a:pt x="10584810" y="11301"/>
                  <a:pt x="10584854" y="14552"/>
                  <a:pt x="10597506" y="14552"/>
                </a:cubicBezTo>
                <a:cubicBezTo>
                  <a:pt x="10597534" y="14531"/>
                  <a:pt x="10601753" y="11278"/>
                  <a:pt x="10605971" y="11278"/>
                </a:cubicBezTo>
                <a:cubicBezTo>
                  <a:pt x="10605971" y="11285"/>
                  <a:pt x="10605971" y="11432"/>
                  <a:pt x="10605971" y="14552"/>
                </a:cubicBezTo>
                <a:cubicBezTo>
                  <a:pt x="10610203" y="14552"/>
                  <a:pt x="10614435" y="14552"/>
                  <a:pt x="10618667" y="14552"/>
                </a:cubicBezTo>
                <a:lnTo>
                  <a:pt x="10627132" y="8004"/>
                </a:lnTo>
                <a:cubicBezTo>
                  <a:pt x="10639829" y="8004"/>
                  <a:pt x="10656758" y="11278"/>
                  <a:pt x="10669454" y="11278"/>
                </a:cubicBezTo>
                <a:cubicBezTo>
                  <a:pt x="10669454" y="8004"/>
                  <a:pt x="10669454" y="8004"/>
                  <a:pt x="10669454" y="4730"/>
                </a:cubicBezTo>
                <a:cubicBezTo>
                  <a:pt x="10673686" y="4730"/>
                  <a:pt x="10686383" y="8004"/>
                  <a:pt x="10686383" y="8004"/>
                </a:cubicBezTo>
                <a:cubicBezTo>
                  <a:pt x="10686383" y="7996"/>
                  <a:pt x="10686383" y="7841"/>
                  <a:pt x="10686383" y="4730"/>
                </a:cubicBezTo>
                <a:cubicBezTo>
                  <a:pt x="10690615" y="4730"/>
                  <a:pt x="10699080" y="4730"/>
                  <a:pt x="10707544" y="1455"/>
                </a:cubicBezTo>
                <a:cubicBezTo>
                  <a:pt x="10711777" y="4730"/>
                  <a:pt x="10711777" y="4730"/>
                  <a:pt x="10716009" y="4730"/>
                </a:cubicBezTo>
                <a:cubicBezTo>
                  <a:pt x="10720241" y="8004"/>
                  <a:pt x="10724473" y="8004"/>
                  <a:pt x="10728705" y="8004"/>
                </a:cubicBezTo>
                <a:cubicBezTo>
                  <a:pt x="10749867" y="11278"/>
                  <a:pt x="10762563" y="11278"/>
                  <a:pt x="10775260" y="11278"/>
                </a:cubicBezTo>
                <a:cubicBezTo>
                  <a:pt x="10779492" y="11278"/>
                  <a:pt x="10783724" y="1455"/>
                  <a:pt x="10787957" y="1455"/>
                </a:cubicBezTo>
                <a:lnTo>
                  <a:pt x="10792189" y="8004"/>
                </a:lnTo>
                <a:lnTo>
                  <a:pt x="10796421" y="4730"/>
                </a:lnTo>
                <a:lnTo>
                  <a:pt x="10804886" y="8004"/>
                </a:lnTo>
                <a:cubicBezTo>
                  <a:pt x="10809118" y="8004"/>
                  <a:pt x="10813350" y="8004"/>
                  <a:pt x="10817582" y="4730"/>
                </a:cubicBezTo>
                <a:cubicBezTo>
                  <a:pt x="10830279" y="11278"/>
                  <a:pt x="10851440" y="8004"/>
                  <a:pt x="10859905" y="4730"/>
                </a:cubicBezTo>
                <a:cubicBezTo>
                  <a:pt x="10859905" y="8004"/>
                  <a:pt x="10859905" y="8004"/>
                  <a:pt x="10859905" y="11278"/>
                </a:cubicBezTo>
                <a:cubicBezTo>
                  <a:pt x="10872601" y="11278"/>
                  <a:pt x="10889530" y="8004"/>
                  <a:pt x="10906459" y="11278"/>
                </a:cubicBezTo>
                <a:cubicBezTo>
                  <a:pt x="10906459" y="11285"/>
                  <a:pt x="10906459" y="11432"/>
                  <a:pt x="10906459" y="14552"/>
                </a:cubicBezTo>
                <a:cubicBezTo>
                  <a:pt x="10914924" y="14552"/>
                  <a:pt x="10931853" y="17826"/>
                  <a:pt x="10944549" y="14552"/>
                </a:cubicBezTo>
                <a:lnTo>
                  <a:pt x="10955659" y="13324"/>
                </a:lnTo>
                <a:lnTo>
                  <a:pt x="10969943" y="8004"/>
                </a:lnTo>
                <a:cubicBezTo>
                  <a:pt x="10978407" y="8004"/>
                  <a:pt x="10978407" y="11278"/>
                  <a:pt x="10991104" y="11278"/>
                </a:cubicBezTo>
                <a:cubicBezTo>
                  <a:pt x="10999568" y="8004"/>
                  <a:pt x="11008033" y="8004"/>
                  <a:pt x="11020729" y="8004"/>
                </a:cubicBezTo>
                <a:cubicBezTo>
                  <a:pt x="11024962" y="8004"/>
                  <a:pt x="11016497" y="11278"/>
                  <a:pt x="11024962" y="11278"/>
                </a:cubicBezTo>
                <a:cubicBezTo>
                  <a:pt x="11024962" y="11231"/>
                  <a:pt x="11025008" y="4730"/>
                  <a:pt x="11037658" y="4730"/>
                </a:cubicBezTo>
                <a:cubicBezTo>
                  <a:pt x="11041891" y="8004"/>
                  <a:pt x="11041891" y="8004"/>
                  <a:pt x="11046123" y="8004"/>
                </a:cubicBezTo>
                <a:cubicBezTo>
                  <a:pt x="11046123" y="11278"/>
                  <a:pt x="11050355" y="11278"/>
                  <a:pt x="11050355" y="14552"/>
                </a:cubicBezTo>
                <a:cubicBezTo>
                  <a:pt x="11054587" y="11278"/>
                  <a:pt x="11058819" y="8004"/>
                  <a:pt x="11067284" y="11278"/>
                </a:cubicBezTo>
                <a:cubicBezTo>
                  <a:pt x="11067305" y="11294"/>
                  <a:pt x="11071537" y="14552"/>
                  <a:pt x="11079981" y="14552"/>
                </a:cubicBezTo>
                <a:cubicBezTo>
                  <a:pt x="11083155" y="11278"/>
                  <a:pt x="11082097" y="11278"/>
                  <a:pt x="11084213" y="11278"/>
                </a:cubicBezTo>
                <a:cubicBezTo>
                  <a:pt x="11084213" y="11285"/>
                  <a:pt x="11084213" y="11432"/>
                  <a:pt x="11084213" y="14552"/>
                </a:cubicBezTo>
                <a:cubicBezTo>
                  <a:pt x="11096910" y="11278"/>
                  <a:pt x="11105374" y="11278"/>
                  <a:pt x="11113838" y="11278"/>
                </a:cubicBezTo>
                <a:cubicBezTo>
                  <a:pt x="11113838" y="11285"/>
                  <a:pt x="11113838" y="11432"/>
                  <a:pt x="11113838" y="14552"/>
                </a:cubicBezTo>
                <a:lnTo>
                  <a:pt x="11121245" y="11278"/>
                </a:lnTo>
                <a:cubicBezTo>
                  <a:pt x="11122303" y="10460"/>
                  <a:pt x="11122303" y="9641"/>
                  <a:pt x="11122303" y="8004"/>
                </a:cubicBezTo>
                <a:lnTo>
                  <a:pt x="11139232" y="11278"/>
                </a:lnTo>
                <a:cubicBezTo>
                  <a:pt x="11139232" y="11285"/>
                  <a:pt x="11139232" y="11432"/>
                  <a:pt x="11139232" y="14552"/>
                </a:cubicBezTo>
                <a:cubicBezTo>
                  <a:pt x="11143464" y="11278"/>
                  <a:pt x="11147696" y="11278"/>
                  <a:pt x="11151929" y="11278"/>
                </a:cubicBezTo>
                <a:lnTo>
                  <a:pt x="11164625" y="14552"/>
                </a:lnTo>
                <a:cubicBezTo>
                  <a:pt x="11168857" y="11278"/>
                  <a:pt x="11173090" y="11278"/>
                  <a:pt x="11177322" y="11278"/>
                </a:cubicBezTo>
                <a:cubicBezTo>
                  <a:pt x="11177322" y="11285"/>
                  <a:pt x="11177322" y="11432"/>
                  <a:pt x="11177322" y="14552"/>
                </a:cubicBezTo>
                <a:cubicBezTo>
                  <a:pt x="11181554" y="11278"/>
                  <a:pt x="11190019" y="11278"/>
                  <a:pt x="11198483" y="11278"/>
                </a:cubicBezTo>
                <a:cubicBezTo>
                  <a:pt x="11198483" y="11285"/>
                  <a:pt x="11198483" y="11432"/>
                  <a:pt x="11198483" y="14552"/>
                </a:cubicBezTo>
                <a:cubicBezTo>
                  <a:pt x="11202715" y="14552"/>
                  <a:pt x="11202715" y="14552"/>
                  <a:pt x="11206948" y="14552"/>
                </a:cubicBezTo>
                <a:cubicBezTo>
                  <a:pt x="11215412" y="11278"/>
                  <a:pt x="11219644" y="11278"/>
                  <a:pt x="11228109" y="11278"/>
                </a:cubicBezTo>
                <a:cubicBezTo>
                  <a:pt x="11231283" y="8822"/>
                  <a:pt x="11230225" y="8004"/>
                  <a:pt x="11232341" y="8004"/>
                </a:cubicBezTo>
                <a:cubicBezTo>
                  <a:pt x="11236573" y="8004"/>
                  <a:pt x="11240805" y="14552"/>
                  <a:pt x="11249270" y="11278"/>
                </a:cubicBezTo>
                <a:cubicBezTo>
                  <a:pt x="11253502" y="8004"/>
                  <a:pt x="11253502" y="8004"/>
                  <a:pt x="11253502" y="4730"/>
                </a:cubicBezTo>
                <a:cubicBezTo>
                  <a:pt x="11261967" y="4730"/>
                  <a:pt x="11266199" y="4730"/>
                  <a:pt x="11270431" y="4730"/>
                </a:cubicBezTo>
                <a:cubicBezTo>
                  <a:pt x="11270431" y="4722"/>
                  <a:pt x="11270431" y="4563"/>
                  <a:pt x="11270431" y="1455"/>
                </a:cubicBezTo>
                <a:cubicBezTo>
                  <a:pt x="11278896" y="4730"/>
                  <a:pt x="11283128" y="4730"/>
                  <a:pt x="11287360" y="4730"/>
                </a:cubicBezTo>
                <a:cubicBezTo>
                  <a:pt x="11295824" y="8004"/>
                  <a:pt x="11304289" y="8004"/>
                  <a:pt x="11312753" y="8004"/>
                </a:cubicBezTo>
                <a:cubicBezTo>
                  <a:pt x="11312753" y="7996"/>
                  <a:pt x="11312753" y="7841"/>
                  <a:pt x="11312753" y="4730"/>
                </a:cubicBezTo>
                <a:cubicBezTo>
                  <a:pt x="11312763" y="4730"/>
                  <a:pt x="11312959" y="4730"/>
                  <a:pt x="11316986" y="4730"/>
                </a:cubicBezTo>
                <a:lnTo>
                  <a:pt x="11321747" y="10050"/>
                </a:lnTo>
                <a:cubicBezTo>
                  <a:pt x="11322276" y="10460"/>
                  <a:pt x="11323334" y="9641"/>
                  <a:pt x="11329682" y="8004"/>
                </a:cubicBezTo>
                <a:cubicBezTo>
                  <a:pt x="11329682" y="7996"/>
                  <a:pt x="11329682" y="7841"/>
                  <a:pt x="11329682" y="4730"/>
                </a:cubicBezTo>
                <a:cubicBezTo>
                  <a:pt x="11329692" y="4730"/>
                  <a:pt x="11329885" y="4730"/>
                  <a:pt x="11333915" y="4730"/>
                </a:cubicBezTo>
                <a:cubicBezTo>
                  <a:pt x="11338147" y="8004"/>
                  <a:pt x="11346611" y="8004"/>
                  <a:pt x="11355076" y="8004"/>
                </a:cubicBezTo>
                <a:cubicBezTo>
                  <a:pt x="11359308" y="11278"/>
                  <a:pt x="11363540" y="8004"/>
                  <a:pt x="11372005" y="8004"/>
                </a:cubicBezTo>
                <a:cubicBezTo>
                  <a:pt x="11376237" y="11278"/>
                  <a:pt x="11380469" y="11278"/>
                  <a:pt x="11384701" y="11278"/>
                </a:cubicBezTo>
                <a:cubicBezTo>
                  <a:pt x="11384701" y="11285"/>
                  <a:pt x="11384701" y="11432"/>
                  <a:pt x="11384701" y="14552"/>
                </a:cubicBezTo>
                <a:cubicBezTo>
                  <a:pt x="11393166" y="14552"/>
                  <a:pt x="11397398" y="11278"/>
                  <a:pt x="11401630" y="11278"/>
                </a:cubicBezTo>
                <a:cubicBezTo>
                  <a:pt x="11401630" y="11285"/>
                  <a:pt x="11401630" y="11432"/>
                  <a:pt x="11401630" y="14552"/>
                </a:cubicBezTo>
                <a:cubicBezTo>
                  <a:pt x="11410095" y="14552"/>
                  <a:pt x="11414327" y="14552"/>
                  <a:pt x="11418559" y="14552"/>
                </a:cubicBezTo>
                <a:cubicBezTo>
                  <a:pt x="11422791" y="14552"/>
                  <a:pt x="11427024" y="14552"/>
                  <a:pt x="11431256" y="14552"/>
                </a:cubicBezTo>
                <a:lnTo>
                  <a:pt x="11439720" y="11278"/>
                </a:lnTo>
                <a:cubicBezTo>
                  <a:pt x="11439720" y="8004"/>
                  <a:pt x="11439720" y="8004"/>
                  <a:pt x="11439720" y="4730"/>
                </a:cubicBezTo>
                <a:cubicBezTo>
                  <a:pt x="11456649" y="11278"/>
                  <a:pt x="11460881" y="4730"/>
                  <a:pt x="11473578" y="4730"/>
                </a:cubicBezTo>
                <a:cubicBezTo>
                  <a:pt x="11477810" y="8004"/>
                  <a:pt x="11486275" y="8004"/>
                  <a:pt x="11494739" y="8004"/>
                </a:cubicBezTo>
                <a:cubicBezTo>
                  <a:pt x="11494739" y="4730"/>
                  <a:pt x="11494739" y="1455"/>
                  <a:pt x="11498972" y="1455"/>
                </a:cubicBezTo>
                <a:cubicBezTo>
                  <a:pt x="11503204" y="1455"/>
                  <a:pt x="11511668" y="1455"/>
                  <a:pt x="11520133" y="1455"/>
                </a:cubicBezTo>
                <a:cubicBezTo>
                  <a:pt x="11522249" y="3093"/>
                  <a:pt x="11522249" y="3093"/>
                  <a:pt x="11524365" y="4730"/>
                </a:cubicBezTo>
                <a:cubicBezTo>
                  <a:pt x="11537062" y="11278"/>
                  <a:pt x="11549758" y="8004"/>
                  <a:pt x="11566687" y="11278"/>
                </a:cubicBezTo>
                <a:cubicBezTo>
                  <a:pt x="11566687" y="11285"/>
                  <a:pt x="11566687" y="11432"/>
                  <a:pt x="11566687" y="14552"/>
                </a:cubicBezTo>
                <a:lnTo>
                  <a:pt x="11574094" y="10050"/>
                </a:lnTo>
                <a:cubicBezTo>
                  <a:pt x="11579384" y="8004"/>
                  <a:pt x="11583616" y="8004"/>
                  <a:pt x="11587848" y="8004"/>
                </a:cubicBezTo>
                <a:cubicBezTo>
                  <a:pt x="11587848" y="7996"/>
                  <a:pt x="11587848" y="7841"/>
                  <a:pt x="11587848" y="4730"/>
                </a:cubicBezTo>
                <a:cubicBezTo>
                  <a:pt x="11609010" y="8004"/>
                  <a:pt x="11630171" y="8004"/>
                  <a:pt x="11651332" y="8004"/>
                </a:cubicBezTo>
                <a:lnTo>
                  <a:pt x="11651332" y="1455"/>
                </a:lnTo>
                <a:cubicBezTo>
                  <a:pt x="11664029" y="1455"/>
                  <a:pt x="11680957" y="1455"/>
                  <a:pt x="11693654" y="1455"/>
                </a:cubicBezTo>
                <a:cubicBezTo>
                  <a:pt x="11693654" y="1455"/>
                  <a:pt x="11697886" y="4730"/>
                  <a:pt x="11697886" y="8004"/>
                </a:cubicBezTo>
                <a:cubicBezTo>
                  <a:pt x="11706351" y="4730"/>
                  <a:pt x="11731744" y="4730"/>
                  <a:pt x="11740209" y="4730"/>
                </a:cubicBezTo>
                <a:cubicBezTo>
                  <a:pt x="11748673" y="8004"/>
                  <a:pt x="11740209" y="8004"/>
                  <a:pt x="11744441" y="4730"/>
                </a:cubicBezTo>
                <a:cubicBezTo>
                  <a:pt x="11748673" y="4730"/>
                  <a:pt x="11752905" y="4730"/>
                  <a:pt x="11752905" y="1455"/>
                </a:cubicBezTo>
                <a:cubicBezTo>
                  <a:pt x="11756079" y="3911"/>
                  <a:pt x="11755021" y="4730"/>
                  <a:pt x="11757138" y="4730"/>
                </a:cubicBezTo>
                <a:cubicBezTo>
                  <a:pt x="11765602" y="4730"/>
                  <a:pt x="11778299" y="4730"/>
                  <a:pt x="11786763" y="4730"/>
                </a:cubicBezTo>
                <a:cubicBezTo>
                  <a:pt x="11790995" y="8004"/>
                  <a:pt x="11790995" y="4730"/>
                  <a:pt x="11795228" y="1455"/>
                </a:cubicBezTo>
                <a:lnTo>
                  <a:pt x="11803692" y="4730"/>
                </a:lnTo>
                <a:cubicBezTo>
                  <a:pt x="11812157" y="8004"/>
                  <a:pt x="11816389" y="1455"/>
                  <a:pt x="11816389" y="1455"/>
                </a:cubicBezTo>
                <a:lnTo>
                  <a:pt x="11833318" y="4730"/>
                </a:lnTo>
                <a:cubicBezTo>
                  <a:pt x="11837550" y="1455"/>
                  <a:pt x="11837550" y="1455"/>
                  <a:pt x="11841782" y="1455"/>
                </a:cubicBezTo>
                <a:cubicBezTo>
                  <a:pt x="11854479" y="8004"/>
                  <a:pt x="11867176" y="8004"/>
                  <a:pt x="11879872" y="8004"/>
                </a:cubicBezTo>
                <a:cubicBezTo>
                  <a:pt x="11879872" y="7996"/>
                  <a:pt x="11879872" y="7841"/>
                  <a:pt x="11879872" y="4730"/>
                </a:cubicBezTo>
                <a:cubicBezTo>
                  <a:pt x="11888337" y="4730"/>
                  <a:pt x="11892569" y="4730"/>
                  <a:pt x="11896801" y="4730"/>
                </a:cubicBezTo>
                <a:cubicBezTo>
                  <a:pt x="11901033" y="4730"/>
                  <a:pt x="11913730" y="11278"/>
                  <a:pt x="11922195" y="8004"/>
                </a:cubicBezTo>
                <a:cubicBezTo>
                  <a:pt x="11926427" y="8004"/>
                  <a:pt x="11930659" y="1455"/>
                  <a:pt x="11939124" y="1455"/>
                </a:cubicBezTo>
                <a:cubicBezTo>
                  <a:pt x="11939155" y="1479"/>
                  <a:pt x="11943371" y="4742"/>
                  <a:pt x="11947588" y="8004"/>
                </a:cubicBezTo>
                <a:cubicBezTo>
                  <a:pt x="11964517" y="11278"/>
                  <a:pt x="11981446" y="11278"/>
                  <a:pt x="11998375" y="14552"/>
                </a:cubicBezTo>
                <a:cubicBezTo>
                  <a:pt x="11998375" y="11278"/>
                  <a:pt x="12002607" y="11278"/>
                  <a:pt x="12002607" y="8004"/>
                </a:cubicBezTo>
                <a:cubicBezTo>
                  <a:pt x="12011071" y="8004"/>
                  <a:pt x="12019536" y="11278"/>
                  <a:pt x="12028000" y="11278"/>
                </a:cubicBezTo>
                <a:cubicBezTo>
                  <a:pt x="12049162" y="4730"/>
                  <a:pt x="12070323" y="4730"/>
                  <a:pt x="12087252" y="8004"/>
                </a:cubicBezTo>
                <a:lnTo>
                  <a:pt x="12087252" y="1455"/>
                </a:lnTo>
                <a:cubicBezTo>
                  <a:pt x="12095716" y="1455"/>
                  <a:pt x="12099948" y="1455"/>
                  <a:pt x="12108413" y="1455"/>
                </a:cubicBezTo>
                <a:cubicBezTo>
                  <a:pt x="12108413" y="1481"/>
                  <a:pt x="12108413" y="4743"/>
                  <a:pt x="12108413" y="8004"/>
                </a:cubicBezTo>
                <a:cubicBezTo>
                  <a:pt x="12112645" y="8004"/>
                  <a:pt x="12116877" y="8004"/>
                  <a:pt x="12121109" y="8004"/>
                </a:cubicBezTo>
                <a:cubicBezTo>
                  <a:pt x="12125342" y="8004"/>
                  <a:pt x="12121109" y="1455"/>
                  <a:pt x="12133806" y="1455"/>
                </a:cubicBezTo>
                <a:cubicBezTo>
                  <a:pt x="12133821" y="4730"/>
                  <a:pt x="12138045" y="4724"/>
                  <a:pt x="12142271" y="1455"/>
                </a:cubicBezTo>
                <a:lnTo>
                  <a:pt x="12159200" y="8004"/>
                </a:lnTo>
                <a:cubicBezTo>
                  <a:pt x="12167664" y="11278"/>
                  <a:pt x="12176128" y="11278"/>
                  <a:pt x="12184593" y="11278"/>
                </a:cubicBezTo>
                <a:lnTo>
                  <a:pt x="12184593" y="52503"/>
                </a:lnTo>
                <a:lnTo>
                  <a:pt x="12186710" y="52503"/>
                </a:lnTo>
                <a:cubicBezTo>
                  <a:pt x="12186710" y="182034"/>
                  <a:pt x="12186710" y="182034"/>
                  <a:pt x="12186710" y="182034"/>
                </a:cubicBezTo>
                <a:cubicBezTo>
                  <a:pt x="12174013" y="182034"/>
                  <a:pt x="12165549" y="182034"/>
                  <a:pt x="12152852" y="182034"/>
                </a:cubicBezTo>
                <a:cubicBezTo>
                  <a:pt x="12148620" y="182034"/>
                  <a:pt x="12148620" y="182034"/>
                  <a:pt x="12148620" y="182034"/>
                </a:cubicBezTo>
                <a:lnTo>
                  <a:pt x="12127459" y="182034"/>
                </a:lnTo>
                <a:cubicBezTo>
                  <a:pt x="12118994" y="182034"/>
                  <a:pt x="12114762" y="182034"/>
                  <a:pt x="12110530" y="182034"/>
                </a:cubicBezTo>
                <a:cubicBezTo>
                  <a:pt x="12102065" y="175486"/>
                  <a:pt x="12097833" y="182034"/>
                  <a:pt x="12097833" y="182034"/>
                </a:cubicBezTo>
                <a:cubicBezTo>
                  <a:pt x="12093601" y="178760"/>
                  <a:pt x="12089369" y="178760"/>
                  <a:pt x="12085136" y="178760"/>
                </a:cubicBezTo>
                <a:cubicBezTo>
                  <a:pt x="12072440" y="178760"/>
                  <a:pt x="12059743" y="182034"/>
                  <a:pt x="12047046" y="182034"/>
                </a:cubicBezTo>
                <a:cubicBezTo>
                  <a:pt x="12042814" y="175486"/>
                  <a:pt x="12021653" y="168938"/>
                  <a:pt x="12017421" y="168938"/>
                </a:cubicBezTo>
                <a:cubicBezTo>
                  <a:pt x="12017421" y="172212"/>
                  <a:pt x="12013188" y="172212"/>
                  <a:pt x="12013188" y="175486"/>
                </a:cubicBezTo>
                <a:cubicBezTo>
                  <a:pt x="12008956" y="175486"/>
                  <a:pt x="12004724" y="172212"/>
                  <a:pt x="11996260" y="172212"/>
                </a:cubicBezTo>
                <a:cubicBezTo>
                  <a:pt x="11987795" y="175486"/>
                  <a:pt x="11966634" y="178760"/>
                  <a:pt x="11953937" y="175486"/>
                </a:cubicBezTo>
                <a:cubicBezTo>
                  <a:pt x="11937008" y="172212"/>
                  <a:pt x="11915847" y="162389"/>
                  <a:pt x="11890454" y="168938"/>
                </a:cubicBezTo>
                <a:cubicBezTo>
                  <a:pt x="11873525" y="168938"/>
                  <a:pt x="11856596" y="168938"/>
                  <a:pt x="11839667" y="168938"/>
                </a:cubicBezTo>
                <a:cubicBezTo>
                  <a:pt x="11826970" y="172212"/>
                  <a:pt x="11788880" y="185309"/>
                  <a:pt x="11767719" y="182034"/>
                </a:cubicBezTo>
                <a:cubicBezTo>
                  <a:pt x="11759255" y="178760"/>
                  <a:pt x="11750790" y="178760"/>
                  <a:pt x="11738093" y="178760"/>
                </a:cubicBezTo>
                <a:cubicBezTo>
                  <a:pt x="11738066" y="175486"/>
                  <a:pt x="11733847" y="175486"/>
                  <a:pt x="11729629" y="175486"/>
                </a:cubicBezTo>
                <a:cubicBezTo>
                  <a:pt x="11725397" y="172212"/>
                  <a:pt x="11716932" y="172212"/>
                  <a:pt x="11708468" y="168938"/>
                </a:cubicBezTo>
                <a:cubicBezTo>
                  <a:pt x="11700003" y="165663"/>
                  <a:pt x="11691539" y="172212"/>
                  <a:pt x="11678842" y="168938"/>
                </a:cubicBezTo>
                <a:cubicBezTo>
                  <a:pt x="11670378" y="165663"/>
                  <a:pt x="11661913" y="165663"/>
                  <a:pt x="11653449" y="165663"/>
                </a:cubicBezTo>
                <a:lnTo>
                  <a:pt x="11649217" y="168938"/>
                </a:lnTo>
                <a:cubicBezTo>
                  <a:pt x="11636520" y="168938"/>
                  <a:pt x="11628055" y="168938"/>
                  <a:pt x="11619591" y="168938"/>
                </a:cubicBezTo>
                <a:cubicBezTo>
                  <a:pt x="11611127" y="168938"/>
                  <a:pt x="11606894" y="168938"/>
                  <a:pt x="11598430" y="168938"/>
                </a:cubicBezTo>
                <a:cubicBezTo>
                  <a:pt x="11598421" y="168938"/>
                  <a:pt x="11598230" y="168938"/>
                  <a:pt x="11594198" y="168938"/>
                </a:cubicBezTo>
                <a:cubicBezTo>
                  <a:pt x="11573036" y="168938"/>
                  <a:pt x="11547643" y="168938"/>
                  <a:pt x="11526482" y="168938"/>
                </a:cubicBezTo>
                <a:cubicBezTo>
                  <a:pt x="11522250" y="172212"/>
                  <a:pt x="11518017" y="172212"/>
                  <a:pt x="11513785" y="172212"/>
                </a:cubicBezTo>
                <a:lnTo>
                  <a:pt x="11505321" y="175486"/>
                </a:lnTo>
                <a:cubicBezTo>
                  <a:pt x="11502147" y="176305"/>
                  <a:pt x="11503205" y="175486"/>
                  <a:pt x="11501089" y="175486"/>
                </a:cubicBezTo>
                <a:cubicBezTo>
                  <a:pt x="11484160" y="178760"/>
                  <a:pt x="11458766" y="175486"/>
                  <a:pt x="11437605" y="178760"/>
                </a:cubicBezTo>
                <a:cubicBezTo>
                  <a:pt x="11437605" y="178769"/>
                  <a:pt x="11437605" y="178919"/>
                  <a:pt x="11437605" y="182034"/>
                </a:cubicBezTo>
                <a:cubicBezTo>
                  <a:pt x="11416444" y="182034"/>
                  <a:pt x="11391051" y="165663"/>
                  <a:pt x="11357193" y="172212"/>
                </a:cubicBezTo>
                <a:cubicBezTo>
                  <a:pt x="11352960" y="175486"/>
                  <a:pt x="11348728" y="175486"/>
                  <a:pt x="11344496" y="175486"/>
                </a:cubicBezTo>
                <a:cubicBezTo>
                  <a:pt x="11331799" y="175486"/>
                  <a:pt x="11323335" y="175486"/>
                  <a:pt x="11314870" y="175486"/>
                </a:cubicBezTo>
                <a:cubicBezTo>
                  <a:pt x="11306406" y="178760"/>
                  <a:pt x="11297941" y="178760"/>
                  <a:pt x="11289477" y="182034"/>
                </a:cubicBezTo>
                <a:cubicBezTo>
                  <a:pt x="11281013" y="178760"/>
                  <a:pt x="11272548" y="178760"/>
                  <a:pt x="11264084" y="178760"/>
                </a:cubicBezTo>
                <a:lnTo>
                  <a:pt x="11242922" y="178760"/>
                </a:lnTo>
                <a:cubicBezTo>
                  <a:pt x="11230226" y="175486"/>
                  <a:pt x="11217529" y="175486"/>
                  <a:pt x="11204832" y="175486"/>
                </a:cubicBezTo>
                <a:cubicBezTo>
                  <a:pt x="11196368" y="178760"/>
                  <a:pt x="11192136" y="178760"/>
                  <a:pt x="11183671" y="178760"/>
                </a:cubicBezTo>
                <a:cubicBezTo>
                  <a:pt x="11183671" y="178769"/>
                  <a:pt x="11183671" y="178919"/>
                  <a:pt x="11183671" y="182034"/>
                </a:cubicBezTo>
                <a:cubicBezTo>
                  <a:pt x="11170974" y="182034"/>
                  <a:pt x="11158278" y="182034"/>
                  <a:pt x="11149813" y="182034"/>
                </a:cubicBezTo>
                <a:cubicBezTo>
                  <a:pt x="11141349" y="182034"/>
                  <a:pt x="11128652" y="178760"/>
                  <a:pt x="11120188" y="178760"/>
                </a:cubicBezTo>
                <a:cubicBezTo>
                  <a:pt x="11120188" y="178769"/>
                  <a:pt x="11120188" y="178919"/>
                  <a:pt x="11120188" y="182034"/>
                </a:cubicBezTo>
                <a:cubicBezTo>
                  <a:pt x="11120150" y="182034"/>
                  <a:pt x="11115936" y="182034"/>
                  <a:pt x="11111723" y="182034"/>
                </a:cubicBezTo>
                <a:cubicBezTo>
                  <a:pt x="11111713" y="182034"/>
                  <a:pt x="11111511" y="182034"/>
                  <a:pt x="11107491" y="182034"/>
                </a:cubicBezTo>
                <a:cubicBezTo>
                  <a:pt x="11099027" y="182034"/>
                  <a:pt x="11090562" y="182034"/>
                  <a:pt x="11082098" y="182034"/>
                </a:cubicBezTo>
                <a:cubicBezTo>
                  <a:pt x="11073633" y="182034"/>
                  <a:pt x="11069401" y="182034"/>
                  <a:pt x="11065169" y="182034"/>
                </a:cubicBezTo>
                <a:cubicBezTo>
                  <a:pt x="11056704" y="182034"/>
                  <a:pt x="11052472" y="182034"/>
                  <a:pt x="11044008" y="182034"/>
                </a:cubicBezTo>
                <a:lnTo>
                  <a:pt x="11036601" y="180397"/>
                </a:lnTo>
                <a:cubicBezTo>
                  <a:pt x="11027079" y="182034"/>
                  <a:pt x="11010150" y="178760"/>
                  <a:pt x="11001685" y="178760"/>
                </a:cubicBezTo>
                <a:cubicBezTo>
                  <a:pt x="11001685" y="175486"/>
                  <a:pt x="11001685" y="175486"/>
                  <a:pt x="11001685" y="172212"/>
                </a:cubicBezTo>
                <a:cubicBezTo>
                  <a:pt x="10972060" y="172212"/>
                  <a:pt x="10959363" y="168938"/>
                  <a:pt x="10933970" y="175486"/>
                </a:cubicBezTo>
                <a:cubicBezTo>
                  <a:pt x="10929737" y="172212"/>
                  <a:pt x="10929737" y="172212"/>
                  <a:pt x="10925505" y="165663"/>
                </a:cubicBezTo>
                <a:cubicBezTo>
                  <a:pt x="10921273" y="165663"/>
                  <a:pt x="10912808" y="165663"/>
                  <a:pt x="10908576" y="168938"/>
                </a:cubicBezTo>
                <a:cubicBezTo>
                  <a:pt x="10900112" y="165663"/>
                  <a:pt x="10887415" y="165663"/>
                  <a:pt x="10878951" y="165663"/>
                </a:cubicBezTo>
                <a:cubicBezTo>
                  <a:pt x="10878951" y="165671"/>
                  <a:pt x="10878951" y="165816"/>
                  <a:pt x="10878951" y="168938"/>
                </a:cubicBezTo>
                <a:cubicBezTo>
                  <a:pt x="10874718" y="168938"/>
                  <a:pt x="10870486" y="168938"/>
                  <a:pt x="10866254" y="168938"/>
                </a:cubicBezTo>
                <a:cubicBezTo>
                  <a:pt x="10853557" y="168938"/>
                  <a:pt x="10840860" y="168938"/>
                  <a:pt x="10828164" y="168938"/>
                </a:cubicBezTo>
                <a:cubicBezTo>
                  <a:pt x="10819699" y="172212"/>
                  <a:pt x="10802770" y="178760"/>
                  <a:pt x="10790074" y="178760"/>
                </a:cubicBezTo>
                <a:cubicBezTo>
                  <a:pt x="10785841" y="175486"/>
                  <a:pt x="10781609" y="175486"/>
                  <a:pt x="10777377" y="175486"/>
                </a:cubicBezTo>
                <a:cubicBezTo>
                  <a:pt x="10777377" y="172212"/>
                  <a:pt x="10777377" y="172212"/>
                  <a:pt x="10773145" y="168938"/>
                </a:cubicBezTo>
                <a:cubicBezTo>
                  <a:pt x="10760448" y="165663"/>
                  <a:pt x="10726590" y="172212"/>
                  <a:pt x="10722358" y="172212"/>
                </a:cubicBezTo>
                <a:cubicBezTo>
                  <a:pt x="10722358" y="172204"/>
                  <a:pt x="10722358" y="172055"/>
                  <a:pt x="10722358" y="168938"/>
                </a:cubicBezTo>
                <a:cubicBezTo>
                  <a:pt x="10718126" y="168938"/>
                  <a:pt x="10718126" y="168938"/>
                  <a:pt x="10713894" y="168938"/>
                </a:cubicBezTo>
                <a:cubicBezTo>
                  <a:pt x="10710720" y="169756"/>
                  <a:pt x="10711778" y="168938"/>
                  <a:pt x="10709661" y="168938"/>
                </a:cubicBezTo>
                <a:cubicBezTo>
                  <a:pt x="10705429" y="172212"/>
                  <a:pt x="10701197" y="172212"/>
                  <a:pt x="10696965" y="172212"/>
                </a:cubicBezTo>
                <a:cubicBezTo>
                  <a:pt x="10688500" y="172212"/>
                  <a:pt x="10684268" y="172212"/>
                  <a:pt x="10680036" y="172212"/>
                </a:cubicBezTo>
                <a:cubicBezTo>
                  <a:pt x="10680036" y="172204"/>
                  <a:pt x="10680036" y="172055"/>
                  <a:pt x="10680036" y="168938"/>
                </a:cubicBezTo>
                <a:cubicBezTo>
                  <a:pt x="10675803" y="172212"/>
                  <a:pt x="10671571" y="172212"/>
                  <a:pt x="10667339" y="172212"/>
                </a:cubicBezTo>
                <a:cubicBezTo>
                  <a:pt x="10667339" y="172204"/>
                  <a:pt x="10667339" y="172055"/>
                  <a:pt x="10667339" y="168938"/>
                </a:cubicBezTo>
                <a:cubicBezTo>
                  <a:pt x="10654642" y="172212"/>
                  <a:pt x="10646178" y="172212"/>
                  <a:pt x="10637713" y="172212"/>
                </a:cubicBezTo>
                <a:cubicBezTo>
                  <a:pt x="10637713" y="172204"/>
                  <a:pt x="10637713" y="172055"/>
                  <a:pt x="10637713" y="168938"/>
                </a:cubicBezTo>
                <a:cubicBezTo>
                  <a:pt x="10637702" y="168938"/>
                  <a:pt x="10637500" y="168938"/>
                  <a:pt x="10633481" y="168938"/>
                </a:cubicBezTo>
                <a:cubicBezTo>
                  <a:pt x="10633481" y="172212"/>
                  <a:pt x="10633481" y="172212"/>
                  <a:pt x="10629249" y="175486"/>
                </a:cubicBezTo>
                <a:cubicBezTo>
                  <a:pt x="10629222" y="175465"/>
                  <a:pt x="10625004" y="172212"/>
                  <a:pt x="10620784" y="172212"/>
                </a:cubicBezTo>
                <a:cubicBezTo>
                  <a:pt x="10616552" y="175486"/>
                  <a:pt x="10612320" y="175486"/>
                  <a:pt x="10608088" y="175486"/>
                </a:cubicBezTo>
                <a:cubicBezTo>
                  <a:pt x="10608088" y="174668"/>
                  <a:pt x="10608088" y="175486"/>
                  <a:pt x="10603856" y="175486"/>
                </a:cubicBezTo>
                <a:cubicBezTo>
                  <a:pt x="10595391" y="175486"/>
                  <a:pt x="10586927" y="175486"/>
                  <a:pt x="10578462" y="175486"/>
                </a:cubicBezTo>
                <a:cubicBezTo>
                  <a:pt x="10569998" y="178760"/>
                  <a:pt x="10557301" y="178760"/>
                  <a:pt x="10548837" y="178760"/>
                </a:cubicBezTo>
                <a:lnTo>
                  <a:pt x="10544604" y="182034"/>
                </a:lnTo>
                <a:cubicBezTo>
                  <a:pt x="10527675" y="182034"/>
                  <a:pt x="10510746" y="182034"/>
                  <a:pt x="10498050" y="182034"/>
                </a:cubicBezTo>
                <a:cubicBezTo>
                  <a:pt x="10493818" y="178760"/>
                  <a:pt x="10489585" y="178760"/>
                  <a:pt x="10485353" y="182034"/>
                </a:cubicBezTo>
                <a:cubicBezTo>
                  <a:pt x="10485353" y="178760"/>
                  <a:pt x="10485353" y="178760"/>
                  <a:pt x="10485353" y="175486"/>
                </a:cubicBezTo>
                <a:cubicBezTo>
                  <a:pt x="10472656" y="172212"/>
                  <a:pt x="10438799" y="168938"/>
                  <a:pt x="10417637" y="172212"/>
                </a:cubicBezTo>
                <a:lnTo>
                  <a:pt x="10409173" y="175486"/>
                </a:lnTo>
                <a:cubicBezTo>
                  <a:pt x="10404941" y="175486"/>
                  <a:pt x="10404941" y="172212"/>
                  <a:pt x="10400708" y="172212"/>
                </a:cubicBezTo>
                <a:lnTo>
                  <a:pt x="10379547" y="175486"/>
                </a:lnTo>
                <a:cubicBezTo>
                  <a:pt x="10371083" y="172212"/>
                  <a:pt x="10366851" y="172212"/>
                  <a:pt x="10362618" y="172212"/>
                </a:cubicBezTo>
                <a:cubicBezTo>
                  <a:pt x="10362618" y="172204"/>
                  <a:pt x="10362618" y="172055"/>
                  <a:pt x="10362618" y="168938"/>
                </a:cubicBezTo>
                <a:lnTo>
                  <a:pt x="10341457" y="172212"/>
                </a:lnTo>
                <a:cubicBezTo>
                  <a:pt x="10341457" y="172204"/>
                  <a:pt x="10341457" y="172055"/>
                  <a:pt x="10341457" y="168938"/>
                </a:cubicBezTo>
                <a:cubicBezTo>
                  <a:pt x="10320296" y="168938"/>
                  <a:pt x="10299135" y="168938"/>
                  <a:pt x="10277974" y="168938"/>
                </a:cubicBezTo>
                <a:cubicBezTo>
                  <a:pt x="10269509" y="172212"/>
                  <a:pt x="10261045" y="175486"/>
                  <a:pt x="10252580" y="175486"/>
                </a:cubicBezTo>
                <a:lnTo>
                  <a:pt x="10235651" y="172212"/>
                </a:lnTo>
                <a:cubicBezTo>
                  <a:pt x="10235651" y="172204"/>
                  <a:pt x="10235651" y="172055"/>
                  <a:pt x="10235651" y="168938"/>
                </a:cubicBezTo>
                <a:cubicBezTo>
                  <a:pt x="10227187" y="168938"/>
                  <a:pt x="10227187" y="175486"/>
                  <a:pt x="10218723" y="172212"/>
                </a:cubicBezTo>
                <a:cubicBezTo>
                  <a:pt x="10218723" y="172204"/>
                  <a:pt x="10218723" y="172055"/>
                  <a:pt x="10218723" y="168938"/>
                </a:cubicBezTo>
                <a:cubicBezTo>
                  <a:pt x="10214490" y="168938"/>
                  <a:pt x="10210258" y="168938"/>
                  <a:pt x="10206026" y="168938"/>
                </a:cubicBezTo>
                <a:cubicBezTo>
                  <a:pt x="10189097" y="165663"/>
                  <a:pt x="10172168" y="172212"/>
                  <a:pt x="10159471" y="172212"/>
                </a:cubicBezTo>
                <a:cubicBezTo>
                  <a:pt x="10159471" y="172204"/>
                  <a:pt x="10159471" y="172055"/>
                  <a:pt x="10159471" y="168938"/>
                </a:cubicBezTo>
                <a:cubicBezTo>
                  <a:pt x="10146775" y="172212"/>
                  <a:pt x="10134078" y="172212"/>
                  <a:pt x="10121381" y="172212"/>
                </a:cubicBezTo>
                <a:cubicBezTo>
                  <a:pt x="10117149" y="175486"/>
                  <a:pt x="10112917" y="172212"/>
                  <a:pt x="10100220" y="172212"/>
                </a:cubicBezTo>
                <a:lnTo>
                  <a:pt x="10079059" y="172212"/>
                </a:lnTo>
                <a:lnTo>
                  <a:pt x="10062130" y="175486"/>
                </a:lnTo>
                <a:lnTo>
                  <a:pt x="10040969" y="175486"/>
                </a:lnTo>
                <a:cubicBezTo>
                  <a:pt x="10028272" y="178760"/>
                  <a:pt x="10011343" y="175486"/>
                  <a:pt x="9998647" y="175486"/>
                </a:cubicBezTo>
                <a:cubicBezTo>
                  <a:pt x="9998640" y="178760"/>
                  <a:pt x="9998477" y="178760"/>
                  <a:pt x="9994414" y="178760"/>
                </a:cubicBezTo>
                <a:cubicBezTo>
                  <a:pt x="9977485" y="175486"/>
                  <a:pt x="9960556" y="175486"/>
                  <a:pt x="9943628" y="175486"/>
                </a:cubicBezTo>
                <a:cubicBezTo>
                  <a:pt x="9935163" y="172212"/>
                  <a:pt x="9926699" y="172212"/>
                  <a:pt x="9918234" y="172212"/>
                </a:cubicBezTo>
                <a:cubicBezTo>
                  <a:pt x="9914002" y="175486"/>
                  <a:pt x="9909770" y="172212"/>
                  <a:pt x="9905537" y="172212"/>
                </a:cubicBezTo>
                <a:cubicBezTo>
                  <a:pt x="9901305" y="172212"/>
                  <a:pt x="9901305" y="178760"/>
                  <a:pt x="9897073" y="178760"/>
                </a:cubicBezTo>
                <a:cubicBezTo>
                  <a:pt x="9880144" y="175486"/>
                  <a:pt x="9863215" y="175486"/>
                  <a:pt x="9846286" y="175486"/>
                </a:cubicBezTo>
                <a:cubicBezTo>
                  <a:pt x="9842054" y="172212"/>
                  <a:pt x="9833590" y="172212"/>
                  <a:pt x="9825125" y="172212"/>
                </a:cubicBezTo>
                <a:cubicBezTo>
                  <a:pt x="9825125" y="172204"/>
                  <a:pt x="9825125" y="172055"/>
                  <a:pt x="9825125" y="168938"/>
                </a:cubicBezTo>
                <a:lnTo>
                  <a:pt x="9816661" y="172212"/>
                </a:lnTo>
                <a:cubicBezTo>
                  <a:pt x="9803964" y="172212"/>
                  <a:pt x="9791267" y="172212"/>
                  <a:pt x="9778571" y="168938"/>
                </a:cubicBezTo>
                <a:cubicBezTo>
                  <a:pt x="9774338" y="168938"/>
                  <a:pt x="9774338" y="168938"/>
                  <a:pt x="9774338" y="168938"/>
                </a:cubicBezTo>
                <a:cubicBezTo>
                  <a:pt x="9770106" y="168938"/>
                  <a:pt x="9770106" y="168938"/>
                  <a:pt x="9765874" y="168938"/>
                </a:cubicBezTo>
                <a:cubicBezTo>
                  <a:pt x="9748945" y="168938"/>
                  <a:pt x="9736248" y="168938"/>
                  <a:pt x="9727784" y="168938"/>
                </a:cubicBezTo>
                <a:lnTo>
                  <a:pt x="9723552" y="168938"/>
                </a:lnTo>
                <a:cubicBezTo>
                  <a:pt x="9710855" y="172212"/>
                  <a:pt x="9702390" y="172212"/>
                  <a:pt x="9689694" y="172212"/>
                </a:cubicBezTo>
                <a:cubicBezTo>
                  <a:pt x="9685461" y="175486"/>
                  <a:pt x="9681229" y="175486"/>
                  <a:pt x="9672765" y="175486"/>
                </a:cubicBezTo>
                <a:cubicBezTo>
                  <a:pt x="9668533" y="178760"/>
                  <a:pt x="9660068" y="175486"/>
                  <a:pt x="9651604" y="175486"/>
                </a:cubicBezTo>
                <a:lnTo>
                  <a:pt x="9630442" y="175486"/>
                </a:lnTo>
                <a:cubicBezTo>
                  <a:pt x="9621978" y="172212"/>
                  <a:pt x="9617746" y="172212"/>
                  <a:pt x="9609281" y="172212"/>
                </a:cubicBezTo>
                <a:cubicBezTo>
                  <a:pt x="9609281" y="172204"/>
                  <a:pt x="9609281" y="172055"/>
                  <a:pt x="9609281" y="168938"/>
                </a:cubicBezTo>
                <a:lnTo>
                  <a:pt x="9592352" y="168938"/>
                </a:lnTo>
                <a:cubicBezTo>
                  <a:pt x="9588120" y="168938"/>
                  <a:pt x="9583888" y="168938"/>
                  <a:pt x="9579656" y="168938"/>
                </a:cubicBezTo>
                <a:cubicBezTo>
                  <a:pt x="9558495" y="168938"/>
                  <a:pt x="9533101" y="168938"/>
                  <a:pt x="9511940" y="168938"/>
                </a:cubicBezTo>
                <a:lnTo>
                  <a:pt x="9503475" y="168938"/>
                </a:lnTo>
                <a:cubicBezTo>
                  <a:pt x="9499243" y="172212"/>
                  <a:pt x="9495011" y="172212"/>
                  <a:pt x="9486547" y="172212"/>
                </a:cubicBezTo>
                <a:cubicBezTo>
                  <a:pt x="9486522" y="175467"/>
                  <a:pt x="9482301" y="172212"/>
                  <a:pt x="9478082" y="172212"/>
                </a:cubicBezTo>
                <a:cubicBezTo>
                  <a:pt x="9473850" y="175486"/>
                  <a:pt x="9469618" y="175486"/>
                  <a:pt x="9465385" y="175486"/>
                </a:cubicBezTo>
                <a:lnTo>
                  <a:pt x="9456921" y="175486"/>
                </a:lnTo>
                <a:lnTo>
                  <a:pt x="9439992" y="178760"/>
                </a:lnTo>
                <a:lnTo>
                  <a:pt x="9423063" y="175486"/>
                </a:lnTo>
                <a:cubicBezTo>
                  <a:pt x="9410366" y="172212"/>
                  <a:pt x="9397670" y="172212"/>
                  <a:pt x="9389205" y="172212"/>
                </a:cubicBezTo>
                <a:cubicBezTo>
                  <a:pt x="9389205" y="172204"/>
                  <a:pt x="9389205" y="172055"/>
                  <a:pt x="9389205" y="168938"/>
                </a:cubicBezTo>
                <a:cubicBezTo>
                  <a:pt x="9380741" y="168938"/>
                  <a:pt x="9376509" y="168938"/>
                  <a:pt x="9368044" y="168938"/>
                </a:cubicBezTo>
                <a:cubicBezTo>
                  <a:pt x="9359580" y="175486"/>
                  <a:pt x="9351115" y="168938"/>
                  <a:pt x="9346883" y="168938"/>
                </a:cubicBezTo>
                <a:cubicBezTo>
                  <a:pt x="9346883" y="172212"/>
                  <a:pt x="9346883" y="172212"/>
                  <a:pt x="9342651" y="175486"/>
                </a:cubicBezTo>
                <a:cubicBezTo>
                  <a:pt x="9338418" y="175486"/>
                  <a:pt x="9338418" y="172212"/>
                  <a:pt x="9325722" y="172212"/>
                </a:cubicBezTo>
                <a:cubicBezTo>
                  <a:pt x="9325722" y="172237"/>
                  <a:pt x="9325690" y="175486"/>
                  <a:pt x="9317257" y="175486"/>
                </a:cubicBezTo>
                <a:cubicBezTo>
                  <a:pt x="9308793" y="172212"/>
                  <a:pt x="9300328" y="172212"/>
                  <a:pt x="9291864" y="168938"/>
                </a:cubicBezTo>
                <a:cubicBezTo>
                  <a:pt x="9291864" y="172212"/>
                  <a:pt x="9291864" y="172212"/>
                  <a:pt x="9291864" y="175486"/>
                </a:cubicBezTo>
                <a:cubicBezTo>
                  <a:pt x="9287632" y="175486"/>
                  <a:pt x="9287632" y="175486"/>
                  <a:pt x="9283399" y="175486"/>
                </a:cubicBezTo>
                <a:cubicBezTo>
                  <a:pt x="9283399" y="172212"/>
                  <a:pt x="9283399" y="172212"/>
                  <a:pt x="9283399" y="168938"/>
                </a:cubicBezTo>
                <a:lnTo>
                  <a:pt x="9262238" y="168938"/>
                </a:lnTo>
                <a:cubicBezTo>
                  <a:pt x="9253774" y="168938"/>
                  <a:pt x="9262238" y="165663"/>
                  <a:pt x="9258006" y="168938"/>
                </a:cubicBezTo>
                <a:lnTo>
                  <a:pt x="9236845" y="168938"/>
                </a:lnTo>
                <a:cubicBezTo>
                  <a:pt x="9236818" y="168916"/>
                  <a:pt x="9232586" y="165674"/>
                  <a:pt x="9224148" y="168938"/>
                </a:cubicBezTo>
                <a:cubicBezTo>
                  <a:pt x="9207219" y="168938"/>
                  <a:pt x="9194523" y="168938"/>
                  <a:pt x="9181826" y="168938"/>
                </a:cubicBezTo>
                <a:cubicBezTo>
                  <a:pt x="9181797" y="172212"/>
                  <a:pt x="9177580" y="172212"/>
                  <a:pt x="9173361" y="172212"/>
                </a:cubicBezTo>
                <a:cubicBezTo>
                  <a:pt x="9169129" y="175486"/>
                  <a:pt x="9164897" y="172212"/>
                  <a:pt x="9160665" y="172212"/>
                </a:cubicBezTo>
                <a:cubicBezTo>
                  <a:pt x="9160665" y="175486"/>
                  <a:pt x="9156433" y="175486"/>
                  <a:pt x="9156433" y="178760"/>
                </a:cubicBezTo>
                <a:cubicBezTo>
                  <a:pt x="9152200" y="178760"/>
                  <a:pt x="9147968" y="178760"/>
                  <a:pt x="9143736" y="178760"/>
                </a:cubicBezTo>
                <a:cubicBezTo>
                  <a:pt x="9143736" y="178769"/>
                  <a:pt x="9143736" y="178919"/>
                  <a:pt x="9143736" y="182034"/>
                </a:cubicBezTo>
                <a:cubicBezTo>
                  <a:pt x="9139504" y="182034"/>
                  <a:pt x="9139504" y="182034"/>
                  <a:pt x="9135271" y="182034"/>
                </a:cubicBezTo>
                <a:cubicBezTo>
                  <a:pt x="9126807" y="182034"/>
                  <a:pt x="9122575" y="185309"/>
                  <a:pt x="9114110" y="182034"/>
                </a:cubicBezTo>
                <a:cubicBezTo>
                  <a:pt x="9105646" y="182034"/>
                  <a:pt x="9101414" y="182034"/>
                  <a:pt x="9097181" y="182034"/>
                </a:cubicBezTo>
                <a:lnTo>
                  <a:pt x="9088717" y="182034"/>
                </a:lnTo>
                <a:cubicBezTo>
                  <a:pt x="9084485" y="182034"/>
                  <a:pt x="9080252" y="182034"/>
                  <a:pt x="9076020" y="182034"/>
                </a:cubicBezTo>
                <a:cubicBezTo>
                  <a:pt x="9063323" y="182034"/>
                  <a:pt x="9054859" y="182034"/>
                  <a:pt x="9042162" y="182034"/>
                </a:cubicBezTo>
                <a:cubicBezTo>
                  <a:pt x="9042152" y="182034"/>
                  <a:pt x="9041958" y="182034"/>
                  <a:pt x="9037930" y="182034"/>
                </a:cubicBezTo>
                <a:cubicBezTo>
                  <a:pt x="9037930" y="182015"/>
                  <a:pt x="9037917" y="178760"/>
                  <a:pt x="9033698" y="178760"/>
                </a:cubicBezTo>
                <a:cubicBezTo>
                  <a:pt x="9029466" y="178760"/>
                  <a:pt x="9021001" y="175486"/>
                  <a:pt x="9012537" y="175486"/>
                </a:cubicBezTo>
                <a:cubicBezTo>
                  <a:pt x="9004072" y="159115"/>
                  <a:pt x="8999840" y="175486"/>
                  <a:pt x="8974447" y="168938"/>
                </a:cubicBezTo>
                <a:cubicBezTo>
                  <a:pt x="8970214" y="168938"/>
                  <a:pt x="8970214" y="168938"/>
                  <a:pt x="8965982" y="168938"/>
                </a:cubicBezTo>
                <a:cubicBezTo>
                  <a:pt x="8961750" y="165663"/>
                  <a:pt x="8936357" y="172212"/>
                  <a:pt x="8919428" y="168938"/>
                </a:cubicBezTo>
                <a:cubicBezTo>
                  <a:pt x="8910963" y="168938"/>
                  <a:pt x="8906731" y="168938"/>
                  <a:pt x="8902499" y="168938"/>
                </a:cubicBezTo>
                <a:lnTo>
                  <a:pt x="8885570" y="168938"/>
                </a:lnTo>
                <a:cubicBezTo>
                  <a:pt x="8877105" y="162389"/>
                  <a:pt x="8872873" y="168938"/>
                  <a:pt x="8872873" y="168938"/>
                </a:cubicBezTo>
                <a:cubicBezTo>
                  <a:pt x="8860176" y="168938"/>
                  <a:pt x="8843247" y="168938"/>
                  <a:pt x="8826319" y="168938"/>
                </a:cubicBezTo>
                <a:lnTo>
                  <a:pt x="8809390" y="168938"/>
                </a:lnTo>
                <a:lnTo>
                  <a:pt x="8792461" y="172212"/>
                </a:lnTo>
                <a:cubicBezTo>
                  <a:pt x="8788228" y="175486"/>
                  <a:pt x="8783996" y="175486"/>
                  <a:pt x="8779764" y="175486"/>
                </a:cubicBezTo>
                <a:cubicBezTo>
                  <a:pt x="8775532" y="178760"/>
                  <a:pt x="8775532" y="178760"/>
                  <a:pt x="8775532" y="182034"/>
                </a:cubicBezTo>
                <a:lnTo>
                  <a:pt x="8767067" y="178760"/>
                </a:lnTo>
                <a:cubicBezTo>
                  <a:pt x="8767067" y="178769"/>
                  <a:pt x="8767067" y="178919"/>
                  <a:pt x="8767067" y="182034"/>
                </a:cubicBezTo>
                <a:cubicBezTo>
                  <a:pt x="8762835" y="182034"/>
                  <a:pt x="8758603" y="182034"/>
                  <a:pt x="8754371" y="182034"/>
                </a:cubicBezTo>
                <a:cubicBezTo>
                  <a:pt x="8750138" y="182034"/>
                  <a:pt x="8745906" y="182034"/>
                  <a:pt x="8741674" y="182034"/>
                </a:cubicBezTo>
                <a:cubicBezTo>
                  <a:pt x="8733209" y="182034"/>
                  <a:pt x="8728977" y="182034"/>
                  <a:pt x="8724745" y="182034"/>
                </a:cubicBezTo>
                <a:cubicBezTo>
                  <a:pt x="8720513" y="178760"/>
                  <a:pt x="8720513" y="185309"/>
                  <a:pt x="8707816" y="182034"/>
                </a:cubicBezTo>
                <a:cubicBezTo>
                  <a:pt x="8707816" y="182017"/>
                  <a:pt x="8707793" y="178769"/>
                  <a:pt x="8699352" y="182034"/>
                </a:cubicBezTo>
                <a:cubicBezTo>
                  <a:pt x="8699218" y="183620"/>
                  <a:pt x="8700103" y="183962"/>
                  <a:pt x="8695119" y="182034"/>
                </a:cubicBezTo>
                <a:cubicBezTo>
                  <a:pt x="8690887" y="182034"/>
                  <a:pt x="8686655" y="182034"/>
                  <a:pt x="8678190" y="182034"/>
                </a:cubicBezTo>
                <a:cubicBezTo>
                  <a:pt x="8673958" y="178760"/>
                  <a:pt x="8673958" y="178760"/>
                  <a:pt x="8669726" y="178760"/>
                </a:cubicBezTo>
                <a:cubicBezTo>
                  <a:pt x="8657029" y="175486"/>
                  <a:pt x="8644333" y="172212"/>
                  <a:pt x="8631636" y="172212"/>
                </a:cubicBezTo>
                <a:lnTo>
                  <a:pt x="8606243" y="168938"/>
                </a:lnTo>
                <a:lnTo>
                  <a:pt x="8595133" y="171802"/>
                </a:lnTo>
                <a:cubicBezTo>
                  <a:pt x="8589314" y="172212"/>
                  <a:pt x="8585081" y="172212"/>
                  <a:pt x="8580849" y="172212"/>
                </a:cubicBezTo>
                <a:cubicBezTo>
                  <a:pt x="8580832" y="172198"/>
                  <a:pt x="8576600" y="168938"/>
                  <a:pt x="8568152" y="168938"/>
                </a:cubicBezTo>
                <a:cubicBezTo>
                  <a:pt x="8563920" y="172212"/>
                  <a:pt x="8572385" y="172212"/>
                  <a:pt x="8563920" y="172212"/>
                </a:cubicBezTo>
                <a:cubicBezTo>
                  <a:pt x="8563920" y="172204"/>
                  <a:pt x="8563920" y="172055"/>
                  <a:pt x="8563920" y="168938"/>
                </a:cubicBezTo>
                <a:cubicBezTo>
                  <a:pt x="8555456" y="168938"/>
                  <a:pt x="8546991" y="168938"/>
                  <a:pt x="8538527" y="168938"/>
                </a:cubicBezTo>
                <a:cubicBezTo>
                  <a:pt x="8538527" y="168916"/>
                  <a:pt x="8538499" y="165674"/>
                  <a:pt x="8530062" y="168938"/>
                </a:cubicBezTo>
                <a:cubicBezTo>
                  <a:pt x="8525830" y="168938"/>
                  <a:pt x="8517366" y="168938"/>
                  <a:pt x="8508901" y="168938"/>
                </a:cubicBezTo>
                <a:cubicBezTo>
                  <a:pt x="8504669" y="172212"/>
                  <a:pt x="8504669" y="172212"/>
                  <a:pt x="8500437" y="168938"/>
                </a:cubicBezTo>
                <a:cubicBezTo>
                  <a:pt x="8479276" y="172212"/>
                  <a:pt x="8458114" y="172212"/>
                  <a:pt x="8436953" y="172212"/>
                </a:cubicBezTo>
                <a:cubicBezTo>
                  <a:pt x="8436953" y="172204"/>
                  <a:pt x="8436953" y="172055"/>
                  <a:pt x="8436953" y="168938"/>
                </a:cubicBezTo>
                <a:lnTo>
                  <a:pt x="8429547" y="170575"/>
                </a:lnTo>
                <a:cubicBezTo>
                  <a:pt x="8415792" y="172212"/>
                  <a:pt x="8407328" y="172212"/>
                  <a:pt x="8394631" y="172212"/>
                </a:cubicBezTo>
                <a:cubicBezTo>
                  <a:pt x="8390399" y="175486"/>
                  <a:pt x="8386167" y="172212"/>
                  <a:pt x="8381935" y="172212"/>
                </a:cubicBezTo>
                <a:lnTo>
                  <a:pt x="8374528" y="173849"/>
                </a:lnTo>
                <a:cubicBezTo>
                  <a:pt x="8356541" y="172212"/>
                  <a:pt x="8339612" y="172212"/>
                  <a:pt x="8322683" y="172212"/>
                </a:cubicBezTo>
                <a:cubicBezTo>
                  <a:pt x="8322683" y="172204"/>
                  <a:pt x="8322683" y="172055"/>
                  <a:pt x="8322683" y="168938"/>
                </a:cubicBezTo>
                <a:cubicBezTo>
                  <a:pt x="8297290" y="168938"/>
                  <a:pt x="8271897" y="168938"/>
                  <a:pt x="8246503" y="168938"/>
                </a:cubicBezTo>
                <a:lnTo>
                  <a:pt x="8239097" y="168938"/>
                </a:lnTo>
                <a:cubicBezTo>
                  <a:pt x="8216878" y="168938"/>
                  <a:pt x="8191484" y="168938"/>
                  <a:pt x="8166091" y="168938"/>
                </a:cubicBezTo>
                <a:cubicBezTo>
                  <a:pt x="8153394" y="172212"/>
                  <a:pt x="8140697" y="172212"/>
                  <a:pt x="8132233" y="172212"/>
                </a:cubicBezTo>
                <a:lnTo>
                  <a:pt x="8123768" y="172212"/>
                </a:lnTo>
                <a:cubicBezTo>
                  <a:pt x="8115304" y="175486"/>
                  <a:pt x="8115304" y="182034"/>
                  <a:pt x="8111072" y="182034"/>
                </a:cubicBezTo>
                <a:cubicBezTo>
                  <a:pt x="8108956" y="180397"/>
                  <a:pt x="8108956" y="180397"/>
                  <a:pt x="8106840" y="178760"/>
                </a:cubicBezTo>
                <a:cubicBezTo>
                  <a:pt x="8106840" y="178720"/>
                  <a:pt x="8106831" y="168944"/>
                  <a:pt x="8102607" y="172212"/>
                </a:cubicBezTo>
                <a:cubicBezTo>
                  <a:pt x="8094143" y="172212"/>
                  <a:pt x="8094143" y="172212"/>
                  <a:pt x="8089911" y="168938"/>
                </a:cubicBezTo>
                <a:cubicBezTo>
                  <a:pt x="8081446" y="168938"/>
                  <a:pt x="8068749" y="175486"/>
                  <a:pt x="8056053" y="175486"/>
                </a:cubicBezTo>
                <a:cubicBezTo>
                  <a:pt x="8051821" y="172212"/>
                  <a:pt x="8047588" y="172212"/>
                  <a:pt x="8043356" y="168938"/>
                </a:cubicBezTo>
                <a:cubicBezTo>
                  <a:pt x="8039124" y="172212"/>
                  <a:pt x="8017963" y="178760"/>
                  <a:pt x="8009498" y="175486"/>
                </a:cubicBezTo>
                <a:cubicBezTo>
                  <a:pt x="8001034" y="168938"/>
                  <a:pt x="8001034" y="168938"/>
                  <a:pt x="7992569" y="168938"/>
                </a:cubicBezTo>
                <a:cubicBezTo>
                  <a:pt x="7988337" y="168938"/>
                  <a:pt x="7971408" y="168938"/>
                  <a:pt x="7967176" y="168938"/>
                </a:cubicBezTo>
                <a:lnTo>
                  <a:pt x="7958711" y="172212"/>
                </a:lnTo>
                <a:cubicBezTo>
                  <a:pt x="7958711" y="172204"/>
                  <a:pt x="7958711" y="172055"/>
                  <a:pt x="7958711" y="168938"/>
                </a:cubicBezTo>
                <a:cubicBezTo>
                  <a:pt x="7946015" y="168938"/>
                  <a:pt x="7933318" y="168938"/>
                  <a:pt x="7920621" y="168938"/>
                </a:cubicBezTo>
                <a:cubicBezTo>
                  <a:pt x="7920621" y="168963"/>
                  <a:pt x="7920589" y="172212"/>
                  <a:pt x="7912157" y="172212"/>
                </a:cubicBezTo>
                <a:cubicBezTo>
                  <a:pt x="7912157" y="172204"/>
                  <a:pt x="7912157" y="172055"/>
                  <a:pt x="7912157" y="168938"/>
                </a:cubicBezTo>
                <a:cubicBezTo>
                  <a:pt x="7903692" y="168938"/>
                  <a:pt x="7895228" y="168938"/>
                  <a:pt x="7886764" y="168938"/>
                </a:cubicBezTo>
                <a:cubicBezTo>
                  <a:pt x="7878299" y="168938"/>
                  <a:pt x="7865602" y="168938"/>
                  <a:pt x="7857138" y="168938"/>
                </a:cubicBezTo>
                <a:cubicBezTo>
                  <a:pt x="7852906" y="168938"/>
                  <a:pt x="7852906" y="168938"/>
                  <a:pt x="7852906" y="168938"/>
                </a:cubicBezTo>
                <a:lnTo>
                  <a:pt x="7835977" y="168938"/>
                </a:lnTo>
                <a:cubicBezTo>
                  <a:pt x="7831745" y="172212"/>
                  <a:pt x="7831745" y="172212"/>
                  <a:pt x="7827512" y="168938"/>
                </a:cubicBezTo>
                <a:cubicBezTo>
                  <a:pt x="7810583" y="172212"/>
                  <a:pt x="7797887" y="172212"/>
                  <a:pt x="7785190" y="172212"/>
                </a:cubicBezTo>
                <a:cubicBezTo>
                  <a:pt x="7772493" y="175486"/>
                  <a:pt x="7764029" y="175486"/>
                  <a:pt x="7751332" y="175486"/>
                </a:cubicBezTo>
                <a:cubicBezTo>
                  <a:pt x="7747100" y="178760"/>
                  <a:pt x="7742868" y="178760"/>
                  <a:pt x="7734403" y="178760"/>
                </a:cubicBezTo>
                <a:cubicBezTo>
                  <a:pt x="7734403" y="178785"/>
                  <a:pt x="7734388" y="182034"/>
                  <a:pt x="7730171" y="182034"/>
                </a:cubicBezTo>
                <a:cubicBezTo>
                  <a:pt x="7721707" y="182034"/>
                  <a:pt x="7709010" y="182034"/>
                  <a:pt x="7700545" y="182034"/>
                </a:cubicBezTo>
                <a:lnTo>
                  <a:pt x="7696313" y="178760"/>
                </a:lnTo>
                <a:cubicBezTo>
                  <a:pt x="7692081" y="178760"/>
                  <a:pt x="7692081" y="178760"/>
                  <a:pt x="7687849" y="178760"/>
                </a:cubicBezTo>
                <a:cubicBezTo>
                  <a:pt x="7683616" y="175486"/>
                  <a:pt x="7679384" y="175486"/>
                  <a:pt x="7675152" y="175486"/>
                </a:cubicBezTo>
                <a:cubicBezTo>
                  <a:pt x="7670920" y="175486"/>
                  <a:pt x="7675152" y="172212"/>
                  <a:pt x="7662455" y="168938"/>
                </a:cubicBezTo>
                <a:cubicBezTo>
                  <a:pt x="7658223" y="172212"/>
                  <a:pt x="7662455" y="175486"/>
                  <a:pt x="7653991" y="172212"/>
                </a:cubicBezTo>
                <a:cubicBezTo>
                  <a:pt x="7653991" y="172204"/>
                  <a:pt x="7653991" y="172055"/>
                  <a:pt x="7653991" y="168938"/>
                </a:cubicBezTo>
                <a:cubicBezTo>
                  <a:pt x="7645526" y="168938"/>
                  <a:pt x="7641294" y="168938"/>
                  <a:pt x="7637062" y="168938"/>
                </a:cubicBezTo>
                <a:cubicBezTo>
                  <a:pt x="7624365" y="165663"/>
                  <a:pt x="7607436" y="165663"/>
                  <a:pt x="7594740" y="168938"/>
                </a:cubicBezTo>
                <a:cubicBezTo>
                  <a:pt x="7594733" y="165663"/>
                  <a:pt x="7594565" y="165663"/>
                  <a:pt x="7590507" y="165663"/>
                </a:cubicBezTo>
                <a:cubicBezTo>
                  <a:pt x="7590507" y="165671"/>
                  <a:pt x="7590507" y="165816"/>
                  <a:pt x="7590507" y="168938"/>
                </a:cubicBezTo>
                <a:cubicBezTo>
                  <a:pt x="7586275" y="168938"/>
                  <a:pt x="7577811" y="168938"/>
                  <a:pt x="7569346" y="168938"/>
                </a:cubicBezTo>
                <a:lnTo>
                  <a:pt x="7552417" y="168938"/>
                </a:lnTo>
                <a:lnTo>
                  <a:pt x="7535488" y="172212"/>
                </a:lnTo>
                <a:cubicBezTo>
                  <a:pt x="7527024" y="178760"/>
                  <a:pt x="7522792" y="172212"/>
                  <a:pt x="7518559" y="172212"/>
                </a:cubicBezTo>
                <a:cubicBezTo>
                  <a:pt x="7514327" y="175486"/>
                  <a:pt x="7518559" y="178760"/>
                  <a:pt x="7510095" y="178760"/>
                </a:cubicBezTo>
                <a:lnTo>
                  <a:pt x="7501631" y="175486"/>
                </a:lnTo>
                <a:cubicBezTo>
                  <a:pt x="7488934" y="172212"/>
                  <a:pt x="7476237" y="172212"/>
                  <a:pt x="7463540" y="168938"/>
                </a:cubicBezTo>
                <a:cubicBezTo>
                  <a:pt x="7459308" y="172212"/>
                  <a:pt x="7455076" y="172212"/>
                  <a:pt x="7450844" y="172212"/>
                </a:cubicBezTo>
                <a:cubicBezTo>
                  <a:pt x="7450844" y="172204"/>
                  <a:pt x="7450844" y="172055"/>
                  <a:pt x="7450844" y="168938"/>
                </a:cubicBezTo>
                <a:cubicBezTo>
                  <a:pt x="7425450" y="168938"/>
                  <a:pt x="7395825" y="168938"/>
                  <a:pt x="7366199" y="168938"/>
                </a:cubicBezTo>
                <a:cubicBezTo>
                  <a:pt x="7361967" y="168938"/>
                  <a:pt x="7361967" y="168938"/>
                  <a:pt x="7361967" y="168938"/>
                </a:cubicBezTo>
                <a:lnTo>
                  <a:pt x="7345038" y="168938"/>
                </a:lnTo>
                <a:cubicBezTo>
                  <a:pt x="7323877" y="168938"/>
                  <a:pt x="7306948" y="168938"/>
                  <a:pt x="7285787" y="168938"/>
                </a:cubicBezTo>
                <a:cubicBezTo>
                  <a:pt x="7277322" y="175486"/>
                  <a:pt x="7273090" y="168938"/>
                  <a:pt x="7264626" y="168938"/>
                </a:cubicBezTo>
                <a:cubicBezTo>
                  <a:pt x="7256161" y="172212"/>
                  <a:pt x="7251929" y="168938"/>
                  <a:pt x="7235000" y="172212"/>
                </a:cubicBezTo>
                <a:cubicBezTo>
                  <a:pt x="7230768" y="175486"/>
                  <a:pt x="7226535" y="172212"/>
                  <a:pt x="7222303" y="172212"/>
                </a:cubicBezTo>
                <a:cubicBezTo>
                  <a:pt x="7209607" y="175486"/>
                  <a:pt x="7196910" y="175486"/>
                  <a:pt x="7184213" y="175486"/>
                </a:cubicBezTo>
                <a:cubicBezTo>
                  <a:pt x="7179981" y="172212"/>
                  <a:pt x="7175749" y="172212"/>
                  <a:pt x="7171516" y="172212"/>
                </a:cubicBezTo>
                <a:cubicBezTo>
                  <a:pt x="7171516" y="172204"/>
                  <a:pt x="7171516" y="172055"/>
                  <a:pt x="7171516" y="168938"/>
                </a:cubicBezTo>
                <a:cubicBezTo>
                  <a:pt x="7158820" y="172212"/>
                  <a:pt x="7137659" y="165663"/>
                  <a:pt x="7116497" y="168938"/>
                </a:cubicBezTo>
                <a:cubicBezTo>
                  <a:pt x="7091104" y="172212"/>
                  <a:pt x="7065711" y="175486"/>
                  <a:pt x="7040317" y="175486"/>
                </a:cubicBezTo>
                <a:cubicBezTo>
                  <a:pt x="7023388" y="172212"/>
                  <a:pt x="7010692" y="175486"/>
                  <a:pt x="6997995" y="175486"/>
                </a:cubicBezTo>
                <a:cubicBezTo>
                  <a:pt x="6985298" y="178760"/>
                  <a:pt x="6976834" y="178760"/>
                  <a:pt x="6964137" y="178760"/>
                </a:cubicBezTo>
                <a:cubicBezTo>
                  <a:pt x="6951440" y="175486"/>
                  <a:pt x="6934512" y="175486"/>
                  <a:pt x="6917583" y="175486"/>
                </a:cubicBezTo>
                <a:cubicBezTo>
                  <a:pt x="6904886" y="175486"/>
                  <a:pt x="6896421" y="175486"/>
                  <a:pt x="6887957" y="175486"/>
                </a:cubicBezTo>
                <a:cubicBezTo>
                  <a:pt x="6883725" y="172212"/>
                  <a:pt x="6883725" y="172212"/>
                  <a:pt x="6879493" y="172212"/>
                </a:cubicBezTo>
                <a:cubicBezTo>
                  <a:pt x="6879493" y="172204"/>
                  <a:pt x="6879493" y="172055"/>
                  <a:pt x="6879493" y="168938"/>
                </a:cubicBezTo>
                <a:cubicBezTo>
                  <a:pt x="6849867" y="172212"/>
                  <a:pt x="6820241" y="172212"/>
                  <a:pt x="6790616" y="172212"/>
                </a:cubicBezTo>
                <a:cubicBezTo>
                  <a:pt x="6790616" y="172188"/>
                  <a:pt x="6790601" y="168938"/>
                  <a:pt x="6786383" y="168938"/>
                </a:cubicBezTo>
                <a:cubicBezTo>
                  <a:pt x="6773687" y="168938"/>
                  <a:pt x="6756758" y="172212"/>
                  <a:pt x="6739829" y="172212"/>
                </a:cubicBezTo>
                <a:cubicBezTo>
                  <a:pt x="6735597" y="168938"/>
                  <a:pt x="6735597" y="168938"/>
                  <a:pt x="6731364" y="165663"/>
                </a:cubicBezTo>
                <a:cubicBezTo>
                  <a:pt x="6722900" y="162389"/>
                  <a:pt x="6672113" y="162389"/>
                  <a:pt x="6667881" y="165663"/>
                </a:cubicBezTo>
                <a:cubicBezTo>
                  <a:pt x="6667881" y="165671"/>
                  <a:pt x="6667881" y="165816"/>
                  <a:pt x="6667881" y="168938"/>
                </a:cubicBezTo>
                <a:cubicBezTo>
                  <a:pt x="6663649" y="168938"/>
                  <a:pt x="6659417" y="168938"/>
                  <a:pt x="6650952" y="168938"/>
                </a:cubicBezTo>
                <a:cubicBezTo>
                  <a:pt x="6642488" y="168938"/>
                  <a:pt x="6634023" y="168938"/>
                  <a:pt x="6625559" y="168938"/>
                </a:cubicBezTo>
                <a:cubicBezTo>
                  <a:pt x="6625559" y="172212"/>
                  <a:pt x="6625559" y="172212"/>
                  <a:pt x="6621326" y="175486"/>
                </a:cubicBezTo>
                <a:cubicBezTo>
                  <a:pt x="6617094" y="175486"/>
                  <a:pt x="6612862" y="178760"/>
                  <a:pt x="6608630" y="178760"/>
                </a:cubicBezTo>
                <a:cubicBezTo>
                  <a:pt x="6608630" y="178769"/>
                  <a:pt x="6608630" y="178919"/>
                  <a:pt x="6608630" y="182034"/>
                </a:cubicBezTo>
                <a:cubicBezTo>
                  <a:pt x="6600165" y="182034"/>
                  <a:pt x="6570540" y="175486"/>
                  <a:pt x="6566307" y="175486"/>
                </a:cubicBezTo>
                <a:cubicBezTo>
                  <a:pt x="6557843" y="175486"/>
                  <a:pt x="6545146" y="172212"/>
                  <a:pt x="6536682" y="172212"/>
                </a:cubicBezTo>
                <a:cubicBezTo>
                  <a:pt x="6536664" y="172226"/>
                  <a:pt x="6532441" y="175486"/>
                  <a:pt x="6528217" y="175486"/>
                </a:cubicBezTo>
                <a:cubicBezTo>
                  <a:pt x="6519753" y="172212"/>
                  <a:pt x="6511288" y="172212"/>
                  <a:pt x="6502824" y="172212"/>
                </a:cubicBezTo>
                <a:cubicBezTo>
                  <a:pt x="6502824" y="172204"/>
                  <a:pt x="6502824" y="172055"/>
                  <a:pt x="6502824" y="168938"/>
                </a:cubicBezTo>
                <a:cubicBezTo>
                  <a:pt x="6468966" y="172212"/>
                  <a:pt x="6435108" y="175486"/>
                  <a:pt x="6401250" y="178760"/>
                </a:cubicBezTo>
                <a:cubicBezTo>
                  <a:pt x="6397018" y="175486"/>
                  <a:pt x="6392786" y="172212"/>
                  <a:pt x="6388554" y="172212"/>
                </a:cubicBezTo>
                <a:cubicBezTo>
                  <a:pt x="6388554" y="172204"/>
                  <a:pt x="6388554" y="172055"/>
                  <a:pt x="6388554" y="168938"/>
                </a:cubicBezTo>
                <a:cubicBezTo>
                  <a:pt x="6380089" y="172212"/>
                  <a:pt x="6371625" y="172212"/>
                  <a:pt x="6363160" y="175486"/>
                </a:cubicBezTo>
                <a:cubicBezTo>
                  <a:pt x="6358928" y="172212"/>
                  <a:pt x="6354696" y="172212"/>
                  <a:pt x="6350464" y="172212"/>
                </a:cubicBezTo>
                <a:cubicBezTo>
                  <a:pt x="6350464" y="172204"/>
                  <a:pt x="6350464" y="172055"/>
                  <a:pt x="6350464" y="168938"/>
                </a:cubicBezTo>
                <a:cubicBezTo>
                  <a:pt x="6341999" y="168938"/>
                  <a:pt x="6329303" y="168938"/>
                  <a:pt x="6320838" y="168938"/>
                </a:cubicBezTo>
                <a:cubicBezTo>
                  <a:pt x="6278516" y="168938"/>
                  <a:pt x="6253122" y="172212"/>
                  <a:pt x="6223497" y="182034"/>
                </a:cubicBezTo>
                <a:cubicBezTo>
                  <a:pt x="6219265" y="175486"/>
                  <a:pt x="6215032" y="175486"/>
                  <a:pt x="6210800" y="172212"/>
                </a:cubicBezTo>
                <a:lnTo>
                  <a:pt x="6204981" y="171393"/>
                </a:lnTo>
                <a:cubicBezTo>
                  <a:pt x="6204452" y="172212"/>
                  <a:pt x="6204452" y="173849"/>
                  <a:pt x="6202336" y="175486"/>
                </a:cubicBezTo>
                <a:cubicBezTo>
                  <a:pt x="6172710" y="175486"/>
                  <a:pt x="6155781" y="178760"/>
                  <a:pt x="6147317" y="165663"/>
                </a:cubicBezTo>
                <a:cubicBezTo>
                  <a:pt x="6138852" y="165663"/>
                  <a:pt x="6126155" y="165663"/>
                  <a:pt x="6113459" y="168938"/>
                </a:cubicBezTo>
                <a:cubicBezTo>
                  <a:pt x="6113459" y="168914"/>
                  <a:pt x="6113429" y="165663"/>
                  <a:pt x="6104994" y="165663"/>
                </a:cubicBezTo>
                <a:cubicBezTo>
                  <a:pt x="6104994" y="165671"/>
                  <a:pt x="6104994" y="165816"/>
                  <a:pt x="6104994" y="168938"/>
                </a:cubicBezTo>
                <a:cubicBezTo>
                  <a:pt x="6092298" y="168938"/>
                  <a:pt x="6083833" y="168938"/>
                  <a:pt x="6071136" y="168938"/>
                </a:cubicBezTo>
                <a:cubicBezTo>
                  <a:pt x="6062672" y="168938"/>
                  <a:pt x="6058440" y="168938"/>
                  <a:pt x="6054208" y="168938"/>
                </a:cubicBezTo>
                <a:cubicBezTo>
                  <a:pt x="6045743" y="172212"/>
                  <a:pt x="6037279" y="172212"/>
                  <a:pt x="6028814" y="168938"/>
                </a:cubicBezTo>
                <a:cubicBezTo>
                  <a:pt x="6020350" y="172212"/>
                  <a:pt x="6016117" y="172212"/>
                  <a:pt x="6007653" y="172212"/>
                </a:cubicBezTo>
                <a:cubicBezTo>
                  <a:pt x="6003421" y="172212"/>
                  <a:pt x="6011885" y="168938"/>
                  <a:pt x="6003421" y="168938"/>
                </a:cubicBezTo>
                <a:cubicBezTo>
                  <a:pt x="5994956" y="172212"/>
                  <a:pt x="5986492" y="172212"/>
                  <a:pt x="5978027" y="172212"/>
                </a:cubicBezTo>
                <a:cubicBezTo>
                  <a:pt x="5965331" y="178760"/>
                  <a:pt x="5944170" y="172212"/>
                  <a:pt x="5935705" y="172212"/>
                </a:cubicBezTo>
                <a:cubicBezTo>
                  <a:pt x="5927241" y="172212"/>
                  <a:pt x="5918776" y="175486"/>
                  <a:pt x="5910312" y="175486"/>
                </a:cubicBezTo>
                <a:cubicBezTo>
                  <a:pt x="5906079" y="172212"/>
                  <a:pt x="5901847" y="172212"/>
                  <a:pt x="5897615" y="172212"/>
                </a:cubicBezTo>
                <a:cubicBezTo>
                  <a:pt x="5897615" y="172204"/>
                  <a:pt x="5897615" y="172055"/>
                  <a:pt x="5897615" y="168938"/>
                </a:cubicBezTo>
                <a:cubicBezTo>
                  <a:pt x="5884918" y="168938"/>
                  <a:pt x="5872222" y="168938"/>
                  <a:pt x="5863757" y="168938"/>
                </a:cubicBezTo>
                <a:cubicBezTo>
                  <a:pt x="5851060" y="168938"/>
                  <a:pt x="5846828" y="168938"/>
                  <a:pt x="5838364" y="168938"/>
                </a:cubicBezTo>
                <a:cubicBezTo>
                  <a:pt x="5825667" y="168938"/>
                  <a:pt x="5812970" y="168938"/>
                  <a:pt x="5796041" y="168938"/>
                </a:cubicBezTo>
                <a:cubicBezTo>
                  <a:pt x="5783345" y="172212"/>
                  <a:pt x="5770648" y="172212"/>
                  <a:pt x="5757951" y="172212"/>
                </a:cubicBezTo>
                <a:cubicBezTo>
                  <a:pt x="5757951" y="172204"/>
                  <a:pt x="5757951" y="172055"/>
                  <a:pt x="5757951" y="168938"/>
                </a:cubicBezTo>
                <a:cubicBezTo>
                  <a:pt x="5753719" y="172212"/>
                  <a:pt x="5749487" y="172212"/>
                  <a:pt x="5745255" y="172212"/>
                </a:cubicBezTo>
                <a:cubicBezTo>
                  <a:pt x="5745255" y="172204"/>
                  <a:pt x="5745255" y="172055"/>
                  <a:pt x="5745255" y="168938"/>
                </a:cubicBezTo>
                <a:cubicBezTo>
                  <a:pt x="5736790" y="168938"/>
                  <a:pt x="5732558" y="168938"/>
                  <a:pt x="5728326" y="168938"/>
                </a:cubicBezTo>
                <a:cubicBezTo>
                  <a:pt x="5707165" y="172212"/>
                  <a:pt x="5686003" y="168938"/>
                  <a:pt x="5673307" y="172212"/>
                </a:cubicBezTo>
                <a:cubicBezTo>
                  <a:pt x="5673301" y="172212"/>
                  <a:pt x="5673142" y="172212"/>
                  <a:pt x="5669075" y="172212"/>
                </a:cubicBezTo>
                <a:cubicBezTo>
                  <a:pt x="5669075" y="168938"/>
                  <a:pt x="5664842" y="168938"/>
                  <a:pt x="5660610" y="165663"/>
                </a:cubicBezTo>
                <a:cubicBezTo>
                  <a:pt x="5656378" y="165663"/>
                  <a:pt x="5647913" y="165663"/>
                  <a:pt x="5639449" y="165663"/>
                </a:cubicBezTo>
                <a:cubicBezTo>
                  <a:pt x="5639449" y="165671"/>
                  <a:pt x="5639449" y="165816"/>
                  <a:pt x="5639449" y="168938"/>
                </a:cubicBezTo>
                <a:lnTo>
                  <a:pt x="5632042" y="167300"/>
                </a:lnTo>
                <a:cubicBezTo>
                  <a:pt x="5597127" y="168938"/>
                  <a:pt x="5563269" y="172212"/>
                  <a:pt x="5529411" y="178760"/>
                </a:cubicBezTo>
                <a:cubicBezTo>
                  <a:pt x="5529411" y="178769"/>
                  <a:pt x="5529411" y="178919"/>
                  <a:pt x="5529411" y="182034"/>
                </a:cubicBezTo>
                <a:cubicBezTo>
                  <a:pt x="5525179" y="178760"/>
                  <a:pt x="5520946" y="178760"/>
                  <a:pt x="5516714" y="178760"/>
                </a:cubicBezTo>
                <a:cubicBezTo>
                  <a:pt x="5495553" y="175486"/>
                  <a:pt x="5470160" y="175486"/>
                  <a:pt x="5444766" y="175486"/>
                </a:cubicBezTo>
                <a:cubicBezTo>
                  <a:pt x="5415141" y="172212"/>
                  <a:pt x="5377051" y="175486"/>
                  <a:pt x="5343193" y="172212"/>
                </a:cubicBezTo>
                <a:cubicBezTo>
                  <a:pt x="5343193" y="175486"/>
                  <a:pt x="5343193" y="175486"/>
                  <a:pt x="5343193" y="178760"/>
                </a:cubicBezTo>
                <a:cubicBezTo>
                  <a:pt x="5334728" y="175486"/>
                  <a:pt x="5326264" y="172212"/>
                  <a:pt x="5313567" y="175486"/>
                </a:cubicBezTo>
                <a:cubicBezTo>
                  <a:pt x="5313567" y="175511"/>
                  <a:pt x="5313536" y="178760"/>
                  <a:pt x="5305103" y="178760"/>
                </a:cubicBezTo>
                <a:cubicBezTo>
                  <a:pt x="5305103" y="175486"/>
                  <a:pt x="5300870" y="175486"/>
                  <a:pt x="5300870" y="172212"/>
                </a:cubicBezTo>
                <a:cubicBezTo>
                  <a:pt x="5296638" y="172212"/>
                  <a:pt x="5296638" y="172212"/>
                  <a:pt x="5292406" y="172212"/>
                </a:cubicBezTo>
                <a:cubicBezTo>
                  <a:pt x="5292406" y="172204"/>
                  <a:pt x="5292406" y="172055"/>
                  <a:pt x="5292406" y="168938"/>
                </a:cubicBezTo>
                <a:cubicBezTo>
                  <a:pt x="5271245" y="168938"/>
                  <a:pt x="5250084" y="168938"/>
                  <a:pt x="5233155" y="168938"/>
                </a:cubicBezTo>
                <a:cubicBezTo>
                  <a:pt x="5224690" y="172212"/>
                  <a:pt x="5216226" y="172212"/>
                  <a:pt x="5207761" y="172212"/>
                </a:cubicBezTo>
                <a:cubicBezTo>
                  <a:pt x="5203529" y="175486"/>
                  <a:pt x="5195065" y="175486"/>
                  <a:pt x="5186600" y="175486"/>
                </a:cubicBezTo>
                <a:cubicBezTo>
                  <a:pt x="5178136" y="178760"/>
                  <a:pt x="5173903" y="175486"/>
                  <a:pt x="5169671" y="175486"/>
                </a:cubicBezTo>
                <a:lnTo>
                  <a:pt x="5152742" y="178760"/>
                </a:lnTo>
                <a:cubicBezTo>
                  <a:pt x="5152742" y="178769"/>
                  <a:pt x="5152742" y="178919"/>
                  <a:pt x="5152742" y="182034"/>
                </a:cubicBezTo>
                <a:cubicBezTo>
                  <a:pt x="5144278" y="178760"/>
                  <a:pt x="5140046" y="178760"/>
                  <a:pt x="5135813" y="178760"/>
                </a:cubicBezTo>
                <a:cubicBezTo>
                  <a:pt x="5131581" y="175486"/>
                  <a:pt x="5127349" y="175486"/>
                  <a:pt x="5123117" y="175486"/>
                </a:cubicBezTo>
                <a:cubicBezTo>
                  <a:pt x="5114652" y="172212"/>
                  <a:pt x="5080794" y="182034"/>
                  <a:pt x="5063865" y="175486"/>
                </a:cubicBezTo>
                <a:cubicBezTo>
                  <a:pt x="5059633" y="172212"/>
                  <a:pt x="5059633" y="172212"/>
                  <a:pt x="5059633" y="168938"/>
                </a:cubicBezTo>
                <a:cubicBezTo>
                  <a:pt x="5034240" y="168938"/>
                  <a:pt x="5008846" y="168938"/>
                  <a:pt x="4983453" y="168938"/>
                </a:cubicBezTo>
                <a:cubicBezTo>
                  <a:pt x="4979221" y="172212"/>
                  <a:pt x="4958060" y="175486"/>
                  <a:pt x="4949595" y="175486"/>
                </a:cubicBezTo>
                <a:cubicBezTo>
                  <a:pt x="4945363" y="172212"/>
                  <a:pt x="4941131" y="172212"/>
                  <a:pt x="4936899" y="172212"/>
                </a:cubicBezTo>
                <a:cubicBezTo>
                  <a:pt x="4936899" y="172204"/>
                  <a:pt x="4936899" y="172055"/>
                  <a:pt x="4936899" y="168938"/>
                </a:cubicBezTo>
                <a:lnTo>
                  <a:pt x="4915737" y="168938"/>
                </a:lnTo>
                <a:lnTo>
                  <a:pt x="4908331" y="167710"/>
                </a:lnTo>
                <a:cubicBezTo>
                  <a:pt x="4886112" y="168938"/>
                  <a:pt x="4869183" y="168938"/>
                  <a:pt x="4852254" y="168938"/>
                </a:cubicBezTo>
                <a:cubicBezTo>
                  <a:pt x="4852250" y="172212"/>
                  <a:pt x="4852128" y="172212"/>
                  <a:pt x="4848022" y="172212"/>
                </a:cubicBezTo>
                <a:cubicBezTo>
                  <a:pt x="4848022" y="172204"/>
                  <a:pt x="4848022" y="172055"/>
                  <a:pt x="4848022" y="168938"/>
                </a:cubicBezTo>
                <a:lnTo>
                  <a:pt x="4831093" y="168938"/>
                </a:lnTo>
                <a:cubicBezTo>
                  <a:pt x="4822628" y="165663"/>
                  <a:pt x="4818396" y="172212"/>
                  <a:pt x="4814164" y="168938"/>
                </a:cubicBezTo>
                <a:lnTo>
                  <a:pt x="4806757" y="168938"/>
                </a:lnTo>
                <a:cubicBezTo>
                  <a:pt x="4788770" y="168938"/>
                  <a:pt x="4771842" y="168938"/>
                  <a:pt x="4759145" y="168938"/>
                </a:cubicBezTo>
                <a:cubicBezTo>
                  <a:pt x="4746448" y="172212"/>
                  <a:pt x="4729519" y="172212"/>
                  <a:pt x="4716823" y="172212"/>
                </a:cubicBezTo>
                <a:cubicBezTo>
                  <a:pt x="4708358" y="175486"/>
                  <a:pt x="4695661" y="178760"/>
                  <a:pt x="4682965" y="178760"/>
                </a:cubicBezTo>
                <a:cubicBezTo>
                  <a:pt x="4681907" y="173849"/>
                  <a:pt x="4680848" y="173849"/>
                  <a:pt x="4678732" y="172212"/>
                </a:cubicBezTo>
                <a:cubicBezTo>
                  <a:pt x="4670268" y="168938"/>
                  <a:pt x="4627946" y="168938"/>
                  <a:pt x="4611017" y="168938"/>
                </a:cubicBezTo>
                <a:cubicBezTo>
                  <a:pt x="4606785" y="168938"/>
                  <a:pt x="4606785" y="168938"/>
                  <a:pt x="4606785" y="168938"/>
                </a:cubicBezTo>
                <a:cubicBezTo>
                  <a:pt x="4594088" y="168938"/>
                  <a:pt x="4581391" y="168938"/>
                  <a:pt x="4568694" y="168938"/>
                </a:cubicBezTo>
                <a:cubicBezTo>
                  <a:pt x="4568690" y="168938"/>
                  <a:pt x="4568552" y="168938"/>
                  <a:pt x="4564462" y="168938"/>
                </a:cubicBezTo>
                <a:cubicBezTo>
                  <a:pt x="4547533" y="172212"/>
                  <a:pt x="4530604" y="172212"/>
                  <a:pt x="4509443" y="175486"/>
                </a:cubicBezTo>
                <a:cubicBezTo>
                  <a:pt x="4505211" y="172212"/>
                  <a:pt x="4505211" y="172212"/>
                  <a:pt x="4500979" y="172212"/>
                </a:cubicBezTo>
                <a:cubicBezTo>
                  <a:pt x="4500979" y="172204"/>
                  <a:pt x="4500979" y="172055"/>
                  <a:pt x="4500979" y="168938"/>
                </a:cubicBezTo>
                <a:cubicBezTo>
                  <a:pt x="4492514" y="172212"/>
                  <a:pt x="4488282" y="172212"/>
                  <a:pt x="4479818" y="172212"/>
                </a:cubicBezTo>
                <a:cubicBezTo>
                  <a:pt x="4479818" y="172204"/>
                  <a:pt x="4479818" y="172055"/>
                  <a:pt x="4479818" y="168938"/>
                </a:cubicBezTo>
                <a:cubicBezTo>
                  <a:pt x="4458656" y="172212"/>
                  <a:pt x="4437495" y="172212"/>
                  <a:pt x="4420566" y="175486"/>
                </a:cubicBezTo>
                <a:cubicBezTo>
                  <a:pt x="4412102" y="178760"/>
                  <a:pt x="4407870" y="175486"/>
                  <a:pt x="4403637" y="175486"/>
                </a:cubicBezTo>
                <a:cubicBezTo>
                  <a:pt x="4386709" y="178760"/>
                  <a:pt x="4369780" y="178760"/>
                  <a:pt x="4348618" y="178760"/>
                </a:cubicBezTo>
                <a:cubicBezTo>
                  <a:pt x="4340154" y="175486"/>
                  <a:pt x="4331690" y="178760"/>
                  <a:pt x="4323225" y="178760"/>
                </a:cubicBezTo>
                <a:cubicBezTo>
                  <a:pt x="4318993" y="175486"/>
                  <a:pt x="4318993" y="178760"/>
                  <a:pt x="4314761" y="178760"/>
                </a:cubicBezTo>
                <a:cubicBezTo>
                  <a:pt x="4302064" y="175486"/>
                  <a:pt x="4293599" y="175486"/>
                  <a:pt x="4285135" y="175486"/>
                </a:cubicBezTo>
                <a:cubicBezTo>
                  <a:pt x="4280903" y="178760"/>
                  <a:pt x="4276671" y="175486"/>
                  <a:pt x="4272438" y="175486"/>
                </a:cubicBezTo>
                <a:cubicBezTo>
                  <a:pt x="4263974" y="178760"/>
                  <a:pt x="4259742" y="175486"/>
                  <a:pt x="4251277" y="175486"/>
                </a:cubicBezTo>
                <a:cubicBezTo>
                  <a:pt x="4251267" y="178760"/>
                  <a:pt x="4247040" y="178760"/>
                  <a:pt x="4242813" y="178760"/>
                </a:cubicBezTo>
                <a:cubicBezTo>
                  <a:pt x="4242813" y="178767"/>
                  <a:pt x="4242813" y="178906"/>
                  <a:pt x="4242813" y="182034"/>
                </a:cubicBezTo>
                <a:cubicBezTo>
                  <a:pt x="4242809" y="182034"/>
                  <a:pt x="4242675" y="182034"/>
                  <a:pt x="4238580" y="182034"/>
                </a:cubicBezTo>
                <a:cubicBezTo>
                  <a:pt x="4234348" y="178760"/>
                  <a:pt x="4230116" y="178760"/>
                  <a:pt x="4221652" y="178760"/>
                </a:cubicBezTo>
                <a:cubicBezTo>
                  <a:pt x="4221652" y="178732"/>
                  <a:pt x="4221633" y="172212"/>
                  <a:pt x="4213187" y="172212"/>
                </a:cubicBezTo>
                <a:cubicBezTo>
                  <a:pt x="4204723" y="175486"/>
                  <a:pt x="4200490" y="172212"/>
                  <a:pt x="4196258" y="172212"/>
                </a:cubicBezTo>
                <a:cubicBezTo>
                  <a:pt x="4192026" y="175486"/>
                  <a:pt x="4187794" y="175486"/>
                  <a:pt x="4183561" y="175486"/>
                </a:cubicBezTo>
                <a:cubicBezTo>
                  <a:pt x="4179329" y="178760"/>
                  <a:pt x="4175097" y="175486"/>
                  <a:pt x="4170865" y="175486"/>
                </a:cubicBezTo>
                <a:cubicBezTo>
                  <a:pt x="4166632" y="178760"/>
                  <a:pt x="4166632" y="178760"/>
                  <a:pt x="4162400" y="178760"/>
                </a:cubicBezTo>
                <a:cubicBezTo>
                  <a:pt x="4162400" y="178767"/>
                  <a:pt x="4162400" y="178906"/>
                  <a:pt x="4162400" y="182034"/>
                </a:cubicBezTo>
                <a:lnTo>
                  <a:pt x="4150762" y="180397"/>
                </a:lnTo>
                <a:lnTo>
                  <a:pt x="4128542" y="178760"/>
                </a:lnTo>
                <a:cubicBezTo>
                  <a:pt x="4120078" y="162389"/>
                  <a:pt x="4081988" y="178760"/>
                  <a:pt x="4048130" y="172212"/>
                </a:cubicBezTo>
                <a:cubicBezTo>
                  <a:pt x="4048130" y="172206"/>
                  <a:pt x="4048130" y="172065"/>
                  <a:pt x="4048130" y="168938"/>
                </a:cubicBezTo>
                <a:cubicBezTo>
                  <a:pt x="4035433" y="168938"/>
                  <a:pt x="4026969" y="168938"/>
                  <a:pt x="4014272" y="168938"/>
                </a:cubicBezTo>
                <a:cubicBezTo>
                  <a:pt x="4012156" y="172212"/>
                  <a:pt x="4012156" y="172212"/>
                  <a:pt x="4010040" y="172212"/>
                </a:cubicBezTo>
                <a:cubicBezTo>
                  <a:pt x="4010040" y="172208"/>
                  <a:pt x="4010040" y="172094"/>
                  <a:pt x="4010040" y="168938"/>
                </a:cubicBezTo>
                <a:cubicBezTo>
                  <a:pt x="3980414" y="172212"/>
                  <a:pt x="3955021" y="172212"/>
                  <a:pt x="3925395" y="172212"/>
                </a:cubicBezTo>
                <a:cubicBezTo>
                  <a:pt x="3925377" y="175486"/>
                  <a:pt x="3921154" y="175486"/>
                  <a:pt x="3916931" y="175486"/>
                </a:cubicBezTo>
                <a:cubicBezTo>
                  <a:pt x="3912699" y="178760"/>
                  <a:pt x="3908466" y="175486"/>
                  <a:pt x="3904234" y="175486"/>
                </a:cubicBezTo>
                <a:cubicBezTo>
                  <a:pt x="3904214" y="178760"/>
                  <a:pt x="3899992" y="178760"/>
                  <a:pt x="3895770" y="178760"/>
                </a:cubicBezTo>
                <a:cubicBezTo>
                  <a:pt x="3895770" y="178765"/>
                  <a:pt x="3895770" y="178881"/>
                  <a:pt x="3895770" y="182034"/>
                </a:cubicBezTo>
                <a:cubicBezTo>
                  <a:pt x="3895764" y="182034"/>
                  <a:pt x="3895614" y="182034"/>
                  <a:pt x="3891537" y="182034"/>
                </a:cubicBezTo>
                <a:cubicBezTo>
                  <a:pt x="3883073" y="188583"/>
                  <a:pt x="3900002" y="188583"/>
                  <a:pt x="3878841" y="191857"/>
                </a:cubicBezTo>
                <a:cubicBezTo>
                  <a:pt x="3878841" y="188583"/>
                  <a:pt x="3874608" y="185309"/>
                  <a:pt x="3874608" y="182034"/>
                </a:cubicBezTo>
                <a:cubicBezTo>
                  <a:pt x="3857680" y="182034"/>
                  <a:pt x="3844983" y="175486"/>
                  <a:pt x="3832286" y="172212"/>
                </a:cubicBezTo>
                <a:cubicBezTo>
                  <a:pt x="3828054" y="172212"/>
                  <a:pt x="3823822" y="175486"/>
                  <a:pt x="3819589" y="175486"/>
                </a:cubicBezTo>
                <a:cubicBezTo>
                  <a:pt x="3806893" y="172212"/>
                  <a:pt x="3785732" y="165663"/>
                  <a:pt x="3764570" y="168938"/>
                </a:cubicBezTo>
                <a:cubicBezTo>
                  <a:pt x="3760338" y="172212"/>
                  <a:pt x="3756106" y="172212"/>
                  <a:pt x="3751874" y="168938"/>
                </a:cubicBezTo>
                <a:cubicBezTo>
                  <a:pt x="3751874" y="172212"/>
                  <a:pt x="3751874" y="172212"/>
                  <a:pt x="3747642" y="175486"/>
                </a:cubicBezTo>
                <a:cubicBezTo>
                  <a:pt x="3743409" y="175486"/>
                  <a:pt x="3739177" y="178760"/>
                  <a:pt x="3730713" y="178760"/>
                </a:cubicBezTo>
                <a:cubicBezTo>
                  <a:pt x="3730713" y="178765"/>
                  <a:pt x="3730713" y="178881"/>
                  <a:pt x="3730713" y="182034"/>
                </a:cubicBezTo>
                <a:cubicBezTo>
                  <a:pt x="3726480" y="182034"/>
                  <a:pt x="3718016" y="175486"/>
                  <a:pt x="3709551" y="178760"/>
                </a:cubicBezTo>
                <a:lnTo>
                  <a:pt x="3705319" y="182034"/>
                </a:lnTo>
                <a:cubicBezTo>
                  <a:pt x="3696855" y="182034"/>
                  <a:pt x="3688390" y="182034"/>
                  <a:pt x="3679926" y="182034"/>
                </a:cubicBezTo>
                <a:cubicBezTo>
                  <a:pt x="3662997" y="178760"/>
                  <a:pt x="3646068" y="178760"/>
                  <a:pt x="3633371" y="178760"/>
                </a:cubicBezTo>
                <a:cubicBezTo>
                  <a:pt x="3633371" y="178765"/>
                  <a:pt x="3633371" y="178881"/>
                  <a:pt x="3633371" y="182034"/>
                </a:cubicBezTo>
                <a:lnTo>
                  <a:pt x="3624907" y="182034"/>
                </a:lnTo>
                <a:cubicBezTo>
                  <a:pt x="3620675" y="182034"/>
                  <a:pt x="3620675" y="185309"/>
                  <a:pt x="3612210" y="185309"/>
                </a:cubicBezTo>
                <a:cubicBezTo>
                  <a:pt x="3607978" y="178760"/>
                  <a:pt x="3603746" y="178760"/>
                  <a:pt x="3599513" y="178760"/>
                </a:cubicBezTo>
                <a:cubicBezTo>
                  <a:pt x="3595281" y="175486"/>
                  <a:pt x="3591049" y="178760"/>
                  <a:pt x="3586817" y="178760"/>
                </a:cubicBezTo>
                <a:cubicBezTo>
                  <a:pt x="3586817" y="175486"/>
                  <a:pt x="3586817" y="175486"/>
                  <a:pt x="3582585" y="172212"/>
                </a:cubicBezTo>
                <a:cubicBezTo>
                  <a:pt x="3574120" y="172212"/>
                  <a:pt x="3574120" y="175486"/>
                  <a:pt x="3569888" y="178760"/>
                </a:cubicBezTo>
                <a:lnTo>
                  <a:pt x="3565656" y="175486"/>
                </a:lnTo>
                <a:cubicBezTo>
                  <a:pt x="3557191" y="175486"/>
                  <a:pt x="3548727" y="175486"/>
                  <a:pt x="3540262" y="175486"/>
                </a:cubicBezTo>
                <a:cubicBezTo>
                  <a:pt x="3527566" y="172212"/>
                  <a:pt x="3502172" y="178760"/>
                  <a:pt x="3485243" y="175486"/>
                </a:cubicBezTo>
                <a:lnTo>
                  <a:pt x="3476779" y="168938"/>
                </a:lnTo>
                <a:cubicBezTo>
                  <a:pt x="3468314" y="168938"/>
                  <a:pt x="3464082" y="168938"/>
                  <a:pt x="3459850" y="168938"/>
                </a:cubicBezTo>
                <a:cubicBezTo>
                  <a:pt x="3442921" y="168938"/>
                  <a:pt x="3425992" y="172212"/>
                  <a:pt x="3409063" y="172212"/>
                </a:cubicBezTo>
                <a:cubicBezTo>
                  <a:pt x="3409063" y="172208"/>
                  <a:pt x="3409063" y="172094"/>
                  <a:pt x="3409063" y="168938"/>
                </a:cubicBezTo>
                <a:cubicBezTo>
                  <a:pt x="3409056" y="168938"/>
                  <a:pt x="3408890" y="168938"/>
                  <a:pt x="3404831" y="168938"/>
                </a:cubicBezTo>
                <a:cubicBezTo>
                  <a:pt x="3404831" y="172212"/>
                  <a:pt x="3400599" y="172212"/>
                  <a:pt x="3400599" y="175486"/>
                </a:cubicBezTo>
                <a:cubicBezTo>
                  <a:pt x="3396366" y="175486"/>
                  <a:pt x="3392134" y="175486"/>
                  <a:pt x="3387902" y="175486"/>
                </a:cubicBezTo>
                <a:cubicBezTo>
                  <a:pt x="3379437" y="178760"/>
                  <a:pt x="3370973" y="175486"/>
                  <a:pt x="3362509" y="175486"/>
                </a:cubicBezTo>
                <a:cubicBezTo>
                  <a:pt x="3354044" y="175486"/>
                  <a:pt x="3349812" y="175486"/>
                  <a:pt x="3345580" y="175486"/>
                </a:cubicBezTo>
                <a:cubicBezTo>
                  <a:pt x="3328651" y="175486"/>
                  <a:pt x="3311722" y="175486"/>
                  <a:pt x="3294793" y="178760"/>
                </a:cubicBezTo>
                <a:cubicBezTo>
                  <a:pt x="3294793" y="175486"/>
                  <a:pt x="3294793" y="175486"/>
                  <a:pt x="3294793" y="172212"/>
                </a:cubicBezTo>
                <a:cubicBezTo>
                  <a:pt x="3290561" y="172212"/>
                  <a:pt x="3282096" y="175486"/>
                  <a:pt x="3273632" y="175486"/>
                </a:cubicBezTo>
                <a:cubicBezTo>
                  <a:pt x="3269399" y="178760"/>
                  <a:pt x="3260935" y="175486"/>
                  <a:pt x="3252471" y="175486"/>
                </a:cubicBezTo>
                <a:cubicBezTo>
                  <a:pt x="3244006" y="172212"/>
                  <a:pt x="3222845" y="175486"/>
                  <a:pt x="3222845" y="175486"/>
                </a:cubicBezTo>
                <a:cubicBezTo>
                  <a:pt x="3218613" y="172212"/>
                  <a:pt x="3218613" y="172212"/>
                  <a:pt x="3214380" y="172212"/>
                </a:cubicBezTo>
                <a:cubicBezTo>
                  <a:pt x="3214380" y="172208"/>
                  <a:pt x="3214380" y="172094"/>
                  <a:pt x="3214380" y="168938"/>
                </a:cubicBezTo>
                <a:cubicBezTo>
                  <a:pt x="3201684" y="168938"/>
                  <a:pt x="3193219" y="168938"/>
                  <a:pt x="3180523" y="168938"/>
                </a:cubicBezTo>
                <a:cubicBezTo>
                  <a:pt x="3172058" y="168938"/>
                  <a:pt x="3180523" y="172212"/>
                  <a:pt x="3176290" y="168938"/>
                </a:cubicBezTo>
                <a:lnTo>
                  <a:pt x="3155129" y="168938"/>
                </a:lnTo>
                <a:cubicBezTo>
                  <a:pt x="3142432" y="165663"/>
                  <a:pt x="3125504" y="165663"/>
                  <a:pt x="3112807" y="168938"/>
                </a:cubicBezTo>
                <a:cubicBezTo>
                  <a:pt x="3104342" y="165663"/>
                  <a:pt x="3095878" y="165663"/>
                  <a:pt x="3087413" y="168938"/>
                </a:cubicBezTo>
                <a:cubicBezTo>
                  <a:pt x="3074717" y="168938"/>
                  <a:pt x="3066252" y="168938"/>
                  <a:pt x="3053556" y="168938"/>
                </a:cubicBezTo>
                <a:cubicBezTo>
                  <a:pt x="3049323" y="172212"/>
                  <a:pt x="3045091" y="172212"/>
                  <a:pt x="3040859" y="168938"/>
                </a:cubicBezTo>
                <a:cubicBezTo>
                  <a:pt x="3040859" y="172212"/>
                  <a:pt x="3036627" y="172212"/>
                  <a:pt x="3036627" y="175486"/>
                </a:cubicBezTo>
                <a:cubicBezTo>
                  <a:pt x="3032394" y="175486"/>
                  <a:pt x="3028162" y="172212"/>
                  <a:pt x="3023930" y="172212"/>
                </a:cubicBezTo>
                <a:cubicBezTo>
                  <a:pt x="3019698" y="175486"/>
                  <a:pt x="3019698" y="175486"/>
                  <a:pt x="3019698" y="178760"/>
                </a:cubicBezTo>
                <a:cubicBezTo>
                  <a:pt x="3015466" y="178760"/>
                  <a:pt x="3011233" y="175486"/>
                  <a:pt x="3007001" y="175486"/>
                </a:cubicBezTo>
                <a:cubicBezTo>
                  <a:pt x="3002769" y="175486"/>
                  <a:pt x="3002769" y="178760"/>
                  <a:pt x="2998537" y="178760"/>
                </a:cubicBezTo>
                <a:cubicBezTo>
                  <a:pt x="2994304" y="178760"/>
                  <a:pt x="2994304" y="175486"/>
                  <a:pt x="2990072" y="175486"/>
                </a:cubicBezTo>
                <a:cubicBezTo>
                  <a:pt x="2986898" y="177942"/>
                  <a:pt x="2987956" y="178760"/>
                  <a:pt x="2985840" y="178760"/>
                </a:cubicBezTo>
                <a:cubicBezTo>
                  <a:pt x="2982666" y="176305"/>
                  <a:pt x="2983724" y="175486"/>
                  <a:pt x="2981608" y="175486"/>
                </a:cubicBezTo>
                <a:cubicBezTo>
                  <a:pt x="2977375" y="175486"/>
                  <a:pt x="2977375" y="178760"/>
                  <a:pt x="2968911" y="178760"/>
                </a:cubicBezTo>
                <a:cubicBezTo>
                  <a:pt x="2968911" y="178737"/>
                  <a:pt x="2968881" y="175486"/>
                  <a:pt x="2960447" y="175486"/>
                </a:cubicBezTo>
                <a:cubicBezTo>
                  <a:pt x="2956214" y="178760"/>
                  <a:pt x="2947750" y="178760"/>
                  <a:pt x="2939285" y="178760"/>
                </a:cubicBezTo>
                <a:cubicBezTo>
                  <a:pt x="2930821" y="175486"/>
                  <a:pt x="2922356" y="175486"/>
                  <a:pt x="2913892" y="175486"/>
                </a:cubicBezTo>
                <a:cubicBezTo>
                  <a:pt x="2909660" y="172212"/>
                  <a:pt x="2909660" y="175486"/>
                  <a:pt x="2905428" y="175486"/>
                </a:cubicBezTo>
                <a:cubicBezTo>
                  <a:pt x="2892731" y="168938"/>
                  <a:pt x="2888499" y="172212"/>
                  <a:pt x="2880034" y="172212"/>
                </a:cubicBezTo>
                <a:cubicBezTo>
                  <a:pt x="2863105" y="168938"/>
                  <a:pt x="2846176" y="168938"/>
                  <a:pt x="2833480" y="168938"/>
                </a:cubicBezTo>
                <a:cubicBezTo>
                  <a:pt x="2825015" y="172212"/>
                  <a:pt x="2816551" y="172212"/>
                  <a:pt x="2808086" y="172212"/>
                </a:cubicBezTo>
                <a:cubicBezTo>
                  <a:pt x="2808082" y="175486"/>
                  <a:pt x="2807961" y="175486"/>
                  <a:pt x="2803854" y="175486"/>
                </a:cubicBezTo>
                <a:cubicBezTo>
                  <a:pt x="2799622" y="172212"/>
                  <a:pt x="2791157" y="172212"/>
                  <a:pt x="2782693" y="172212"/>
                </a:cubicBezTo>
                <a:cubicBezTo>
                  <a:pt x="2782693" y="172192"/>
                  <a:pt x="2782680" y="168938"/>
                  <a:pt x="2778461" y="168938"/>
                </a:cubicBezTo>
                <a:cubicBezTo>
                  <a:pt x="2748835" y="168938"/>
                  <a:pt x="2723442" y="172212"/>
                  <a:pt x="2693816" y="172212"/>
                </a:cubicBezTo>
                <a:cubicBezTo>
                  <a:pt x="2693816" y="172208"/>
                  <a:pt x="2693816" y="172094"/>
                  <a:pt x="2693816" y="168938"/>
                </a:cubicBezTo>
                <a:cubicBezTo>
                  <a:pt x="2681119" y="172212"/>
                  <a:pt x="2664190" y="172212"/>
                  <a:pt x="2647261" y="168938"/>
                </a:cubicBezTo>
                <a:cubicBezTo>
                  <a:pt x="2647261" y="168916"/>
                  <a:pt x="2647233" y="165674"/>
                  <a:pt x="2638797" y="168938"/>
                </a:cubicBezTo>
                <a:cubicBezTo>
                  <a:pt x="2638797" y="168961"/>
                  <a:pt x="2638782" y="172212"/>
                  <a:pt x="2634565" y="172212"/>
                </a:cubicBezTo>
                <a:cubicBezTo>
                  <a:pt x="2630333" y="172212"/>
                  <a:pt x="2626100" y="172212"/>
                  <a:pt x="2617636" y="168938"/>
                </a:cubicBezTo>
                <a:cubicBezTo>
                  <a:pt x="2617636" y="172212"/>
                  <a:pt x="2617636" y="172212"/>
                  <a:pt x="2613404" y="175486"/>
                </a:cubicBezTo>
                <a:cubicBezTo>
                  <a:pt x="2613392" y="175477"/>
                  <a:pt x="2609165" y="172212"/>
                  <a:pt x="2604939" y="172212"/>
                </a:cubicBezTo>
                <a:cubicBezTo>
                  <a:pt x="2596475" y="172212"/>
                  <a:pt x="2592242" y="175486"/>
                  <a:pt x="2583778" y="175486"/>
                </a:cubicBezTo>
                <a:cubicBezTo>
                  <a:pt x="2571081" y="175486"/>
                  <a:pt x="2558385" y="175486"/>
                  <a:pt x="2549920" y="175486"/>
                </a:cubicBezTo>
                <a:cubicBezTo>
                  <a:pt x="2541456" y="178760"/>
                  <a:pt x="2532991" y="178760"/>
                  <a:pt x="2524527" y="178760"/>
                </a:cubicBezTo>
                <a:cubicBezTo>
                  <a:pt x="2524527" y="178765"/>
                  <a:pt x="2524527" y="178881"/>
                  <a:pt x="2524527" y="182034"/>
                </a:cubicBezTo>
                <a:lnTo>
                  <a:pt x="2503366" y="178760"/>
                </a:lnTo>
                <a:cubicBezTo>
                  <a:pt x="2499133" y="178760"/>
                  <a:pt x="2499133" y="182034"/>
                  <a:pt x="2494901" y="182034"/>
                </a:cubicBezTo>
                <a:cubicBezTo>
                  <a:pt x="2494894" y="182034"/>
                  <a:pt x="2494727" y="182034"/>
                  <a:pt x="2490669" y="182034"/>
                </a:cubicBezTo>
                <a:cubicBezTo>
                  <a:pt x="2486437" y="182034"/>
                  <a:pt x="2482204" y="182034"/>
                  <a:pt x="2473740" y="182034"/>
                </a:cubicBezTo>
                <a:cubicBezTo>
                  <a:pt x="2473735" y="178760"/>
                  <a:pt x="2473591" y="178760"/>
                  <a:pt x="2469508" y="178760"/>
                </a:cubicBezTo>
                <a:cubicBezTo>
                  <a:pt x="2469508" y="178765"/>
                  <a:pt x="2469508" y="178881"/>
                  <a:pt x="2469508" y="182034"/>
                </a:cubicBezTo>
                <a:cubicBezTo>
                  <a:pt x="2456811" y="178760"/>
                  <a:pt x="2439882" y="178760"/>
                  <a:pt x="2427185" y="178760"/>
                </a:cubicBezTo>
                <a:cubicBezTo>
                  <a:pt x="2418721" y="175486"/>
                  <a:pt x="2414489" y="175486"/>
                  <a:pt x="2406024" y="175486"/>
                </a:cubicBezTo>
                <a:cubicBezTo>
                  <a:pt x="2406008" y="175473"/>
                  <a:pt x="2401784" y="172206"/>
                  <a:pt x="2397560" y="168938"/>
                </a:cubicBezTo>
                <a:lnTo>
                  <a:pt x="2389095" y="168938"/>
                </a:lnTo>
                <a:cubicBezTo>
                  <a:pt x="2384863" y="172212"/>
                  <a:pt x="2384863" y="172212"/>
                  <a:pt x="2384863" y="175486"/>
                </a:cubicBezTo>
                <a:cubicBezTo>
                  <a:pt x="2384816" y="175474"/>
                  <a:pt x="2372151" y="172212"/>
                  <a:pt x="2363702" y="172212"/>
                </a:cubicBezTo>
                <a:cubicBezTo>
                  <a:pt x="2355238" y="175486"/>
                  <a:pt x="2351005" y="172212"/>
                  <a:pt x="2346773" y="172212"/>
                </a:cubicBezTo>
                <a:cubicBezTo>
                  <a:pt x="2334076" y="175486"/>
                  <a:pt x="2325612" y="175486"/>
                  <a:pt x="2317147" y="175486"/>
                </a:cubicBezTo>
                <a:cubicBezTo>
                  <a:pt x="2317142" y="178760"/>
                  <a:pt x="2316998" y="178760"/>
                  <a:pt x="2312915" y="178760"/>
                </a:cubicBezTo>
                <a:cubicBezTo>
                  <a:pt x="2312915" y="175486"/>
                  <a:pt x="2312915" y="175486"/>
                  <a:pt x="2304451" y="175486"/>
                </a:cubicBezTo>
                <a:cubicBezTo>
                  <a:pt x="2304451" y="175509"/>
                  <a:pt x="2304422" y="178760"/>
                  <a:pt x="2295986" y="178760"/>
                </a:cubicBezTo>
                <a:cubicBezTo>
                  <a:pt x="2291754" y="175486"/>
                  <a:pt x="2291754" y="178760"/>
                  <a:pt x="2287522" y="182034"/>
                </a:cubicBezTo>
                <a:cubicBezTo>
                  <a:pt x="2283290" y="182034"/>
                  <a:pt x="2279057" y="182034"/>
                  <a:pt x="2274825" y="182034"/>
                </a:cubicBezTo>
                <a:cubicBezTo>
                  <a:pt x="2270593" y="188583"/>
                  <a:pt x="2274825" y="185309"/>
                  <a:pt x="2262128" y="188583"/>
                </a:cubicBezTo>
                <a:cubicBezTo>
                  <a:pt x="2262128" y="185309"/>
                  <a:pt x="2262128" y="182034"/>
                  <a:pt x="2262128" y="178760"/>
                </a:cubicBezTo>
                <a:lnTo>
                  <a:pt x="2245200" y="175486"/>
                </a:lnTo>
                <a:lnTo>
                  <a:pt x="2224038" y="178760"/>
                </a:lnTo>
                <a:cubicBezTo>
                  <a:pt x="2224015" y="178743"/>
                  <a:pt x="2219783" y="175486"/>
                  <a:pt x="2211342" y="175486"/>
                </a:cubicBezTo>
                <a:cubicBezTo>
                  <a:pt x="2194413" y="178760"/>
                  <a:pt x="2185948" y="175486"/>
                  <a:pt x="2173252" y="175486"/>
                </a:cubicBezTo>
                <a:cubicBezTo>
                  <a:pt x="2164787" y="175486"/>
                  <a:pt x="2143626" y="182034"/>
                  <a:pt x="2126697" y="182034"/>
                </a:cubicBezTo>
                <a:lnTo>
                  <a:pt x="2109768" y="178760"/>
                </a:lnTo>
                <a:lnTo>
                  <a:pt x="2092839" y="172212"/>
                </a:lnTo>
                <a:cubicBezTo>
                  <a:pt x="2092839" y="172208"/>
                  <a:pt x="2092839" y="172094"/>
                  <a:pt x="2092839" y="168938"/>
                </a:cubicBezTo>
                <a:cubicBezTo>
                  <a:pt x="2084375" y="168938"/>
                  <a:pt x="2071678" y="168938"/>
                  <a:pt x="2063214" y="168938"/>
                </a:cubicBezTo>
                <a:cubicBezTo>
                  <a:pt x="2050517" y="175486"/>
                  <a:pt x="2020891" y="168938"/>
                  <a:pt x="2020891" y="168938"/>
                </a:cubicBezTo>
                <a:cubicBezTo>
                  <a:pt x="2016659" y="172212"/>
                  <a:pt x="2016659" y="172212"/>
                  <a:pt x="2012427" y="175486"/>
                </a:cubicBezTo>
                <a:cubicBezTo>
                  <a:pt x="2008194" y="175486"/>
                  <a:pt x="1999730" y="175486"/>
                  <a:pt x="1991266" y="175486"/>
                </a:cubicBezTo>
                <a:cubicBezTo>
                  <a:pt x="1987033" y="178760"/>
                  <a:pt x="1982801" y="175486"/>
                  <a:pt x="1974337" y="175486"/>
                </a:cubicBezTo>
                <a:lnTo>
                  <a:pt x="1957408" y="178760"/>
                </a:lnTo>
                <a:cubicBezTo>
                  <a:pt x="1948943" y="178760"/>
                  <a:pt x="1940479" y="178760"/>
                  <a:pt x="1932014" y="182034"/>
                </a:cubicBezTo>
                <a:cubicBezTo>
                  <a:pt x="1923550" y="178760"/>
                  <a:pt x="1910853" y="185309"/>
                  <a:pt x="1898157" y="182034"/>
                </a:cubicBezTo>
                <a:lnTo>
                  <a:pt x="1889692" y="172212"/>
                </a:lnTo>
                <a:lnTo>
                  <a:pt x="1881228" y="172212"/>
                </a:lnTo>
                <a:cubicBezTo>
                  <a:pt x="1881228" y="172208"/>
                  <a:pt x="1881228" y="172094"/>
                  <a:pt x="1881228" y="168938"/>
                </a:cubicBezTo>
                <a:lnTo>
                  <a:pt x="1870118" y="172212"/>
                </a:lnTo>
                <a:cubicBezTo>
                  <a:pt x="1855834" y="172212"/>
                  <a:pt x="1851602" y="175486"/>
                  <a:pt x="1843138" y="175486"/>
                </a:cubicBezTo>
                <a:cubicBezTo>
                  <a:pt x="1838905" y="172212"/>
                  <a:pt x="1834673" y="172212"/>
                  <a:pt x="1826209" y="172212"/>
                </a:cubicBezTo>
                <a:cubicBezTo>
                  <a:pt x="1826204" y="175486"/>
                  <a:pt x="1826070" y="175486"/>
                  <a:pt x="1821976" y="175486"/>
                </a:cubicBezTo>
                <a:cubicBezTo>
                  <a:pt x="1813512" y="172212"/>
                  <a:pt x="1800815" y="168938"/>
                  <a:pt x="1792351" y="168938"/>
                </a:cubicBezTo>
                <a:lnTo>
                  <a:pt x="1775422" y="168938"/>
                </a:lnTo>
                <a:cubicBezTo>
                  <a:pt x="1771190" y="172212"/>
                  <a:pt x="1766957" y="172212"/>
                  <a:pt x="1762725" y="168938"/>
                </a:cubicBezTo>
                <a:cubicBezTo>
                  <a:pt x="1758493" y="172212"/>
                  <a:pt x="1733100" y="175486"/>
                  <a:pt x="1728867" y="175486"/>
                </a:cubicBezTo>
                <a:lnTo>
                  <a:pt x="1720403" y="175486"/>
                </a:lnTo>
                <a:cubicBezTo>
                  <a:pt x="1699242" y="175486"/>
                  <a:pt x="1695009" y="172212"/>
                  <a:pt x="1682313" y="168938"/>
                </a:cubicBezTo>
                <a:cubicBezTo>
                  <a:pt x="1682313" y="172212"/>
                  <a:pt x="1678081" y="172212"/>
                  <a:pt x="1673848" y="172212"/>
                </a:cubicBezTo>
                <a:cubicBezTo>
                  <a:pt x="1673848" y="172208"/>
                  <a:pt x="1673848" y="172094"/>
                  <a:pt x="1673848" y="168938"/>
                </a:cubicBezTo>
                <a:cubicBezTo>
                  <a:pt x="1673842" y="168938"/>
                  <a:pt x="1673685" y="168938"/>
                  <a:pt x="1669616" y="168938"/>
                </a:cubicBezTo>
                <a:cubicBezTo>
                  <a:pt x="1652687" y="172212"/>
                  <a:pt x="1635758" y="172212"/>
                  <a:pt x="1618829" y="172212"/>
                </a:cubicBezTo>
                <a:cubicBezTo>
                  <a:pt x="1614597" y="172212"/>
                  <a:pt x="1618829" y="175486"/>
                  <a:pt x="1614597" y="175486"/>
                </a:cubicBezTo>
                <a:cubicBezTo>
                  <a:pt x="1610365" y="172212"/>
                  <a:pt x="1610365" y="172212"/>
                  <a:pt x="1606133" y="172212"/>
                </a:cubicBezTo>
                <a:cubicBezTo>
                  <a:pt x="1606133" y="172208"/>
                  <a:pt x="1606133" y="172094"/>
                  <a:pt x="1606133" y="168938"/>
                </a:cubicBezTo>
                <a:cubicBezTo>
                  <a:pt x="1593436" y="168938"/>
                  <a:pt x="1555346" y="168938"/>
                  <a:pt x="1546881" y="168938"/>
                </a:cubicBezTo>
                <a:cubicBezTo>
                  <a:pt x="1542649" y="172212"/>
                  <a:pt x="1538417" y="172212"/>
                  <a:pt x="1534185" y="168938"/>
                </a:cubicBezTo>
                <a:cubicBezTo>
                  <a:pt x="1534185" y="168961"/>
                  <a:pt x="1534154" y="172212"/>
                  <a:pt x="1525720" y="172212"/>
                </a:cubicBezTo>
                <a:cubicBezTo>
                  <a:pt x="1525720" y="172208"/>
                  <a:pt x="1525720" y="172094"/>
                  <a:pt x="1525720" y="168938"/>
                </a:cubicBezTo>
                <a:cubicBezTo>
                  <a:pt x="1525715" y="168938"/>
                  <a:pt x="1525565" y="168938"/>
                  <a:pt x="1521488" y="168938"/>
                </a:cubicBezTo>
                <a:cubicBezTo>
                  <a:pt x="1517256" y="172212"/>
                  <a:pt x="1513024" y="172212"/>
                  <a:pt x="1508791" y="172212"/>
                </a:cubicBezTo>
                <a:cubicBezTo>
                  <a:pt x="1508787" y="175486"/>
                  <a:pt x="1508654" y="175486"/>
                  <a:pt x="1504559" y="175486"/>
                </a:cubicBezTo>
                <a:cubicBezTo>
                  <a:pt x="1504559" y="175463"/>
                  <a:pt x="1504529" y="172212"/>
                  <a:pt x="1496095" y="172212"/>
                </a:cubicBezTo>
                <a:cubicBezTo>
                  <a:pt x="1496095" y="175486"/>
                  <a:pt x="1496095" y="175486"/>
                  <a:pt x="1491862" y="178760"/>
                </a:cubicBezTo>
                <a:cubicBezTo>
                  <a:pt x="1487630" y="178760"/>
                  <a:pt x="1483398" y="178760"/>
                  <a:pt x="1479166" y="178760"/>
                </a:cubicBezTo>
                <a:lnTo>
                  <a:pt x="1474934" y="182034"/>
                </a:lnTo>
                <a:cubicBezTo>
                  <a:pt x="1462237" y="182034"/>
                  <a:pt x="1453772" y="178760"/>
                  <a:pt x="1441076" y="178760"/>
                </a:cubicBezTo>
                <a:cubicBezTo>
                  <a:pt x="1441076" y="178765"/>
                  <a:pt x="1441076" y="178881"/>
                  <a:pt x="1441076" y="182034"/>
                </a:cubicBezTo>
                <a:cubicBezTo>
                  <a:pt x="1424147" y="182034"/>
                  <a:pt x="1402986" y="175486"/>
                  <a:pt x="1394521" y="172212"/>
                </a:cubicBezTo>
                <a:cubicBezTo>
                  <a:pt x="1381824" y="172212"/>
                  <a:pt x="1373360" y="175486"/>
                  <a:pt x="1364896" y="175486"/>
                </a:cubicBezTo>
                <a:lnTo>
                  <a:pt x="1356431" y="175486"/>
                </a:lnTo>
                <a:cubicBezTo>
                  <a:pt x="1352199" y="175486"/>
                  <a:pt x="1360663" y="172212"/>
                  <a:pt x="1352199" y="172212"/>
                </a:cubicBezTo>
                <a:cubicBezTo>
                  <a:pt x="1343734" y="172212"/>
                  <a:pt x="1335270" y="172212"/>
                  <a:pt x="1326805" y="172212"/>
                </a:cubicBezTo>
                <a:cubicBezTo>
                  <a:pt x="1322573" y="168938"/>
                  <a:pt x="1322573" y="168938"/>
                  <a:pt x="1318341" y="168938"/>
                </a:cubicBezTo>
                <a:cubicBezTo>
                  <a:pt x="1314109" y="175486"/>
                  <a:pt x="1301412" y="168938"/>
                  <a:pt x="1288715" y="168938"/>
                </a:cubicBezTo>
                <a:cubicBezTo>
                  <a:pt x="1288715" y="168961"/>
                  <a:pt x="1288685" y="172212"/>
                  <a:pt x="1280251" y="172212"/>
                </a:cubicBezTo>
                <a:cubicBezTo>
                  <a:pt x="1280251" y="172208"/>
                  <a:pt x="1280251" y="172094"/>
                  <a:pt x="1280251" y="168938"/>
                </a:cubicBezTo>
                <a:cubicBezTo>
                  <a:pt x="1276019" y="172212"/>
                  <a:pt x="1271786" y="172212"/>
                  <a:pt x="1271786" y="175486"/>
                </a:cubicBezTo>
                <a:cubicBezTo>
                  <a:pt x="1267554" y="175486"/>
                  <a:pt x="1263322" y="172212"/>
                  <a:pt x="1259090" y="172212"/>
                </a:cubicBezTo>
                <a:cubicBezTo>
                  <a:pt x="1254857" y="175486"/>
                  <a:pt x="1254857" y="178760"/>
                  <a:pt x="1250625" y="178760"/>
                </a:cubicBezTo>
                <a:cubicBezTo>
                  <a:pt x="1246393" y="175486"/>
                  <a:pt x="1242161" y="172212"/>
                  <a:pt x="1237929" y="172212"/>
                </a:cubicBezTo>
                <a:cubicBezTo>
                  <a:pt x="1233696" y="175486"/>
                  <a:pt x="1233696" y="175486"/>
                  <a:pt x="1233696" y="178760"/>
                </a:cubicBezTo>
                <a:cubicBezTo>
                  <a:pt x="1229464" y="178760"/>
                  <a:pt x="1225232" y="175486"/>
                  <a:pt x="1221000" y="175486"/>
                </a:cubicBezTo>
                <a:cubicBezTo>
                  <a:pt x="1212535" y="178760"/>
                  <a:pt x="1208303" y="178760"/>
                  <a:pt x="1199838" y="178760"/>
                </a:cubicBezTo>
                <a:cubicBezTo>
                  <a:pt x="1199831" y="175486"/>
                  <a:pt x="1195602" y="175486"/>
                  <a:pt x="1191374" y="175486"/>
                </a:cubicBezTo>
                <a:cubicBezTo>
                  <a:pt x="1191374" y="172212"/>
                  <a:pt x="1187142" y="168938"/>
                  <a:pt x="1182909" y="168938"/>
                </a:cubicBezTo>
                <a:cubicBezTo>
                  <a:pt x="1178677" y="168938"/>
                  <a:pt x="1174445" y="168938"/>
                  <a:pt x="1165981" y="168938"/>
                </a:cubicBezTo>
                <a:cubicBezTo>
                  <a:pt x="1140587" y="165663"/>
                  <a:pt x="1119426" y="172212"/>
                  <a:pt x="1098265" y="168938"/>
                </a:cubicBezTo>
                <a:cubicBezTo>
                  <a:pt x="1089800" y="172212"/>
                  <a:pt x="1081336" y="172212"/>
                  <a:pt x="1072871" y="172212"/>
                </a:cubicBezTo>
                <a:lnTo>
                  <a:pt x="1068639" y="168938"/>
                </a:lnTo>
                <a:cubicBezTo>
                  <a:pt x="1060175" y="168938"/>
                  <a:pt x="1055943" y="168938"/>
                  <a:pt x="1047478" y="168938"/>
                </a:cubicBezTo>
                <a:cubicBezTo>
                  <a:pt x="1047474" y="165663"/>
                  <a:pt x="1047346" y="165663"/>
                  <a:pt x="1043246" y="165663"/>
                </a:cubicBezTo>
                <a:cubicBezTo>
                  <a:pt x="1043246" y="168938"/>
                  <a:pt x="1043246" y="168938"/>
                  <a:pt x="1039014" y="172212"/>
                </a:cubicBezTo>
                <a:cubicBezTo>
                  <a:pt x="1030549" y="172212"/>
                  <a:pt x="1005156" y="168938"/>
                  <a:pt x="988227" y="168938"/>
                </a:cubicBezTo>
                <a:cubicBezTo>
                  <a:pt x="983994" y="172189"/>
                  <a:pt x="983965" y="168938"/>
                  <a:pt x="975530" y="168938"/>
                </a:cubicBezTo>
                <a:cubicBezTo>
                  <a:pt x="971298" y="172212"/>
                  <a:pt x="967066" y="172212"/>
                  <a:pt x="962833" y="172212"/>
                </a:cubicBezTo>
                <a:cubicBezTo>
                  <a:pt x="950137" y="175486"/>
                  <a:pt x="937440" y="175486"/>
                  <a:pt x="928976" y="175486"/>
                </a:cubicBezTo>
                <a:lnTo>
                  <a:pt x="916279" y="175486"/>
                </a:lnTo>
                <a:cubicBezTo>
                  <a:pt x="912047" y="172212"/>
                  <a:pt x="907814" y="172212"/>
                  <a:pt x="903582" y="168938"/>
                </a:cubicBezTo>
                <a:cubicBezTo>
                  <a:pt x="903582" y="172212"/>
                  <a:pt x="903582" y="172212"/>
                  <a:pt x="903582" y="175486"/>
                </a:cubicBezTo>
                <a:cubicBezTo>
                  <a:pt x="899350" y="178760"/>
                  <a:pt x="899350" y="172212"/>
                  <a:pt x="890885" y="168938"/>
                </a:cubicBezTo>
                <a:cubicBezTo>
                  <a:pt x="890886" y="172212"/>
                  <a:pt x="890886" y="172212"/>
                  <a:pt x="890885" y="175486"/>
                </a:cubicBezTo>
                <a:cubicBezTo>
                  <a:pt x="886653" y="172212"/>
                  <a:pt x="882421" y="172212"/>
                  <a:pt x="873957" y="168938"/>
                </a:cubicBezTo>
                <a:cubicBezTo>
                  <a:pt x="873957" y="172212"/>
                  <a:pt x="873957" y="172212"/>
                  <a:pt x="873957" y="175486"/>
                </a:cubicBezTo>
                <a:cubicBezTo>
                  <a:pt x="873935" y="175486"/>
                  <a:pt x="869714" y="175486"/>
                  <a:pt x="865492" y="175486"/>
                </a:cubicBezTo>
                <a:cubicBezTo>
                  <a:pt x="865492" y="172212"/>
                  <a:pt x="865492" y="172212"/>
                  <a:pt x="861260" y="168938"/>
                </a:cubicBezTo>
                <a:cubicBezTo>
                  <a:pt x="857028" y="168938"/>
                  <a:pt x="852795" y="175486"/>
                  <a:pt x="844331" y="172212"/>
                </a:cubicBezTo>
                <a:cubicBezTo>
                  <a:pt x="844331" y="172208"/>
                  <a:pt x="844331" y="172094"/>
                  <a:pt x="844331" y="168938"/>
                </a:cubicBezTo>
                <a:cubicBezTo>
                  <a:pt x="840099" y="172212"/>
                  <a:pt x="840099" y="172212"/>
                  <a:pt x="835866" y="172212"/>
                </a:cubicBezTo>
                <a:cubicBezTo>
                  <a:pt x="835867" y="172208"/>
                  <a:pt x="835867" y="172094"/>
                  <a:pt x="835866" y="168938"/>
                </a:cubicBezTo>
                <a:cubicBezTo>
                  <a:pt x="806241" y="165663"/>
                  <a:pt x="776615" y="172212"/>
                  <a:pt x="759686" y="175486"/>
                </a:cubicBezTo>
                <a:cubicBezTo>
                  <a:pt x="746989" y="172212"/>
                  <a:pt x="708900" y="175486"/>
                  <a:pt x="687739" y="172212"/>
                </a:cubicBezTo>
                <a:cubicBezTo>
                  <a:pt x="687738" y="172208"/>
                  <a:pt x="687738" y="172094"/>
                  <a:pt x="687739" y="168938"/>
                </a:cubicBezTo>
                <a:cubicBezTo>
                  <a:pt x="675042" y="172212"/>
                  <a:pt x="662345" y="172212"/>
                  <a:pt x="649648" y="172212"/>
                </a:cubicBezTo>
                <a:cubicBezTo>
                  <a:pt x="649648" y="172208"/>
                  <a:pt x="649648" y="172094"/>
                  <a:pt x="649648" y="168938"/>
                </a:cubicBezTo>
                <a:cubicBezTo>
                  <a:pt x="632719" y="172212"/>
                  <a:pt x="620023" y="172212"/>
                  <a:pt x="611558" y="168938"/>
                </a:cubicBezTo>
                <a:cubicBezTo>
                  <a:pt x="607326" y="172212"/>
                  <a:pt x="603094" y="172212"/>
                  <a:pt x="598862" y="172212"/>
                </a:cubicBezTo>
                <a:cubicBezTo>
                  <a:pt x="590397" y="175486"/>
                  <a:pt x="586165" y="175486"/>
                  <a:pt x="581933" y="175486"/>
                </a:cubicBezTo>
                <a:cubicBezTo>
                  <a:pt x="565004" y="172212"/>
                  <a:pt x="552307" y="175486"/>
                  <a:pt x="539610" y="175486"/>
                </a:cubicBezTo>
                <a:cubicBezTo>
                  <a:pt x="539605" y="172212"/>
                  <a:pt x="539462" y="172212"/>
                  <a:pt x="535378" y="172212"/>
                </a:cubicBezTo>
                <a:lnTo>
                  <a:pt x="518449" y="175486"/>
                </a:lnTo>
                <a:cubicBezTo>
                  <a:pt x="509985" y="175486"/>
                  <a:pt x="505752" y="178760"/>
                  <a:pt x="501520" y="178760"/>
                </a:cubicBezTo>
                <a:cubicBezTo>
                  <a:pt x="497288" y="175486"/>
                  <a:pt x="497288" y="175486"/>
                  <a:pt x="493056" y="175486"/>
                </a:cubicBezTo>
                <a:cubicBezTo>
                  <a:pt x="488824" y="172212"/>
                  <a:pt x="484591" y="172212"/>
                  <a:pt x="480359" y="172212"/>
                </a:cubicBezTo>
                <a:cubicBezTo>
                  <a:pt x="480359" y="172208"/>
                  <a:pt x="480359" y="172094"/>
                  <a:pt x="480359" y="168938"/>
                </a:cubicBezTo>
                <a:cubicBezTo>
                  <a:pt x="476127" y="168938"/>
                  <a:pt x="476127" y="168938"/>
                  <a:pt x="471895" y="168938"/>
                </a:cubicBezTo>
                <a:lnTo>
                  <a:pt x="463430" y="168938"/>
                </a:lnTo>
                <a:cubicBezTo>
                  <a:pt x="450733" y="162389"/>
                  <a:pt x="429572" y="168938"/>
                  <a:pt x="425340" y="168938"/>
                </a:cubicBezTo>
                <a:cubicBezTo>
                  <a:pt x="404179" y="168938"/>
                  <a:pt x="383018" y="168938"/>
                  <a:pt x="361857" y="168938"/>
                </a:cubicBezTo>
                <a:cubicBezTo>
                  <a:pt x="357624" y="168938"/>
                  <a:pt x="357624" y="168938"/>
                  <a:pt x="357624" y="168938"/>
                </a:cubicBezTo>
                <a:cubicBezTo>
                  <a:pt x="349160" y="172212"/>
                  <a:pt x="340695" y="172212"/>
                  <a:pt x="332231" y="175486"/>
                </a:cubicBezTo>
                <a:cubicBezTo>
                  <a:pt x="323767" y="172212"/>
                  <a:pt x="319534" y="172212"/>
                  <a:pt x="311070" y="172212"/>
                </a:cubicBezTo>
                <a:cubicBezTo>
                  <a:pt x="311070" y="172208"/>
                  <a:pt x="311070" y="172094"/>
                  <a:pt x="311070" y="168938"/>
                </a:cubicBezTo>
                <a:cubicBezTo>
                  <a:pt x="289909" y="168938"/>
                  <a:pt x="272980" y="168938"/>
                  <a:pt x="251819" y="168938"/>
                </a:cubicBezTo>
                <a:cubicBezTo>
                  <a:pt x="243354" y="168938"/>
                  <a:pt x="234890" y="168938"/>
                  <a:pt x="226425" y="168938"/>
                </a:cubicBezTo>
                <a:cubicBezTo>
                  <a:pt x="217961" y="168938"/>
                  <a:pt x="209496" y="168938"/>
                  <a:pt x="201032" y="168938"/>
                </a:cubicBezTo>
                <a:lnTo>
                  <a:pt x="193625" y="170165"/>
                </a:lnTo>
                <a:cubicBezTo>
                  <a:pt x="179871" y="168938"/>
                  <a:pt x="167174" y="168938"/>
                  <a:pt x="154477" y="168938"/>
                </a:cubicBezTo>
                <a:lnTo>
                  <a:pt x="146013" y="168938"/>
                </a:lnTo>
                <a:cubicBezTo>
                  <a:pt x="137548" y="172212"/>
                  <a:pt x="133316" y="172212"/>
                  <a:pt x="129084" y="172212"/>
                </a:cubicBezTo>
                <a:cubicBezTo>
                  <a:pt x="124852" y="175486"/>
                  <a:pt x="120619" y="172212"/>
                  <a:pt x="116387" y="172212"/>
                </a:cubicBezTo>
                <a:cubicBezTo>
                  <a:pt x="103691" y="175486"/>
                  <a:pt x="95226" y="178760"/>
                  <a:pt x="82529" y="178760"/>
                </a:cubicBezTo>
                <a:cubicBezTo>
                  <a:pt x="82529" y="178780"/>
                  <a:pt x="82492" y="182034"/>
                  <a:pt x="69833" y="182034"/>
                </a:cubicBezTo>
                <a:cubicBezTo>
                  <a:pt x="61368" y="178760"/>
                  <a:pt x="48672" y="175486"/>
                  <a:pt x="35975" y="175486"/>
                </a:cubicBezTo>
                <a:lnTo>
                  <a:pt x="35975" y="168938"/>
                </a:lnTo>
                <a:lnTo>
                  <a:pt x="26452" y="168528"/>
                </a:lnTo>
                <a:cubicBezTo>
                  <a:pt x="25394" y="167300"/>
                  <a:pt x="25394" y="165663"/>
                  <a:pt x="23278" y="165663"/>
                </a:cubicBezTo>
                <a:cubicBezTo>
                  <a:pt x="19046" y="162389"/>
                  <a:pt x="10581" y="162389"/>
                  <a:pt x="2117" y="165663"/>
                </a:cubicBezTo>
                <a:cubicBezTo>
                  <a:pt x="2117" y="132036"/>
                  <a:pt x="2117" y="103563"/>
                  <a:pt x="2117" y="79454"/>
                </a:cubicBezTo>
                <a:lnTo>
                  <a:pt x="0" y="79454"/>
                </a:lnTo>
                <a:cubicBezTo>
                  <a:pt x="0" y="14552"/>
                  <a:pt x="0" y="14552"/>
                  <a:pt x="0" y="14552"/>
                </a:cubicBezTo>
                <a:cubicBezTo>
                  <a:pt x="8464" y="14552"/>
                  <a:pt x="12697" y="14552"/>
                  <a:pt x="16929" y="14552"/>
                </a:cubicBezTo>
                <a:cubicBezTo>
                  <a:pt x="21161" y="14552"/>
                  <a:pt x="21161" y="14552"/>
                  <a:pt x="25393" y="14552"/>
                </a:cubicBezTo>
                <a:cubicBezTo>
                  <a:pt x="29626" y="11278"/>
                  <a:pt x="33858" y="14552"/>
                  <a:pt x="42322" y="14552"/>
                </a:cubicBezTo>
                <a:lnTo>
                  <a:pt x="50787" y="11278"/>
                </a:lnTo>
                <a:cubicBezTo>
                  <a:pt x="55019" y="11278"/>
                  <a:pt x="55019" y="4730"/>
                  <a:pt x="59251" y="4730"/>
                </a:cubicBezTo>
                <a:lnTo>
                  <a:pt x="61963" y="10306"/>
                </a:lnTo>
                <a:cubicBezTo>
                  <a:pt x="64542" y="12301"/>
                  <a:pt x="67716" y="5548"/>
                  <a:pt x="80412" y="8004"/>
                </a:cubicBezTo>
                <a:cubicBezTo>
                  <a:pt x="84645" y="8004"/>
                  <a:pt x="80412" y="14552"/>
                  <a:pt x="93109" y="14552"/>
                </a:cubicBezTo>
                <a:lnTo>
                  <a:pt x="100515" y="14143"/>
                </a:lnTo>
                <a:cubicBezTo>
                  <a:pt x="105806" y="11278"/>
                  <a:pt x="110038" y="11278"/>
                  <a:pt x="114270" y="11278"/>
                </a:cubicBezTo>
                <a:cubicBezTo>
                  <a:pt x="114270" y="11281"/>
                  <a:pt x="114270" y="11388"/>
                  <a:pt x="114270" y="14552"/>
                </a:cubicBezTo>
                <a:cubicBezTo>
                  <a:pt x="131199" y="14552"/>
                  <a:pt x="148128" y="14552"/>
                  <a:pt x="165057" y="14552"/>
                </a:cubicBezTo>
                <a:lnTo>
                  <a:pt x="169289" y="11278"/>
                </a:lnTo>
                <a:cubicBezTo>
                  <a:pt x="177754" y="11278"/>
                  <a:pt x="186218" y="11278"/>
                  <a:pt x="194683" y="11278"/>
                </a:cubicBezTo>
                <a:cubicBezTo>
                  <a:pt x="198915" y="11278"/>
                  <a:pt x="203147" y="11278"/>
                  <a:pt x="203147" y="14552"/>
                </a:cubicBezTo>
                <a:cubicBezTo>
                  <a:pt x="211612" y="11278"/>
                  <a:pt x="215844" y="11278"/>
                  <a:pt x="220076" y="11278"/>
                </a:cubicBezTo>
                <a:cubicBezTo>
                  <a:pt x="224308" y="8004"/>
                  <a:pt x="228541" y="11278"/>
                  <a:pt x="232773" y="11278"/>
                </a:cubicBezTo>
                <a:cubicBezTo>
                  <a:pt x="232773" y="8004"/>
                  <a:pt x="232773" y="8004"/>
                  <a:pt x="232773" y="4730"/>
                </a:cubicBezTo>
                <a:cubicBezTo>
                  <a:pt x="245469" y="8004"/>
                  <a:pt x="258166" y="8004"/>
                  <a:pt x="270863" y="8004"/>
                </a:cubicBezTo>
                <a:cubicBezTo>
                  <a:pt x="270863" y="7985"/>
                  <a:pt x="270876" y="4720"/>
                  <a:pt x="275095" y="1455"/>
                </a:cubicBezTo>
                <a:cubicBezTo>
                  <a:pt x="279327" y="4730"/>
                  <a:pt x="283559" y="4730"/>
                  <a:pt x="287792" y="4730"/>
                </a:cubicBezTo>
                <a:cubicBezTo>
                  <a:pt x="287792" y="4725"/>
                  <a:pt x="287792" y="4602"/>
                  <a:pt x="287792" y="1455"/>
                </a:cubicBezTo>
                <a:cubicBezTo>
                  <a:pt x="287797" y="1455"/>
                  <a:pt x="287935" y="1455"/>
                  <a:pt x="292024" y="1455"/>
                </a:cubicBezTo>
                <a:cubicBezTo>
                  <a:pt x="292024" y="4730"/>
                  <a:pt x="292024" y="8004"/>
                  <a:pt x="296256" y="8004"/>
                </a:cubicBezTo>
                <a:cubicBezTo>
                  <a:pt x="296273" y="8004"/>
                  <a:pt x="300497" y="8004"/>
                  <a:pt x="304721" y="8004"/>
                </a:cubicBezTo>
                <a:cubicBezTo>
                  <a:pt x="321650" y="11278"/>
                  <a:pt x="334346" y="11278"/>
                  <a:pt x="351275" y="11278"/>
                </a:cubicBezTo>
                <a:cubicBezTo>
                  <a:pt x="355507" y="11278"/>
                  <a:pt x="351275" y="8004"/>
                  <a:pt x="363972" y="4730"/>
                </a:cubicBezTo>
                <a:lnTo>
                  <a:pt x="389365" y="8004"/>
                </a:lnTo>
                <a:lnTo>
                  <a:pt x="410526" y="11278"/>
                </a:lnTo>
                <a:cubicBezTo>
                  <a:pt x="410526" y="11281"/>
                  <a:pt x="410526" y="11388"/>
                  <a:pt x="410526" y="14552"/>
                </a:cubicBezTo>
                <a:lnTo>
                  <a:pt x="423223" y="11278"/>
                </a:lnTo>
                <a:cubicBezTo>
                  <a:pt x="427455" y="11278"/>
                  <a:pt x="431688" y="11278"/>
                  <a:pt x="440152" y="14552"/>
                </a:cubicBezTo>
                <a:cubicBezTo>
                  <a:pt x="444384" y="11278"/>
                  <a:pt x="448616" y="11278"/>
                  <a:pt x="452849" y="11278"/>
                </a:cubicBezTo>
                <a:cubicBezTo>
                  <a:pt x="452853" y="8004"/>
                  <a:pt x="452984" y="8004"/>
                  <a:pt x="457081" y="8004"/>
                </a:cubicBezTo>
                <a:cubicBezTo>
                  <a:pt x="457081" y="11278"/>
                  <a:pt x="457081" y="11278"/>
                  <a:pt x="461313" y="14552"/>
                </a:cubicBezTo>
                <a:lnTo>
                  <a:pt x="474010" y="11278"/>
                </a:lnTo>
                <a:cubicBezTo>
                  <a:pt x="482474" y="11278"/>
                  <a:pt x="490939" y="8004"/>
                  <a:pt x="499403" y="8004"/>
                </a:cubicBezTo>
                <a:cubicBezTo>
                  <a:pt x="499403" y="7999"/>
                  <a:pt x="499403" y="7876"/>
                  <a:pt x="499403" y="4730"/>
                </a:cubicBezTo>
                <a:cubicBezTo>
                  <a:pt x="503635" y="8004"/>
                  <a:pt x="507868" y="8004"/>
                  <a:pt x="507868" y="11278"/>
                </a:cubicBezTo>
                <a:cubicBezTo>
                  <a:pt x="524797" y="11278"/>
                  <a:pt x="529029" y="11278"/>
                  <a:pt x="529029" y="1455"/>
                </a:cubicBezTo>
                <a:cubicBezTo>
                  <a:pt x="537493" y="4730"/>
                  <a:pt x="541726" y="4730"/>
                  <a:pt x="545958" y="1455"/>
                </a:cubicBezTo>
                <a:cubicBezTo>
                  <a:pt x="554422" y="8004"/>
                  <a:pt x="558655" y="11278"/>
                  <a:pt x="562887" y="14552"/>
                </a:cubicBezTo>
                <a:lnTo>
                  <a:pt x="571351" y="11278"/>
                </a:lnTo>
                <a:cubicBezTo>
                  <a:pt x="571351" y="11281"/>
                  <a:pt x="571351" y="11388"/>
                  <a:pt x="571351" y="14552"/>
                </a:cubicBezTo>
                <a:cubicBezTo>
                  <a:pt x="579816" y="14552"/>
                  <a:pt x="579816" y="14552"/>
                  <a:pt x="592512" y="14552"/>
                </a:cubicBezTo>
                <a:cubicBezTo>
                  <a:pt x="596745" y="8004"/>
                  <a:pt x="596745" y="17826"/>
                  <a:pt x="617906" y="14552"/>
                </a:cubicBezTo>
                <a:cubicBezTo>
                  <a:pt x="622138" y="14552"/>
                  <a:pt x="626370" y="14552"/>
                  <a:pt x="630602" y="14552"/>
                </a:cubicBezTo>
                <a:cubicBezTo>
                  <a:pt x="634835" y="14552"/>
                  <a:pt x="634835" y="14552"/>
                  <a:pt x="639067" y="14552"/>
                </a:cubicBezTo>
                <a:cubicBezTo>
                  <a:pt x="643299" y="11278"/>
                  <a:pt x="643299" y="11278"/>
                  <a:pt x="647531" y="14552"/>
                </a:cubicBezTo>
                <a:cubicBezTo>
                  <a:pt x="655996" y="14552"/>
                  <a:pt x="660228" y="11278"/>
                  <a:pt x="664460" y="11278"/>
                </a:cubicBezTo>
                <a:cubicBezTo>
                  <a:pt x="664460" y="11281"/>
                  <a:pt x="664460" y="11388"/>
                  <a:pt x="664460" y="14552"/>
                </a:cubicBezTo>
                <a:cubicBezTo>
                  <a:pt x="668693" y="14552"/>
                  <a:pt x="672925" y="17826"/>
                  <a:pt x="677157" y="17826"/>
                </a:cubicBezTo>
                <a:cubicBezTo>
                  <a:pt x="677157" y="14552"/>
                  <a:pt x="681389" y="14552"/>
                  <a:pt x="681389" y="11278"/>
                </a:cubicBezTo>
                <a:cubicBezTo>
                  <a:pt x="694086" y="11278"/>
                  <a:pt x="702550" y="11278"/>
                  <a:pt x="711015" y="11278"/>
                </a:cubicBezTo>
                <a:cubicBezTo>
                  <a:pt x="711015" y="11281"/>
                  <a:pt x="711015" y="11388"/>
                  <a:pt x="711015" y="14552"/>
                </a:cubicBezTo>
                <a:lnTo>
                  <a:pt x="719479" y="11278"/>
                </a:lnTo>
                <a:cubicBezTo>
                  <a:pt x="719479" y="11281"/>
                  <a:pt x="719479" y="11388"/>
                  <a:pt x="719479" y="14552"/>
                </a:cubicBezTo>
                <a:cubicBezTo>
                  <a:pt x="723712" y="11278"/>
                  <a:pt x="723712" y="8004"/>
                  <a:pt x="723712" y="4730"/>
                </a:cubicBezTo>
                <a:cubicBezTo>
                  <a:pt x="732176" y="8004"/>
                  <a:pt x="736408" y="8004"/>
                  <a:pt x="744873" y="8004"/>
                </a:cubicBezTo>
                <a:cubicBezTo>
                  <a:pt x="744889" y="7965"/>
                  <a:pt x="749130" y="-1812"/>
                  <a:pt x="761802" y="1455"/>
                </a:cubicBezTo>
                <a:cubicBezTo>
                  <a:pt x="761807" y="1455"/>
                  <a:pt x="761957" y="1455"/>
                  <a:pt x="766034" y="1455"/>
                </a:cubicBezTo>
                <a:cubicBezTo>
                  <a:pt x="770266" y="1455"/>
                  <a:pt x="774498" y="1455"/>
                  <a:pt x="778731" y="1455"/>
                </a:cubicBezTo>
                <a:lnTo>
                  <a:pt x="786137" y="2683"/>
                </a:lnTo>
                <a:cubicBezTo>
                  <a:pt x="799892" y="1455"/>
                  <a:pt x="808356" y="1455"/>
                  <a:pt x="821053" y="1455"/>
                </a:cubicBezTo>
                <a:cubicBezTo>
                  <a:pt x="833750" y="4730"/>
                  <a:pt x="837982" y="4730"/>
                  <a:pt x="842214" y="4730"/>
                </a:cubicBezTo>
                <a:lnTo>
                  <a:pt x="854911" y="4730"/>
                </a:lnTo>
                <a:cubicBezTo>
                  <a:pt x="871840" y="4730"/>
                  <a:pt x="888769" y="4730"/>
                  <a:pt x="905698" y="4730"/>
                </a:cubicBezTo>
                <a:cubicBezTo>
                  <a:pt x="918394" y="1455"/>
                  <a:pt x="931091" y="1455"/>
                  <a:pt x="948020" y="1455"/>
                </a:cubicBezTo>
                <a:cubicBezTo>
                  <a:pt x="956484" y="4730"/>
                  <a:pt x="960716" y="4730"/>
                  <a:pt x="969181" y="4730"/>
                </a:cubicBezTo>
                <a:cubicBezTo>
                  <a:pt x="969181" y="4725"/>
                  <a:pt x="969181" y="4602"/>
                  <a:pt x="969181" y="1455"/>
                </a:cubicBezTo>
                <a:cubicBezTo>
                  <a:pt x="973413" y="4730"/>
                  <a:pt x="977645" y="4730"/>
                  <a:pt x="981878" y="4730"/>
                </a:cubicBezTo>
                <a:lnTo>
                  <a:pt x="986110" y="1455"/>
                </a:lnTo>
                <a:cubicBezTo>
                  <a:pt x="990342" y="1455"/>
                  <a:pt x="990342" y="1455"/>
                  <a:pt x="994574" y="1455"/>
                </a:cubicBezTo>
                <a:cubicBezTo>
                  <a:pt x="994574" y="1455"/>
                  <a:pt x="998807" y="4730"/>
                  <a:pt x="998806" y="8004"/>
                </a:cubicBezTo>
                <a:cubicBezTo>
                  <a:pt x="1003039" y="8004"/>
                  <a:pt x="1007271" y="11278"/>
                  <a:pt x="1011503" y="11278"/>
                </a:cubicBezTo>
                <a:cubicBezTo>
                  <a:pt x="1015735" y="8004"/>
                  <a:pt x="1015735" y="8004"/>
                  <a:pt x="1015735" y="1455"/>
                </a:cubicBezTo>
                <a:cubicBezTo>
                  <a:pt x="1028432" y="1455"/>
                  <a:pt x="1041129" y="1455"/>
                  <a:pt x="1053826" y="1455"/>
                </a:cubicBezTo>
                <a:cubicBezTo>
                  <a:pt x="1053826" y="4730"/>
                  <a:pt x="1053826" y="8004"/>
                  <a:pt x="1053826" y="11278"/>
                </a:cubicBezTo>
                <a:cubicBezTo>
                  <a:pt x="1062290" y="8004"/>
                  <a:pt x="1066522" y="8004"/>
                  <a:pt x="1070754" y="4730"/>
                </a:cubicBezTo>
                <a:cubicBezTo>
                  <a:pt x="1070754" y="8004"/>
                  <a:pt x="1070754" y="8004"/>
                  <a:pt x="1074987" y="11278"/>
                </a:cubicBezTo>
                <a:cubicBezTo>
                  <a:pt x="1079219" y="11278"/>
                  <a:pt x="1079219" y="8004"/>
                  <a:pt x="1083451" y="8004"/>
                </a:cubicBezTo>
                <a:cubicBezTo>
                  <a:pt x="1096148" y="8004"/>
                  <a:pt x="1100380" y="11278"/>
                  <a:pt x="1108845" y="11278"/>
                </a:cubicBezTo>
                <a:cubicBezTo>
                  <a:pt x="1108845" y="11249"/>
                  <a:pt x="1108883" y="8004"/>
                  <a:pt x="1117309" y="8004"/>
                </a:cubicBezTo>
                <a:cubicBezTo>
                  <a:pt x="1117309" y="11278"/>
                  <a:pt x="1121541" y="11278"/>
                  <a:pt x="1121541" y="14552"/>
                </a:cubicBezTo>
                <a:cubicBezTo>
                  <a:pt x="1125773" y="14552"/>
                  <a:pt x="1125773" y="14552"/>
                  <a:pt x="1130006" y="14552"/>
                </a:cubicBezTo>
                <a:cubicBezTo>
                  <a:pt x="1142702" y="14552"/>
                  <a:pt x="1146935" y="14552"/>
                  <a:pt x="1155399" y="14552"/>
                </a:cubicBezTo>
                <a:cubicBezTo>
                  <a:pt x="1172328" y="11278"/>
                  <a:pt x="1185025" y="14552"/>
                  <a:pt x="1197722" y="14552"/>
                </a:cubicBezTo>
                <a:cubicBezTo>
                  <a:pt x="1206186" y="11278"/>
                  <a:pt x="1218883" y="11278"/>
                  <a:pt x="1227347" y="14552"/>
                </a:cubicBezTo>
                <a:cubicBezTo>
                  <a:pt x="1227347" y="14528"/>
                  <a:pt x="1227393" y="11278"/>
                  <a:pt x="1240044" y="11278"/>
                </a:cubicBezTo>
                <a:cubicBezTo>
                  <a:pt x="1240044" y="11281"/>
                  <a:pt x="1240044" y="11388"/>
                  <a:pt x="1240044" y="14552"/>
                </a:cubicBezTo>
                <a:cubicBezTo>
                  <a:pt x="1240051" y="14552"/>
                  <a:pt x="1240222" y="14552"/>
                  <a:pt x="1244276" y="14552"/>
                </a:cubicBezTo>
                <a:cubicBezTo>
                  <a:pt x="1244281" y="11278"/>
                  <a:pt x="1244423" y="11278"/>
                  <a:pt x="1248508" y="11278"/>
                </a:cubicBezTo>
                <a:cubicBezTo>
                  <a:pt x="1248508" y="11281"/>
                  <a:pt x="1248508" y="11388"/>
                  <a:pt x="1248508" y="14552"/>
                </a:cubicBezTo>
                <a:cubicBezTo>
                  <a:pt x="1248538" y="14552"/>
                  <a:pt x="1252755" y="14552"/>
                  <a:pt x="1256973" y="14552"/>
                </a:cubicBezTo>
                <a:cubicBezTo>
                  <a:pt x="1265437" y="14552"/>
                  <a:pt x="1278134" y="14552"/>
                  <a:pt x="1286598" y="14552"/>
                </a:cubicBezTo>
                <a:cubicBezTo>
                  <a:pt x="1286598" y="11278"/>
                  <a:pt x="1290831" y="8004"/>
                  <a:pt x="1290830" y="4730"/>
                </a:cubicBezTo>
                <a:cubicBezTo>
                  <a:pt x="1299295" y="4730"/>
                  <a:pt x="1311992" y="4730"/>
                  <a:pt x="1320456" y="4730"/>
                </a:cubicBezTo>
                <a:cubicBezTo>
                  <a:pt x="1320456" y="4725"/>
                  <a:pt x="1320456" y="4602"/>
                  <a:pt x="1320456" y="1455"/>
                </a:cubicBezTo>
                <a:lnTo>
                  <a:pt x="1333153" y="4730"/>
                </a:lnTo>
                <a:lnTo>
                  <a:pt x="1342676" y="3093"/>
                </a:lnTo>
                <a:cubicBezTo>
                  <a:pt x="1343733" y="3911"/>
                  <a:pt x="1343733" y="4730"/>
                  <a:pt x="1345850" y="4730"/>
                </a:cubicBezTo>
                <a:cubicBezTo>
                  <a:pt x="1354314" y="4730"/>
                  <a:pt x="1358546" y="4730"/>
                  <a:pt x="1362779" y="4730"/>
                </a:cubicBezTo>
                <a:cubicBezTo>
                  <a:pt x="1367011" y="8004"/>
                  <a:pt x="1367011" y="8004"/>
                  <a:pt x="1367011" y="11278"/>
                </a:cubicBezTo>
                <a:cubicBezTo>
                  <a:pt x="1396636" y="11278"/>
                  <a:pt x="1422030" y="14552"/>
                  <a:pt x="1451655" y="14552"/>
                </a:cubicBezTo>
                <a:cubicBezTo>
                  <a:pt x="1455888" y="14552"/>
                  <a:pt x="1455888" y="8004"/>
                  <a:pt x="1464352" y="8004"/>
                </a:cubicBezTo>
                <a:cubicBezTo>
                  <a:pt x="1464352" y="11278"/>
                  <a:pt x="1468584" y="11278"/>
                  <a:pt x="1468584" y="14552"/>
                </a:cubicBezTo>
                <a:cubicBezTo>
                  <a:pt x="1485513" y="14552"/>
                  <a:pt x="1481281" y="8004"/>
                  <a:pt x="1485513" y="8004"/>
                </a:cubicBezTo>
                <a:cubicBezTo>
                  <a:pt x="1489745" y="8004"/>
                  <a:pt x="1493978" y="11278"/>
                  <a:pt x="1498210" y="11278"/>
                </a:cubicBezTo>
                <a:lnTo>
                  <a:pt x="1510907" y="11278"/>
                </a:lnTo>
                <a:cubicBezTo>
                  <a:pt x="1510907" y="11281"/>
                  <a:pt x="1510907" y="11388"/>
                  <a:pt x="1510907" y="14552"/>
                </a:cubicBezTo>
                <a:cubicBezTo>
                  <a:pt x="1523603" y="11278"/>
                  <a:pt x="1540532" y="14552"/>
                  <a:pt x="1561693" y="11278"/>
                </a:cubicBezTo>
                <a:cubicBezTo>
                  <a:pt x="1565926" y="8004"/>
                  <a:pt x="1565926" y="11278"/>
                  <a:pt x="1570158" y="11278"/>
                </a:cubicBezTo>
                <a:cubicBezTo>
                  <a:pt x="1578622" y="11278"/>
                  <a:pt x="1587087" y="11278"/>
                  <a:pt x="1599783" y="11278"/>
                </a:cubicBezTo>
                <a:cubicBezTo>
                  <a:pt x="1599783" y="11281"/>
                  <a:pt x="1599783" y="11388"/>
                  <a:pt x="1599783" y="14552"/>
                </a:cubicBezTo>
                <a:cubicBezTo>
                  <a:pt x="1608248" y="11278"/>
                  <a:pt x="1612480" y="11278"/>
                  <a:pt x="1616712" y="14552"/>
                </a:cubicBezTo>
                <a:cubicBezTo>
                  <a:pt x="1616731" y="14523"/>
                  <a:pt x="1620963" y="8011"/>
                  <a:pt x="1629409" y="11278"/>
                </a:cubicBezTo>
                <a:cubicBezTo>
                  <a:pt x="1629409" y="11281"/>
                  <a:pt x="1629409" y="11388"/>
                  <a:pt x="1629409" y="14552"/>
                </a:cubicBezTo>
                <a:cubicBezTo>
                  <a:pt x="1633641" y="14552"/>
                  <a:pt x="1637873" y="14552"/>
                  <a:pt x="1642106" y="14552"/>
                </a:cubicBezTo>
                <a:cubicBezTo>
                  <a:pt x="1650570" y="14552"/>
                  <a:pt x="1642106" y="17826"/>
                  <a:pt x="1646338" y="14552"/>
                </a:cubicBezTo>
                <a:cubicBezTo>
                  <a:pt x="1650570" y="14552"/>
                  <a:pt x="1654802" y="14552"/>
                  <a:pt x="1659035" y="14552"/>
                </a:cubicBezTo>
                <a:cubicBezTo>
                  <a:pt x="1667499" y="11278"/>
                  <a:pt x="1675964" y="8004"/>
                  <a:pt x="1684428" y="8004"/>
                </a:cubicBezTo>
                <a:cubicBezTo>
                  <a:pt x="1684438" y="8012"/>
                  <a:pt x="1688665" y="11278"/>
                  <a:pt x="1692892" y="11278"/>
                </a:cubicBezTo>
                <a:cubicBezTo>
                  <a:pt x="1709821" y="4730"/>
                  <a:pt x="1705589" y="8004"/>
                  <a:pt x="1714053" y="8004"/>
                </a:cubicBezTo>
                <a:cubicBezTo>
                  <a:pt x="1714054" y="4730"/>
                  <a:pt x="1714054" y="1455"/>
                  <a:pt x="1718286" y="1455"/>
                </a:cubicBezTo>
                <a:cubicBezTo>
                  <a:pt x="1719344" y="637"/>
                  <a:pt x="1725163" y="228"/>
                  <a:pt x="1733297" y="74"/>
                </a:cubicBezTo>
                <a:close/>
              </a:path>
            </a:pathLst>
          </a:cu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3" r:id="rId10"/>
    <p:sldLayoutId id="2147483674" r:id="rId11"/>
    <p:sldLayoutId id="2147483675" r:id="rId12"/>
    <p:sldLayoutId id="2147483676" r:id="rId13"/>
    <p:sldLayoutId id="2147483677" r:id="rId14"/>
    <p:sldLayoutId id="2147483678" r:id="rId15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lnSpc>
          <a:spcPct val="90000"/>
        </a:lnSpc>
        <a:spcBef>
          <a:spcPts val="1800"/>
        </a:spcBef>
        <a:buSzPct val="110000"/>
        <a:buFont typeface="Arial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2625" indent="-274320" algn="l" defTabSz="914400" rtl="0" eaLnBrk="1" latinLnBrk="0" hangingPunct="1">
        <a:lnSpc>
          <a:spcPct val="90000"/>
        </a:lnSpc>
        <a:spcBef>
          <a:spcPts val="600"/>
        </a:spcBef>
        <a:buSzPct val="110000"/>
        <a:buFont typeface="Arial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indent="-274320" algn="l" defTabSz="914400" rtl="0" eaLnBrk="1" latinLnBrk="0" hangingPunct="1">
        <a:lnSpc>
          <a:spcPct val="90000"/>
        </a:lnSpc>
        <a:spcBef>
          <a:spcPts val="600"/>
        </a:spcBef>
        <a:buSzPct val="110000"/>
        <a:buFont typeface="Arial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08760" indent="-274320" algn="l" defTabSz="914400" rtl="0" eaLnBrk="1" latinLnBrk="0" hangingPunct="1">
        <a:lnSpc>
          <a:spcPct val="90000"/>
        </a:lnSpc>
        <a:spcBef>
          <a:spcPts val="600"/>
        </a:spcBef>
        <a:buSzPct val="11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920240" indent="-274320" algn="l" defTabSz="914400" rtl="0" eaLnBrk="1" latinLnBrk="0" hangingPunct="1">
        <a:lnSpc>
          <a:spcPct val="90000"/>
        </a:lnSpc>
        <a:spcBef>
          <a:spcPts val="600"/>
        </a:spcBef>
        <a:buSzPct val="11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331720" indent="-274320" algn="l" defTabSz="914400" rtl="0" eaLnBrk="1" latinLnBrk="0" hangingPunct="1">
        <a:lnSpc>
          <a:spcPct val="90000"/>
        </a:lnSpc>
        <a:spcBef>
          <a:spcPts val="600"/>
        </a:spcBef>
        <a:buSzPct val="11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indent="-274320" algn="l" defTabSz="914400" rtl="0" eaLnBrk="1" latinLnBrk="0" hangingPunct="1">
        <a:lnSpc>
          <a:spcPct val="90000"/>
        </a:lnSpc>
        <a:spcBef>
          <a:spcPts val="600"/>
        </a:spcBef>
        <a:buSzPct val="11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154680" indent="-274320" algn="l" defTabSz="914400" rtl="0" eaLnBrk="1" latinLnBrk="0" hangingPunct="1">
        <a:lnSpc>
          <a:spcPct val="90000"/>
        </a:lnSpc>
        <a:spcBef>
          <a:spcPts val="600"/>
        </a:spcBef>
        <a:buSzPct val="11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566160" indent="-274320" algn="l" defTabSz="914400" rtl="0" eaLnBrk="1" latinLnBrk="0" hangingPunct="1">
        <a:lnSpc>
          <a:spcPct val="90000"/>
        </a:lnSpc>
        <a:spcBef>
          <a:spcPts val="600"/>
        </a:spcBef>
        <a:buSzPct val="11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1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1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4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13.xml"/><Relationship Id="rId1" Type="http://schemas.openxmlformats.org/officeDocument/2006/relationships/video" Target="file:///C:\Program%20Files\Microsoft%20Office\Media\CntCD1\Photo1\j0289771.jpg" TargetMode="Externa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1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5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5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5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5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5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5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2012" y="5334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>
                <a:latin typeface="Palatino" pitchFamily="18" charset="0"/>
              </a:rPr>
              <a:t>Unit 1: Matter and</a:t>
            </a:r>
            <a:br>
              <a:rPr lang="en-US" altLang="en-US" dirty="0" smtClean="0">
                <a:latin typeface="Palatino" pitchFamily="18" charset="0"/>
              </a:rPr>
            </a:br>
            <a:r>
              <a:rPr lang="en-US" altLang="en-US" dirty="0" smtClean="0">
                <a:latin typeface="Palatino" pitchFamily="18" charset="0"/>
              </a:rPr>
              <a:t>The Nature of Chemistry</a:t>
            </a:r>
          </a:p>
        </p:txBody>
      </p:sp>
      <p:pic>
        <p:nvPicPr>
          <p:cNvPr id="3076" name="Picture 6" descr="D:\Media\JPEG_Image_Library\chapter1\01COc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057400"/>
            <a:ext cx="24828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8" descr="Picture of Taxol">
            <a:hlinkClick r:id="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013" y="2049464"/>
            <a:ext cx="3019425" cy="313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0" descr="http://www.techtransfer.fsu.edu/showcase/images/taxo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212" y="2027238"/>
            <a:ext cx="1752600" cy="315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324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 1,&amp;,2 Observing and stating the problem and forming a hypo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3200" dirty="0"/>
              <a:t>Chemical Research (ALL research) is carried out through careful </a:t>
            </a:r>
            <a:r>
              <a:rPr lang="en-US" altLang="en-US" sz="3200" dirty="0">
                <a:solidFill>
                  <a:srgbClr val="FF0000"/>
                </a:solidFill>
              </a:rPr>
              <a:t>experimentation &amp; explanation</a:t>
            </a:r>
            <a:r>
              <a:rPr lang="en-US" altLang="en-US" sz="3200" dirty="0"/>
              <a:t>.</a:t>
            </a:r>
          </a:p>
          <a:p>
            <a:r>
              <a:rPr lang="en-US" altLang="en-US" sz="3200" dirty="0"/>
              <a:t>In the first step, a chemist develops a </a:t>
            </a:r>
            <a:r>
              <a:rPr lang="en-US" altLang="en-US" sz="3200" b="1" dirty="0">
                <a:solidFill>
                  <a:srgbClr val="FF0000"/>
                </a:solidFill>
              </a:rPr>
              <a:t>hypothesis</a:t>
            </a:r>
            <a:r>
              <a:rPr lang="en-US" altLang="en-US" sz="3200" dirty="0">
                <a:solidFill>
                  <a:schemeClr val="folHlink"/>
                </a:solidFill>
              </a:rPr>
              <a:t> </a:t>
            </a:r>
            <a:r>
              <a:rPr lang="en-US" altLang="en-US" sz="3200" dirty="0"/>
              <a:t>in response to an observation.</a:t>
            </a:r>
          </a:p>
          <a:p>
            <a:endParaRPr lang="en-US" altLang="en-US" sz="3200" dirty="0"/>
          </a:p>
          <a:p>
            <a:pPr>
              <a:buNone/>
            </a:pPr>
            <a:r>
              <a:rPr lang="en-US" altLang="en-US" sz="3200" dirty="0" smtClean="0"/>
              <a:t> </a:t>
            </a:r>
            <a:r>
              <a:rPr lang="en-US" altLang="en-US" sz="3200" b="1" u="sng" dirty="0">
                <a:solidFill>
                  <a:srgbClr val="FF0000"/>
                </a:solidFill>
              </a:rPr>
              <a:t>Hypothesis</a:t>
            </a:r>
            <a:r>
              <a:rPr lang="en-US" altLang="en-US" sz="3200" dirty="0"/>
              <a:t>: a </a:t>
            </a:r>
            <a:r>
              <a:rPr lang="en-US" altLang="en-US" sz="3200" u="sng" dirty="0"/>
              <a:t>tentative</a:t>
            </a:r>
            <a:r>
              <a:rPr lang="en-US" altLang="en-US" sz="3200" dirty="0"/>
              <a:t> explanation for an observation that </a:t>
            </a:r>
            <a:r>
              <a:rPr lang="en-US" altLang="en-US" sz="3200" u="sng" dirty="0"/>
              <a:t>provides a basis for experimentation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80929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www.periodni.com/download/periodic_table-colo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82" y="0"/>
            <a:ext cx="12168643" cy="6852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268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413" y="189722"/>
            <a:ext cx="9144000" cy="1486677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For an experiment to be valid, it should contain a control setup, a variable, and an experimental setu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200" b="1" i="1" u="sng" dirty="0" smtClean="0"/>
              <a:t>Control setup</a:t>
            </a:r>
            <a:r>
              <a:rPr lang="en-US" sz="3200" dirty="0" smtClean="0"/>
              <a:t>:  The part of the experiment that does not contain the variable</a:t>
            </a:r>
          </a:p>
          <a:p>
            <a:r>
              <a:rPr lang="en-US" sz="3200" b="1" i="1" u="sng" dirty="0" smtClean="0"/>
              <a:t>Experimental setup</a:t>
            </a:r>
            <a:r>
              <a:rPr lang="en-US" sz="3200" dirty="0" smtClean="0"/>
              <a:t>: the part of the experiment that does contain the variable</a:t>
            </a:r>
          </a:p>
          <a:p>
            <a:r>
              <a:rPr lang="en-US" sz="3200" b="1" i="1" u="sng" dirty="0" smtClean="0"/>
              <a:t>Variable:</a:t>
            </a:r>
            <a:r>
              <a:rPr lang="en-US" sz="3200" dirty="0" smtClean="0"/>
              <a:t> the single factor that is isolated and tested</a:t>
            </a:r>
          </a:p>
          <a:p>
            <a:r>
              <a:rPr lang="en-US" sz="3200" b="1" i="1" dirty="0" smtClean="0"/>
              <a:t>A valid experiment contains only one variable ,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1432624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412" y="-33997"/>
            <a:ext cx="6632917" cy="6831338"/>
          </a:xfrm>
        </p:spPr>
      </p:pic>
    </p:spTree>
    <p:extLst>
      <p:ext uri="{BB962C8B-B14F-4D97-AF65-F5344CB8AC3E}">
        <p14:creationId xmlns:p14="http://schemas.microsoft.com/office/powerpoint/2010/main" val="1929038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413" y="189722"/>
            <a:ext cx="9144000" cy="1334277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both beakers are same size, same amount of water, identical thermometers, beaker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a has antifreeze added to 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variable in the experiment?</a:t>
            </a:r>
          </a:p>
          <a:p>
            <a:r>
              <a:rPr lang="en-US" dirty="0" smtClean="0"/>
              <a:t>What is the control setup?</a:t>
            </a:r>
          </a:p>
          <a:p>
            <a:r>
              <a:rPr lang="en-US" dirty="0" smtClean="0"/>
              <a:t>What is the experimental setup?</a:t>
            </a:r>
          </a:p>
          <a:p>
            <a:r>
              <a:rPr lang="en-US" sz="2800" b="1" dirty="0" smtClean="0"/>
              <a:t>Beaker A                                                                          Beaker B</a:t>
            </a:r>
            <a:endParaRPr lang="en-US" sz="28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012" y="4251960"/>
            <a:ext cx="1977656" cy="26165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8012" y="4114799"/>
            <a:ext cx="2073349" cy="274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30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223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545" y="-11723"/>
            <a:ext cx="12311916" cy="6894861"/>
          </a:xfrm>
        </p:spPr>
      </p:pic>
    </p:spTree>
    <p:extLst>
      <p:ext uri="{BB962C8B-B14F-4D97-AF65-F5344CB8AC3E}">
        <p14:creationId xmlns:p14="http://schemas.microsoft.com/office/powerpoint/2010/main" val="472803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) Experimen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6612" y="1828800"/>
            <a:ext cx="10591800" cy="449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/>
              <a:t>Next, the chemist performs an </a:t>
            </a:r>
            <a:r>
              <a:rPr lang="en-US" altLang="en-US" sz="2800" dirty="0">
                <a:solidFill>
                  <a:srgbClr val="FF0000"/>
                </a:solidFill>
              </a:rPr>
              <a:t>experiment</a:t>
            </a:r>
            <a:r>
              <a:rPr lang="en-US" altLang="en-US" sz="2800" dirty="0">
                <a:solidFill>
                  <a:schemeClr val="folHlink"/>
                </a:solidFill>
              </a:rPr>
              <a:t> </a:t>
            </a:r>
            <a:r>
              <a:rPr lang="en-US" altLang="en-US" sz="2800" dirty="0"/>
              <a:t>designed to test the validity of the hypothesis.</a:t>
            </a:r>
          </a:p>
          <a:p>
            <a:pPr eaLnBrk="1" hangingPunct="1"/>
            <a:endParaRPr lang="en-US" altLang="en-US" sz="2800" dirty="0"/>
          </a:p>
          <a:p>
            <a:pPr eaLnBrk="1" hangingPunct="1"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</a:rPr>
              <a:t>Experiment</a:t>
            </a:r>
            <a:r>
              <a:rPr lang="en-US" altLang="en-US" sz="2800" dirty="0"/>
              <a:t>: the observation of natural phenomena carried out in a </a:t>
            </a:r>
            <a:r>
              <a:rPr lang="en-US" altLang="en-US" sz="2800" u="sng" dirty="0"/>
              <a:t>controlled manner</a:t>
            </a:r>
            <a:r>
              <a:rPr lang="en-US" altLang="en-US" sz="2800" dirty="0"/>
              <a:t> so that the results can be duplicated and rational conclusions obtained</a:t>
            </a:r>
          </a:p>
          <a:p>
            <a:pPr eaLnBrk="1" hangingPunct="1"/>
            <a:r>
              <a:rPr lang="en-US" altLang="en-US" sz="2800" dirty="0" smtClean="0"/>
              <a:t>If </a:t>
            </a:r>
            <a:r>
              <a:rPr lang="en-US" altLang="en-US" sz="2800" dirty="0"/>
              <a:t>the results of the experiment contradict the hypothesis, a new hypothesis must be </a:t>
            </a:r>
            <a:r>
              <a:rPr lang="en-US" altLang="en-US" sz="2800" dirty="0" smtClean="0"/>
              <a:t>developed.</a:t>
            </a:r>
          </a:p>
        </p:txBody>
      </p:sp>
    </p:spTree>
    <p:extLst>
      <p:ext uri="{BB962C8B-B14F-4D97-AF65-F5344CB8AC3E}">
        <p14:creationId xmlns:p14="http://schemas.microsoft.com/office/powerpoint/2010/main" val="173301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8012" y="1447800"/>
            <a:ext cx="5330953" cy="4953000"/>
          </a:xfrm>
        </p:spPr>
        <p:txBody>
          <a:bodyPr>
            <a:norm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No hypothesis, theory or law is ever free from being </a:t>
            </a:r>
            <a:r>
              <a:rPr lang="en-US" altLang="en-US" b="1" dirty="0" smtClean="0">
                <a:solidFill>
                  <a:srgbClr val="FF0000"/>
                </a:solidFill>
              </a:rPr>
              <a:t>tested</a:t>
            </a:r>
          </a:p>
          <a:p>
            <a:endParaRPr lang="en-US" altLang="en-US" b="1" dirty="0">
              <a:solidFill>
                <a:srgbClr val="FF0000"/>
              </a:solidFill>
            </a:endParaRPr>
          </a:p>
          <a:p>
            <a:r>
              <a:rPr lang="en-US" altLang="en-US" b="1" dirty="0" smtClean="0">
                <a:solidFill>
                  <a:schemeClr val="tx2"/>
                </a:solidFill>
              </a:rPr>
              <a:t>Hypothesis should be written in an </a:t>
            </a:r>
            <a:r>
              <a:rPr lang="en-US" altLang="en-US" b="1" dirty="0" smtClean="0">
                <a:solidFill>
                  <a:srgbClr val="FF0000"/>
                </a:solidFill>
              </a:rPr>
              <a:t>“If…..then” </a:t>
            </a:r>
            <a:r>
              <a:rPr lang="en-US" altLang="en-US" b="1" dirty="0" smtClean="0">
                <a:solidFill>
                  <a:schemeClr val="tx2"/>
                </a:solidFill>
              </a:rPr>
              <a:t>form</a:t>
            </a:r>
          </a:p>
          <a:p>
            <a:endParaRPr lang="en-US" altLang="en-US" b="1" dirty="0">
              <a:solidFill>
                <a:schemeClr val="tx2"/>
              </a:solidFill>
            </a:endParaRPr>
          </a:p>
          <a:p>
            <a:r>
              <a:rPr lang="en-US" altLang="en-US" b="1" dirty="0" smtClean="0">
                <a:solidFill>
                  <a:srgbClr val="FF0000"/>
                </a:solidFill>
              </a:rPr>
              <a:t>“If </a:t>
            </a:r>
            <a:r>
              <a:rPr lang="en-US" altLang="en-US" b="1" dirty="0" smtClean="0">
                <a:solidFill>
                  <a:schemeClr val="tx2"/>
                </a:solidFill>
              </a:rPr>
              <a:t>fertilizer is used</a:t>
            </a:r>
            <a:r>
              <a:rPr lang="en-US" altLang="en-US" b="1" dirty="0" smtClean="0">
                <a:solidFill>
                  <a:srgbClr val="FF0000"/>
                </a:solidFill>
              </a:rPr>
              <a:t>, then </a:t>
            </a:r>
            <a:r>
              <a:rPr lang="en-US" altLang="en-US" b="1" dirty="0" smtClean="0">
                <a:solidFill>
                  <a:schemeClr val="tx2"/>
                </a:solidFill>
              </a:rPr>
              <a:t>the crops will produce more.”</a:t>
            </a:r>
          </a:p>
          <a:p>
            <a:r>
              <a:rPr lang="en-US" altLang="en-US" b="1" dirty="0" smtClean="0">
                <a:solidFill>
                  <a:schemeClr val="tx2"/>
                </a:solidFill>
              </a:rPr>
              <a:t>This allows for the hypothesis to be either accepted or rejected, no gray areas</a:t>
            </a:r>
          </a:p>
          <a:p>
            <a:endParaRPr lang="en-US" altLang="en-US" b="1" dirty="0">
              <a:solidFill>
                <a:schemeClr val="tx2"/>
              </a:solidFill>
            </a:endParaRP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9671" y="304800"/>
            <a:ext cx="5715000" cy="628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67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) Law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5812" y="1828800"/>
            <a:ext cx="8153400" cy="4648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fter a series of experiments, a researcher may see a relationship or a regularity in the results.  If this relationship can be stated clearly, we call it a </a:t>
            </a:r>
            <a:r>
              <a:rPr lang="en-US" altLang="en-US" sz="2800" dirty="0">
                <a:solidFill>
                  <a:schemeClr val="folHlink"/>
                </a:solidFill>
              </a:rPr>
              <a:t>law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200" b="1" u="sng" dirty="0">
                <a:solidFill>
                  <a:srgbClr val="FF0000"/>
                </a:solidFill>
              </a:rPr>
              <a:t>Law:</a:t>
            </a:r>
            <a:r>
              <a:rPr lang="en-US" altLang="en-US" sz="3200" b="1" dirty="0"/>
              <a:t> concise statement that summarizes a wide range of experimental results &amp; has not been contradicted by experiment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b="1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 law summarizes a set of experimental results, but </a:t>
            </a:r>
            <a:r>
              <a:rPr lang="en-US" altLang="en-US" sz="2800" u="sng" dirty="0"/>
              <a:t>does not provide an explanation</a:t>
            </a:r>
            <a:r>
              <a:rPr lang="en-US" alt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610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) Theor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3812" y="2057400"/>
            <a:ext cx="10210799" cy="42672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dirty="0"/>
              <a:t>If a hypothesis is supported by a great deal of experimental data, it becomes a </a:t>
            </a:r>
            <a:r>
              <a:rPr lang="en-US" altLang="en-US" sz="3200" dirty="0">
                <a:solidFill>
                  <a:srgbClr val="FF0000"/>
                </a:solidFill>
              </a:rPr>
              <a:t>theory</a:t>
            </a:r>
            <a:r>
              <a:rPr lang="en-US" altLang="en-US" sz="3200" dirty="0" smtClean="0"/>
              <a:t>.</a:t>
            </a:r>
          </a:p>
          <a:p>
            <a:pPr eaLnBrk="1" hangingPunct="1"/>
            <a:r>
              <a:rPr lang="en-US" altLang="en-US" sz="3200" b="1" dirty="0" smtClean="0">
                <a:solidFill>
                  <a:srgbClr val="FF0000"/>
                </a:solidFill>
              </a:rPr>
              <a:t>Theory</a:t>
            </a:r>
            <a:r>
              <a:rPr lang="en-US" altLang="en-US" sz="3200" b="1" dirty="0" smtClean="0"/>
              <a:t>: </a:t>
            </a:r>
            <a:r>
              <a:rPr lang="en-US" altLang="en-US" sz="3200" dirty="0" smtClean="0"/>
              <a:t>The most logical explanation of events that occur in nature</a:t>
            </a:r>
          </a:p>
          <a:p>
            <a:pPr eaLnBrk="1" hangingPunct="1"/>
            <a:r>
              <a:rPr lang="en-US" altLang="en-US" sz="3200" dirty="0" smtClean="0"/>
              <a:t>Ex: atomic  theory, kinetic theory</a:t>
            </a:r>
            <a:endParaRPr lang="en-US" altLang="en-US" sz="3200" dirty="0"/>
          </a:p>
          <a:p>
            <a:pPr eaLnBrk="1" hangingPunct="1">
              <a:buFontTx/>
              <a:buNone/>
            </a:pPr>
            <a:r>
              <a:rPr lang="en-US" altLang="en-US" sz="3200" b="1" dirty="0" smtClean="0">
                <a:solidFill>
                  <a:srgbClr val="FF0000"/>
                </a:solidFill>
              </a:rPr>
              <a:t>Theory</a:t>
            </a:r>
            <a:r>
              <a:rPr lang="en-US" altLang="en-US" sz="3200" dirty="0">
                <a:solidFill>
                  <a:srgbClr val="FF0000"/>
                </a:solidFill>
              </a:rPr>
              <a:t>: </a:t>
            </a:r>
            <a:r>
              <a:rPr lang="en-US" altLang="en-US" sz="3200" dirty="0"/>
              <a:t>a </a:t>
            </a:r>
            <a:r>
              <a:rPr lang="en-US" altLang="en-US" sz="3200" u="sng" dirty="0"/>
              <a:t>tested explanation</a:t>
            </a:r>
            <a:r>
              <a:rPr lang="en-US" altLang="en-US" sz="3200" dirty="0"/>
              <a:t> of basic natural phenomena; a unifying principle that explains a body of facts and the laws based on them</a:t>
            </a:r>
          </a:p>
        </p:txBody>
      </p:sp>
    </p:spTree>
    <p:extLst>
      <p:ext uri="{BB962C8B-B14F-4D97-AF65-F5344CB8AC3E}">
        <p14:creationId xmlns:p14="http://schemas.microsoft.com/office/powerpoint/2010/main" val="1069683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2208212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 smtClean="0">
                <a:solidFill>
                  <a:schemeClr val="tx2"/>
                </a:solidFill>
              </a:rPr>
              <a:t> </a:t>
            </a:r>
            <a:r>
              <a:rPr lang="en-US" altLang="en-US" sz="4400" dirty="0">
                <a:solidFill>
                  <a:schemeClr val="tx2"/>
                </a:solidFill>
              </a:rPr>
              <a:t>Chemistry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1941512" y="1752600"/>
            <a:ext cx="8305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dirty="0">
                <a:solidFill>
                  <a:srgbClr val="FF0000"/>
                </a:solidFill>
              </a:rPr>
              <a:t>Chemistry</a:t>
            </a:r>
            <a:r>
              <a:rPr lang="en-US" altLang="en-US" sz="3200" dirty="0"/>
              <a:t> is the study of the structure, composition &amp; properties of </a:t>
            </a:r>
            <a:r>
              <a:rPr lang="en-US" altLang="en-US" sz="3200" b="1" dirty="0">
                <a:solidFill>
                  <a:schemeClr val="folHlink"/>
                </a:solidFill>
              </a:rPr>
              <a:t>matter</a:t>
            </a:r>
            <a:r>
              <a:rPr lang="en-US" altLang="en-US" sz="3200" dirty="0"/>
              <a:t> and its transformations from one form to another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 sz="32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b="1" dirty="0">
                <a:solidFill>
                  <a:schemeClr val="folHlink"/>
                </a:solidFill>
              </a:rPr>
              <a:t>Matter</a:t>
            </a:r>
            <a:r>
              <a:rPr lang="en-US" altLang="en-US" sz="3200" dirty="0"/>
              <a:t> is anything that has mass and occupies space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 sz="3200" dirty="0"/>
          </a:p>
          <a:p>
            <a:pPr algn="ctr" eaLnBrk="1" hangingPunct="1">
              <a:spcBef>
                <a:spcPct val="20000"/>
              </a:spcBef>
            </a:pPr>
            <a:r>
              <a:rPr lang="en-US" altLang="en-US" sz="3200" b="1" dirty="0">
                <a:solidFill>
                  <a:srgbClr val="FF0000"/>
                </a:solidFill>
              </a:rPr>
              <a:t>Chemistry is everywhere!</a:t>
            </a:r>
          </a:p>
        </p:txBody>
      </p:sp>
    </p:spTree>
    <p:extLst>
      <p:ext uri="{BB962C8B-B14F-4D97-AF65-F5344CB8AC3E}">
        <p14:creationId xmlns:p14="http://schemas.microsoft.com/office/powerpoint/2010/main" val="3981039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Recorded observations and measurements</a:t>
            </a:r>
          </a:p>
          <a:p>
            <a:endParaRPr lang="en-US" sz="3200" b="1" dirty="0"/>
          </a:p>
          <a:p>
            <a:r>
              <a:rPr lang="en-US" sz="3200" b="1" dirty="0" smtClean="0"/>
              <a:t>Varies with each type of lab performed: qualitative, quantitative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352901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898776" y="1287464"/>
          <a:ext cx="6391275" cy="534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3" imgW="6391429" imgH="5341462" progId="ChemDraw.Document.6.0">
                  <p:embed/>
                </p:oleObj>
              </mc:Choice>
              <mc:Fallback>
                <p:oleObj name="CS ChemDraw Drawing" r:id="rId3" imgW="6391429" imgH="53414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6" y="1287464"/>
                        <a:ext cx="6391275" cy="53419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TextBox 5"/>
          <p:cNvSpPr txBox="1">
            <a:spLocks noChangeArrowheads="1"/>
          </p:cNvSpPr>
          <p:nvPr/>
        </p:nvSpPr>
        <p:spPr bwMode="auto">
          <a:xfrm>
            <a:off x="3503613" y="381001"/>
            <a:ext cx="5305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4000" dirty="0"/>
              <a:t>2. The Scientific Method</a:t>
            </a:r>
          </a:p>
        </p:txBody>
      </p:sp>
    </p:spTree>
    <p:extLst>
      <p:ext uri="{BB962C8B-B14F-4D97-AF65-F5344CB8AC3E}">
        <p14:creationId xmlns:p14="http://schemas.microsoft.com/office/powerpoint/2010/main" val="1886477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000" dirty="0" smtClean="0"/>
              <a:t>Matter</a:t>
            </a:r>
            <a:endParaRPr lang="en-US" sz="8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1752600"/>
            <a:ext cx="11277599" cy="4837921"/>
          </a:xfrm>
        </p:spPr>
        <p:txBody>
          <a:bodyPr>
            <a:noAutofit/>
          </a:bodyPr>
          <a:lstStyle/>
          <a:p>
            <a:r>
              <a:rPr lang="en-US" sz="3200" dirty="0" smtClean="0"/>
              <a:t>Before we can understand the changes we see going on around us, we must find out how matter is organized</a:t>
            </a:r>
          </a:p>
          <a:p>
            <a:r>
              <a:rPr lang="en-US" sz="3200" dirty="0" smtClean="0"/>
              <a:t>Some kinds of matter are easily recognized while other is not</a:t>
            </a:r>
          </a:p>
          <a:p>
            <a:r>
              <a:rPr lang="en-US" sz="3200" b="1" i="1" u="sng" dirty="0" smtClean="0">
                <a:solidFill>
                  <a:srgbClr val="FF0000"/>
                </a:solidFill>
              </a:rPr>
              <a:t>Matter</a:t>
            </a:r>
            <a:r>
              <a:rPr lang="en-US" sz="3200" b="1" dirty="0" smtClean="0">
                <a:solidFill>
                  <a:srgbClr val="FF0000"/>
                </a:solidFill>
              </a:rPr>
              <a:t>: material of the universe</a:t>
            </a:r>
          </a:p>
          <a:p>
            <a:r>
              <a:rPr lang="en-US" sz="3200" b="1" i="1" u="sng" dirty="0" smtClean="0">
                <a:solidFill>
                  <a:srgbClr val="FF0000"/>
                </a:solidFill>
              </a:rPr>
              <a:t>Specific properties</a:t>
            </a:r>
            <a:r>
              <a:rPr lang="en-US" sz="3200" dirty="0" smtClean="0"/>
              <a:t>: of matter make it easy to tell one kind of mater from another ex: color, odor, shape, texture, hardness</a:t>
            </a:r>
          </a:p>
          <a:p>
            <a:r>
              <a:rPr lang="en-US" sz="3200" b="1" i="1" u="sng" dirty="0" smtClean="0">
                <a:solidFill>
                  <a:srgbClr val="FF0000"/>
                </a:solidFill>
              </a:rPr>
              <a:t>General properties</a:t>
            </a:r>
            <a:r>
              <a:rPr lang="en-US" sz="3200" dirty="0" smtClean="0"/>
              <a:t>: describe how all matter is the same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92244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2208212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 smtClean="0">
                <a:solidFill>
                  <a:schemeClr val="tx2"/>
                </a:solidFill>
              </a:rPr>
              <a:t> </a:t>
            </a:r>
            <a:r>
              <a:rPr lang="en-US" altLang="en-US" sz="4400" dirty="0">
                <a:solidFill>
                  <a:schemeClr val="tx2"/>
                </a:solidFill>
              </a:rPr>
              <a:t>Matter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2055812" y="1981200"/>
            <a:ext cx="7924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600" b="1" i="1" u="sng" dirty="0" smtClean="0">
                <a:solidFill>
                  <a:srgbClr val="FF0000"/>
                </a:solidFill>
              </a:rPr>
              <a:t>Matter:</a:t>
            </a:r>
            <a:r>
              <a:rPr lang="en-US" altLang="en-US" sz="2800" b="1" dirty="0" smtClean="0"/>
              <a:t> </a:t>
            </a:r>
            <a:r>
              <a:rPr lang="en-US" altLang="en-US" sz="2800" dirty="0" smtClean="0"/>
              <a:t>has mass </a:t>
            </a:r>
            <a:r>
              <a:rPr lang="en-US" altLang="en-US" sz="2800" dirty="0"/>
              <a:t>&amp; occupies space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800" dirty="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 b="1" i="1" u="sng" dirty="0">
                <a:solidFill>
                  <a:srgbClr val="FF0000"/>
                </a:solidFill>
              </a:rPr>
              <a:t>Substance:</a:t>
            </a:r>
            <a:r>
              <a:rPr lang="en-US" altLang="en-US" sz="2800" dirty="0"/>
              <a:t> a specific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/>
              <a:t>type of matter that has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/>
              <a:t>the same properties &amp;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/>
              <a:t>the same composition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/>
              <a:t>throughout a sample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 sz="2800" dirty="0"/>
          </a:p>
          <a:p>
            <a:pPr eaLnBrk="1" hangingPunct="1">
              <a:spcBef>
                <a:spcPct val="20000"/>
              </a:spcBef>
            </a:pPr>
            <a:endParaRPr lang="en-US" altLang="en-US" sz="2800" b="1" dirty="0"/>
          </a:p>
        </p:txBody>
      </p:sp>
      <p:pic>
        <p:nvPicPr>
          <p:cNvPr id="10244" name="Picture 5" descr="D:\Media\JPEG_Image_Library\chapter1\01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2" y="3048000"/>
            <a:ext cx="4275138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983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2" y="3810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. Introduction to Matter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2" y="1447800"/>
            <a:ext cx="8305800" cy="51054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3600" b="1" dirty="0"/>
              <a:t>Samples of matter can be classified in several different ways: </a:t>
            </a:r>
          </a:p>
          <a:p>
            <a:pPr lvl="1" eaLnBrk="1" hangingPunct="1"/>
            <a:r>
              <a:rPr lang="en-US" altLang="en-US" sz="3600" dirty="0" smtClean="0"/>
              <a:t>Physical State: Gas, liquid, solid?</a:t>
            </a:r>
          </a:p>
          <a:p>
            <a:pPr lvl="1" eaLnBrk="1" hangingPunct="1"/>
            <a:endParaRPr lang="en-US" altLang="en-US" sz="3600" dirty="0" smtClean="0"/>
          </a:p>
          <a:p>
            <a:pPr lvl="1" eaLnBrk="1" hangingPunct="1"/>
            <a:r>
              <a:rPr lang="en-US" altLang="en-US" sz="3600" dirty="0" smtClean="0"/>
              <a:t>Chemical Composition: Pure or mixture? Element or compound?</a:t>
            </a:r>
          </a:p>
          <a:p>
            <a:pPr lvl="1" eaLnBrk="1" hangingPunct="1"/>
            <a:endParaRPr lang="en-US" altLang="en-US" sz="3600" dirty="0" smtClean="0"/>
          </a:p>
          <a:p>
            <a:pPr lvl="1" eaLnBrk="1" hangingPunct="1"/>
            <a:r>
              <a:rPr lang="en-US" altLang="en-US" sz="3600" dirty="0" smtClean="0"/>
              <a:t>Physical Properties: MP, BP, density, etc.</a:t>
            </a:r>
          </a:p>
          <a:p>
            <a:pPr lvl="1" eaLnBrk="1" hangingPunct="1"/>
            <a:endParaRPr lang="en-US" altLang="en-US" sz="3600" dirty="0" smtClean="0"/>
          </a:p>
          <a:p>
            <a:pPr lvl="1" eaLnBrk="1" hangingPunct="1"/>
            <a:r>
              <a:rPr lang="en-US" altLang="en-US" sz="3600" dirty="0" smtClean="0"/>
              <a:t>Chemical Properties: Reactivity</a:t>
            </a:r>
          </a:p>
        </p:txBody>
      </p:sp>
    </p:spTree>
    <p:extLst>
      <p:ext uri="{BB962C8B-B14F-4D97-AF65-F5344CB8AC3E}">
        <p14:creationId xmlns:p14="http://schemas.microsoft.com/office/powerpoint/2010/main" val="443187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 Physical States of Matter: 4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9212" y="1981200"/>
            <a:ext cx="7010400" cy="12192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s the substance a gas, a liquid, or a solid?</a:t>
            </a:r>
          </a:p>
          <a:p>
            <a:pPr eaLnBrk="1" hangingPunct="1"/>
            <a:r>
              <a:rPr lang="en-US" altLang="en-US" sz="2800" dirty="0"/>
              <a:t>How are these physical states defined?</a:t>
            </a:r>
          </a:p>
        </p:txBody>
      </p:sp>
      <p:sp>
        <p:nvSpPr>
          <p:cNvPr id="12292" name="Rectangle 4" descr="01p12d"/>
          <p:cNvSpPr>
            <a:spLocks noGrp="1" noChangeAspect="1" noChangeArrowheads="1"/>
          </p:cNvSpPr>
          <p:nvPr/>
        </p:nvSpPr>
        <p:spPr bwMode="auto">
          <a:xfrm>
            <a:off x="1725612" y="3952876"/>
            <a:ext cx="3530600" cy="2447925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12293" name="Rectangle 5" descr="01p8"/>
          <p:cNvSpPr>
            <a:spLocks noGrp="1" noChangeAspect="1" noChangeArrowheads="1"/>
          </p:cNvSpPr>
          <p:nvPr/>
        </p:nvSpPr>
        <p:spPr bwMode="auto">
          <a:xfrm>
            <a:off x="5432426" y="3730626"/>
            <a:ext cx="1957387" cy="289877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 dirty="0"/>
          </a:p>
        </p:txBody>
      </p:sp>
      <p:pic>
        <p:nvPicPr>
          <p:cNvPr id="12294" name="Picture 8" descr="D:\Media\JPEG_Image_Library\chapter1\01p36a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2" y="3729039"/>
            <a:ext cx="281940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8169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) Ga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No definite shape nor volume</a:t>
            </a:r>
          </a:p>
          <a:p>
            <a:pPr eaLnBrk="1" hangingPunct="1"/>
            <a:r>
              <a:rPr lang="en-US" altLang="en-US" sz="2800" dirty="0" smtClean="0"/>
              <a:t>Easily compressible fluid</a:t>
            </a:r>
          </a:p>
          <a:p>
            <a:pPr eaLnBrk="1" hangingPunct="1"/>
            <a:r>
              <a:rPr lang="en-US" altLang="en-US" sz="2800" dirty="0" smtClean="0"/>
              <a:t>Expands to fill the container it occupies</a:t>
            </a:r>
          </a:p>
          <a:p>
            <a:pPr eaLnBrk="1" hangingPunct="1"/>
            <a:r>
              <a:rPr lang="en-US" altLang="en-US" sz="2800" dirty="0" smtClean="0"/>
              <a:t>Volume varies considerably with temperature and pressure</a:t>
            </a:r>
          </a:p>
        </p:txBody>
      </p:sp>
      <p:pic>
        <p:nvPicPr>
          <p:cNvPr id="13316" name="Picture 5" descr="01_11gas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0612" y="2033589"/>
            <a:ext cx="3810000" cy="4010025"/>
          </a:xfrm>
          <a:noFill/>
        </p:spPr>
      </p:pic>
    </p:spTree>
    <p:extLst>
      <p:ext uri="{BB962C8B-B14F-4D97-AF65-F5344CB8AC3E}">
        <p14:creationId xmlns:p14="http://schemas.microsoft.com/office/powerpoint/2010/main" val="3686738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) Liquid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1905000"/>
            <a:ext cx="5407153" cy="42672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Has definite volume, but takes the shape of the container it occupies </a:t>
            </a:r>
          </a:p>
          <a:p>
            <a:pPr eaLnBrk="1" hangingPunct="1"/>
            <a:r>
              <a:rPr lang="en-US" altLang="en-US" sz="2800" dirty="0" smtClean="0"/>
              <a:t>Relatively incompressible fluid</a:t>
            </a:r>
          </a:p>
          <a:p>
            <a:pPr eaLnBrk="1" hangingPunct="1"/>
            <a:r>
              <a:rPr lang="en-US" altLang="en-US" sz="2800" dirty="0" smtClean="0"/>
              <a:t>The resistance to flow of a liquid is called </a:t>
            </a:r>
            <a:r>
              <a:rPr lang="en-US" altLang="en-US" sz="2800" b="1" i="1" u="sng" dirty="0" smtClean="0">
                <a:solidFill>
                  <a:srgbClr val="FF0000"/>
                </a:solidFill>
              </a:rPr>
              <a:t>viscosity</a:t>
            </a:r>
          </a:p>
          <a:p>
            <a:pPr eaLnBrk="1" hangingPunct="1"/>
            <a:r>
              <a:rPr lang="en-US" altLang="en-US" sz="2800" dirty="0" smtClean="0"/>
              <a:t>Ex honey has a high viscosity</a:t>
            </a:r>
          </a:p>
        </p:txBody>
      </p:sp>
      <p:pic>
        <p:nvPicPr>
          <p:cNvPr id="14340" name="Picture 5" descr="01_11Liquid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0612" y="2165350"/>
            <a:ext cx="3810000" cy="3746500"/>
          </a:xfrm>
          <a:noFill/>
        </p:spPr>
      </p:pic>
    </p:spTree>
    <p:extLst>
      <p:ext uri="{BB962C8B-B14F-4D97-AF65-F5344CB8AC3E}">
        <p14:creationId xmlns:p14="http://schemas.microsoft.com/office/powerpoint/2010/main" val="154449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) Solid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2" y="1905000"/>
            <a:ext cx="5254753" cy="42672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dirty="0" smtClean="0"/>
              <a:t>Has a rigid shape and a fixed volume</a:t>
            </a:r>
          </a:p>
          <a:p>
            <a:pPr eaLnBrk="1" hangingPunct="1"/>
            <a:r>
              <a:rPr lang="en-US" altLang="en-US" sz="3200" dirty="0" smtClean="0"/>
              <a:t>Changes very little as temperature and pressure change</a:t>
            </a:r>
          </a:p>
          <a:p>
            <a:pPr eaLnBrk="1" hangingPunct="1"/>
            <a:r>
              <a:rPr lang="en-US" altLang="en-US" sz="3200" dirty="0" smtClean="0"/>
              <a:t>Solids that lose their shape under certain conditions are called </a:t>
            </a:r>
            <a:r>
              <a:rPr lang="en-US" altLang="en-US" sz="3200" b="1" dirty="0" smtClean="0"/>
              <a:t>amorphous solids </a:t>
            </a:r>
            <a:r>
              <a:rPr lang="en-US" altLang="en-US" sz="3200" dirty="0" smtClean="0"/>
              <a:t>ex rubber </a:t>
            </a:r>
          </a:p>
          <a:p>
            <a:pPr eaLnBrk="1" hangingPunct="1"/>
            <a:endParaRPr lang="en-US" altLang="en-US" sz="3200" dirty="0" smtClean="0"/>
          </a:p>
        </p:txBody>
      </p:sp>
      <p:pic>
        <p:nvPicPr>
          <p:cNvPr id="15364" name="Picture 5" descr="01_11solid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0612" y="2195514"/>
            <a:ext cx="3810000" cy="3684587"/>
          </a:xfrm>
          <a:noFill/>
        </p:spPr>
      </p:pic>
    </p:spTree>
    <p:extLst>
      <p:ext uri="{BB962C8B-B14F-4D97-AF65-F5344CB8AC3E}">
        <p14:creationId xmlns:p14="http://schemas.microsoft.com/office/powerpoint/2010/main" val="2016512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s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Very rare</a:t>
            </a:r>
          </a:p>
          <a:p>
            <a:pPr marL="0" indent="0">
              <a:buNone/>
            </a:pPr>
            <a:r>
              <a:rPr lang="en-US" sz="3200" dirty="0" smtClean="0"/>
              <a:t>Found in the sun</a:t>
            </a:r>
          </a:p>
          <a:p>
            <a:pPr marL="0" indent="0">
              <a:buNone/>
            </a:pPr>
            <a:r>
              <a:rPr lang="en-US" sz="3200" dirty="0" smtClean="0"/>
              <a:t>Very dangerous to life</a:t>
            </a:r>
          </a:p>
          <a:p>
            <a:pPr marL="0" indent="0">
              <a:buNone/>
            </a:pPr>
            <a:r>
              <a:rPr lang="en-US" sz="3200" dirty="0" smtClean="0"/>
              <a:t>Matter n the plasma state is very high in energy and therefor dangerous to living thing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0908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ural Science falls into 2 general categories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b="1" u="sng" dirty="0" smtClean="0"/>
              <a:t>Biological sciences</a:t>
            </a:r>
            <a:r>
              <a:rPr lang="en-US" sz="3200" b="1" dirty="0" smtClean="0"/>
              <a:t>: concerned primarily with living things</a:t>
            </a:r>
          </a:p>
          <a:p>
            <a:endParaRPr lang="en-US" sz="3200" b="1" dirty="0"/>
          </a:p>
          <a:p>
            <a:r>
              <a:rPr lang="en-US" sz="3200" b="1" u="sng" dirty="0" smtClean="0"/>
              <a:t>Physical science:</a:t>
            </a:r>
            <a:r>
              <a:rPr lang="en-US" sz="3200" b="1" dirty="0" smtClean="0"/>
              <a:t> concerned primarily with nonliving things</a:t>
            </a:r>
          </a:p>
          <a:p>
            <a:endParaRPr lang="en-US" sz="3200" b="1" dirty="0"/>
          </a:p>
          <a:p>
            <a:r>
              <a:rPr lang="en-US" sz="3200" b="1" dirty="0" smtClean="0">
                <a:solidFill>
                  <a:srgbClr val="FF0000"/>
                </a:solidFill>
              </a:rPr>
              <a:t>Which category would chemistry be listed as?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462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2" y="7620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d) </a:t>
            </a:r>
            <a:r>
              <a:rPr lang="en-US" altLang="en-US" sz="4000" dirty="0" err="1"/>
              <a:t>Nanoscale</a:t>
            </a:r>
            <a:r>
              <a:rPr lang="en-US" altLang="en-US" sz="4000"/>
              <a:t> Representations of Physical States</a:t>
            </a:r>
            <a:br>
              <a:rPr lang="en-US" altLang="en-US" sz="4000"/>
            </a:br>
            <a:r>
              <a:rPr lang="en-US" altLang="en-US" sz="2800"/>
              <a:t/>
            </a:r>
            <a:br>
              <a:rPr lang="en-US" altLang="en-US" sz="2800"/>
            </a:br>
            <a:r>
              <a:rPr lang="en-US" altLang="en-US" sz="2800"/>
              <a:t>The Kinetic-Molecular Theor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 </a:t>
            </a:r>
          </a:p>
        </p:txBody>
      </p:sp>
      <p:sp>
        <p:nvSpPr>
          <p:cNvPr id="16388" name="Rectangle 4" descr="0116"/>
          <p:cNvSpPr>
            <a:spLocks noGrp="1" noChangeAspect="1" noChangeArrowheads="1"/>
          </p:cNvSpPr>
          <p:nvPr isPhoto="1"/>
        </p:nvSpPr>
        <p:spPr bwMode="auto">
          <a:xfrm>
            <a:off x="836612" y="1905000"/>
            <a:ext cx="10247222" cy="5257801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937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) Macroscale, Microscale, Nanosca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8212" y="1905000"/>
            <a:ext cx="7772400" cy="4114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</a:rPr>
              <a:t>Macroscale</a:t>
            </a:r>
            <a:r>
              <a:rPr lang="en-US" altLang="en-US" sz="2800" dirty="0">
                <a:solidFill>
                  <a:srgbClr val="FF0000"/>
                </a:solidFill>
              </a:rPr>
              <a:t>:</a:t>
            </a:r>
            <a:r>
              <a:rPr lang="en-US" altLang="en-US" sz="2800" dirty="0"/>
              <a:t> samples of matter large enough to be seen and handled – physical properties can be observed by the human senses (unaided)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</a:rPr>
              <a:t>Microscale</a:t>
            </a:r>
            <a:r>
              <a:rPr lang="en-US" altLang="en-US" sz="2800" dirty="0">
                <a:solidFill>
                  <a:schemeClr val="folHlink"/>
                </a:solidFill>
              </a:rPr>
              <a:t>:</a:t>
            </a:r>
            <a:r>
              <a:rPr lang="en-US" altLang="en-US" sz="2800" dirty="0"/>
              <a:t> samples of matter that have to be viewed with a microscope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</a:rPr>
              <a:t>Nanoscale</a:t>
            </a:r>
            <a:r>
              <a:rPr lang="en-US" altLang="en-US" sz="2800" dirty="0">
                <a:solidFill>
                  <a:srgbClr val="FF0000"/>
                </a:solidFill>
              </a:rPr>
              <a:t>:</a:t>
            </a:r>
            <a:r>
              <a:rPr lang="en-US" altLang="en-US" sz="2800" dirty="0"/>
              <a:t> samples that are at the atomic or molecular scale where chemical reactions occur</a:t>
            </a:r>
          </a:p>
        </p:txBody>
      </p:sp>
    </p:spTree>
    <p:extLst>
      <p:ext uri="{BB962C8B-B14F-4D97-AF65-F5344CB8AC3E}">
        <p14:creationId xmlns:p14="http://schemas.microsoft.com/office/powerpoint/2010/main" val="3887721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) Macroscale, Microscale, Nanosca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 </a:t>
            </a:r>
          </a:p>
        </p:txBody>
      </p:sp>
      <p:pic>
        <p:nvPicPr>
          <p:cNvPr id="18436" name="Picture 6" descr="D:\Media\JPEG_Image_Library\chapter1\011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1600200"/>
            <a:ext cx="11961813" cy="4665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1104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2. Chemical Composi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3412" y="1905000"/>
            <a:ext cx="8382000" cy="44958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Is the substance </a:t>
            </a:r>
            <a:r>
              <a:rPr lang="en-US" altLang="en-US" sz="2800" b="1" dirty="0">
                <a:solidFill>
                  <a:srgbClr val="FF0000"/>
                </a:solidFill>
              </a:rPr>
              <a:t>pure</a:t>
            </a:r>
            <a:r>
              <a:rPr lang="en-US" altLang="en-US" sz="2800" dirty="0"/>
              <a:t> (made up of one component), or is it </a:t>
            </a:r>
            <a:r>
              <a:rPr lang="en-US" altLang="en-US" sz="2800" dirty="0">
                <a:solidFill>
                  <a:srgbClr val="FF0000"/>
                </a:solidFill>
              </a:rPr>
              <a:t>a </a:t>
            </a:r>
            <a:r>
              <a:rPr lang="en-US" altLang="en-US" sz="2800" b="1" dirty="0">
                <a:solidFill>
                  <a:srgbClr val="FF0000"/>
                </a:solidFill>
              </a:rPr>
              <a:t>mixtur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(made up of multiple components)?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If the substance is a mixture, is it </a:t>
            </a:r>
            <a:r>
              <a:rPr lang="en-US" altLang="en-US" sz="2800" b="1" dirty="0">
                <a:solidFill>
                  <a:srgbClr val="FF0000"/>
                </a:solidFill>
              </a:rPr>
              <a:t>heterogeneous</a:t>
            </a:r>
            <a:r>
              <a:rPr lang="en-US" altLang="en-US" sz="2800" dirty="0"/>
              <a:t> or </a:t>
            </a:r>
            <a:r>
              <a:rPr lang="en-US" altLang="en-US" sz="2800" b="1" dirty="0">
                <a:solidFill>
                  <a:srgbClr val="FF0000"/>
                </a:solidFill>
              </a:rPr>
              <a:t>homogeneous</a:t>
            </a:r>
            <a:r>
              <a:rPr lang="en-US" altLang="en-US" sz="2800" dirty="0"/>
              <a:t>?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If the substance is pure, is it an </a:t>
            </a:r>
            <a:r>
              <a:rPr lang="en-US" altLang="en-US" sz="2800" b="1" dirty="0">
                <a:solidFill>
                  <a:srgbClr val="FF0000"/>
                </a:solidFill>
              </a:rPr>
              <a:t>element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or a </a:t>
            </a:r>
            <a:r>
              <a:rPr lang="en-US" altLang="en-US" sz="2800" b="1" dirty="0">
                <a:solidFill>
                  <a:srgbClr val="FF0000"/>
                </a:solidFill>
              </a:rPr>
              <a:t>compound</a:t>
            </a:r>
            <a:r>
              <a:rPr lang="en-US" altLang="en-US" sz="2800" dirty="0">
                <a:solidFill>
                  <a:srgbClr val="FF0000"/>
                </a:solidFill>
              </a:rPr>
              <a:t>?</a:t>
            </a:r>
          </a:p>
          <a:p>
            <a:pPr eaLnBrk="1" hangingPunct="1">
              <a:buFontTx/>
              <a:buNone/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580732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2" y="3048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a) Pure or a Mixture?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Pure Substance</a:t>
            </a:r>
            <a:r>
              <a:rPr lang="en-US" altLang="en-US" sz="2800" b="1" dirty="0">
                <a:solidFill>
                  <a:schemeClr val="folHlink"/>
                </a:solidFill>
              </a:rPr>
              <a:t>:</a:t>
            </a:r>
            <a:r>
              <a:rPr lang="en-US" altLang="en-US" sz="2800" dirty="0"/>
              <a:t> a substance from which all other substances have been separated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Mixture</a:t>
            </a:r>
            <a:r>
              <a:rPr lang="en-US" altLang="en-US" sz="2800" dirty="0"/>
              <a:t>: an impure material that can be separated by </a:t>
            </a:r>
            <a:r>
              <a:rPr lang="en-US" altLang="en-US" sz="2800" u="sng" dirty="0">
                <a:solidFill>
                  <a:srgbClr val="FF0000"/>
                </a:solidFill>
              </a:rPr>
              <a:t>physical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means into two or more substanc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/>
              <a:t>• Unlike a pure substance, a mixture can have a variable composition – not necessarily uniform throughout the sampl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/>
              <a:t>• Mixtures are classified as being either </a:t>
            </a:r>
            <a:r>
              <a:rPr lang="en-US" altLang="en-US" sz="2800" b="1" dirty="0">
                <a:solidFill>
                  <a:srgbClr val="FF0000"/>
                </a:solidFill>
              </a:rPr>
              <a:t>heterogeneous</a:t>
            </a:r>
            <a:r>
              <a:rPr lang="en-US" altLang="en-US" sz="2800" dirty="0"/>
              <a:t> or </a:t>
            </a:r>
            <a:r>
              <a:rPr lang="en-US" altLang="en-US" sz="2800" b="1" dirty="0">
                <a:solidFill>
                  <a:srgbClr val="FF0000"/>
                </a:solidFill>
              </a:rPr>
              <a:t>homogeneous</a:t>
            </a:r>
            <a:r>
              <a:rPr lang="en-US" alt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0545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2" y="3810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 Heterogeneous Mixtur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5812" y="1219200"/>
            <a:ext cx="8229600" cy="434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Heterogeneous</a:t>
            </a:r>
            <a:r>
              <a:rPr lang="en-US" altLang="en-US" sz="2800" dirty="0">
                <a:solidFill>
                  <a:srgbClr val="FF0000"/>
                </a:solidFill>
              </a:rPr>
              <a:t>: </a:t>
            </a:r>
            <a:r>
              <a:rPr lang="en-US" altLang="en-US" sz="2800" dirty="0"/>
              <a:t>a mixture in which the uneven texture is visible to the naked eye or with a microscope</a:t>
            </a:r>
          </a:p>
          <a:p>
            <a:pPr eaLnBrk="1" hangingPunct="1">
              <a:buFontTx/>
              <a:buNone/>
            </a:pPr>
            <a:r>
              <a:rPr lang="en-US" altLang="en-US" sz="2800" dirty="0"/>
              <a:t>• Properties in one region differ from another</a:t>
            </a:r>
          </a:p>
          <a:p>
            <a:pPr eaLnBrk="1" hangingPunct="1">
              <a:buFontTx/>
              <a:buNone/>
            </a:pPr>
            <a:endParaRPr lang="en-US" altLang="en-US" sz="1200" dirty="0"/>
          </a:p>
        </p:txBody>
      </p:sp>
      <p:pic>
        <p:nvPicPr>
          <p:cNvPr id="21508" name="Picture 6" descr="D:\Media\JPEG_Image_Library\chapter1\01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412" y="2971800"/>
            <a:ext cx="2514600" cy="367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8" descr="D:\Media\JPEG_Image_Library\chapter1\01p36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2" y="2954338"/>
            <a:ext cx="3511550" cy="375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132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 Homogeneous Mixture (Solution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32012" y="2133600"/>
            <a:ext cx="3810000" cy="4114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</a:rPr>
              <a:t>Homogeneous</a:t>
            </a:r>
            <a:r>
              <a:rPr lang="en-US" altLang="en-US" dirty="0">
                <a:solidFill>
                  <a:schemeClr val="folHlink"/>
                </a:solidFill>
              </a:rPr>
              <a:t>:</a:t>
            </a:r>
            <a:r>
              <a:rPr lang="en-US" altLang="en-US" dirty="0"/>
              <a:t> completely uniform</a:t>
            </a:r>
          </a:p>
          <a:p>
            <a:pPr eaLnBrk="1" hangingPunct="1">
              <a:buFontTx/>
              <a:buNone/>
            </a:pPr>
            <a:r>
              <a:rPr lang="en-US" altLang="en-US" dirty="0"/>
              <a:t>•   Two or more substances in the same phase</a:t>
            </a:r>
          </a:p>
          <a:p>
            <a:pPr eaLnBrk="1" hangingPunct="1"/>
            <a:r>
              <a:rPr lang="en-US" altLang="en-US" dirty="0"/>
              <a:t>Same properties throughout the sample</a:t>
            </a:r>
          </a:p>
          <a:p>
            <a:pPr eaLnBrk="1" hangingPunct="1">
              <a:buFontTx/>
              <a:buNone/>
            </a:pPr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• </a:t>
            </a:r>
            <a:r>
              <a:rPr lang="en-US" altLang="en-US" dirty="0" err="1"/>
              <a:t>eg</a:t>
            </a:r>
            <a:r>
              <a:rPr lang="en-US" altLang="en-US" dirty="0"/>
              <a:t>. Salt water (solution of sodium chloride dissolved in water)</a:t>
            </a:r>
          </a:p>
        </p:txBody>
      </p:sp>
      <p:pic>
        <p:nvPicPr>
          <p:cNvPr id="22532" name="Picture 8" descr="D:\Media\JPEG_Image_Library\chapter1\01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0" y="2133601"/>
            <a:ext cx="2900362" cy="443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4951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/>
          <p:cNvSpPr>
            <a:spLocks noGrp="1"/>
          </p:cNvSpPr>
          <p:nvPr>
            <p:ph sz="half" idx="1"/>
          </p:nvPr>
        </p:nvSpPr>
        <p:spPr>
          <a:xfrm>
            <a:off x="1979612" y="838200"/>
            <a:ext cx="8229600" cy="2209800"/>
          </a:xfrm>
        </p:spPr>
        <p:txBody>
          <a:bodyPr/>
          <a:lstStyle/>
          <a:p>
            <a:r>
              <a:rPr lang="en-US" altLang="en-US" sz="2800" b="1" dirty="0" smtClean="0"/>
              <a:t>Mixtures can be separated by physical means into two or more pure substances</a:t>
            </a:r>
          </a:p>
          <a:p>
            <a:r>
              <a:rPr lang="en-US" altLang="en-US" dirty="0" smtClean="0"/>
              <a:t>Each pure substance can be classified as either an </a:t>
            </a:r>
            <a:r>
              <a:rPr lang="en-US" altLang="en-US" b="1" dirty="0" smtClean="0">
                <a:solidFill>
                  <a:srgbClr val="FF0000"/>
                </a:solidFill>
              </a:rPr>
              <a:t>element</a:t>
            </a:r>
            <a:r>
              <a:rPr lang="en-US" altLang="en-US" dirty="0" smtClean="0"/>
              <a:t> or a </a:t>
            </a:r>
            <a:r>
              <a:rPr lang="en-US" altLang="en-US" b="1" dirty="0" smtClean="0">
                <a:solidFill>
                  <a:srgbClr val="FF0000"/>
                </a:solidFill>
              </a:rPr>
              <a:t>compound</a:t>
            </a:r>
            <a:r>
              <a:rPr lang="en-US" altLang="en-US" dirty="0" smtClean="0">
                <a:solidFill>
                  <a:srgbClr val="FF0000"/>
                </a:solidFill>
              </a:rPr>
              <a:t>.</a:t>
            </a:r>
          </a:p>
        </p:txBody>
      </p:sp>
      <p:pic>
        <p:nvPicPr>
          <p:cNvPr id="23555" name="Picture 2" descr="D:\Media\JPEG_Image_Library\chapter1\01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6" y="3048000"/>
            <a:ext cx="8770937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7390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2208212" y="3048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b) Elements</a:t>
            </a:r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2055812" y="1219200"/>
            <a:ext cx="4114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FF0000"/>
                </a:solidFill>
              </a:rPr>
              <a:t>Element</a:t>
            </a:r>
            <a:r>
              <a:rPr lang="en-US" altLang="en-US" sz="2800" dirty="0">
                <a:solidFill>
                  <a:srgbClr val="FF0000"/>
                </a:solidFill>
              </a:rPr>
              <a:t>:</a:t>
            </a:r>
            <a:r>
              <a:rPr lang="en-US" altLang="en-US" sz="2800" dirty="0"/>
              <a:t> a substance that cannot be decomposed into two or more new substances by chemical or physical means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/>
              <a:t>• The smallest unit of an element is an </a:t>
            </a:r>
            <a:r>
              <a:rPr lang="en-US" altLang="en-US" sz="2800" b="1" dirty="0">
                <a:solidFill>
                  <a:srgbClr val="FF0000"/>
                </a:solidFill>
              </a:rPr>
              <a:t>atom.</a:t>
            </a:r>
          </a:p>
          <a:p>
            <a:pPr eaLnBrk="1" hangingPunct="1">
              <a:spcBef>
                <a:spcPct val="20000"/>
              </a:spcBef>
            </a:pPr>
            <a:endParaRPr lang="en-US" altLang="en-US" sz="12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/>
              <a:t>• </a:t>
            </a:r>
            <a:r>
              <a:rPr lang="en-US" altLang="en-US" sz="2800" dirty="0" smtClean="0"/>
              <a:t>ex. </a:t>
            </a:r>
            <a:r>
              <a:rPr lang="en-US" altLang="en-US" sz="2800" dirty="0"/>
              <a:t>Iron, aluminum, copper &amp; gold </a:t>
            </a: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2055812" y="60150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 sz="2800" b="1">
              <a:solidFill>
                <a:schemeClr val="folHlink"/>
              </a:solidFill>
            </a:endParaRPr>
          </a:p>
        </p:txBody>
      </p:sp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2055812" y="6015038"/>
            <a:ext cx="8167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</a:rPr>
              <a:t>Pure elements are made up of only one type of atom!</a:t>
            </a:r>
          </a:p>
        </p:txBody>
      </p:sp>
      <p:pic>
        <p:nvPicPr>
          <p:cNvPr id="24582" name="Picture 10" descr="D:\Media\JPEG_Image_Library\chapter1\012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3" y="1981201"/>
            <a:ext cx="3700463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97" y="2111374"/>
            <a:ext cx="2362200" cy="257694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412" y="0"/>
            <a:ext cx="1934813" cy="1743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1656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9"/>
          <p:cNvSpPr>
            <a:spLocks noChangeArrowheads="1"/>
          </p:cNvSpPr>
          <p:nvPr/>
        </p:nvSpPr>
        <p:spPr bwMode="auto">
          <a:xfrm>
            <a:off x="2208212" y="3810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c) Compounds</a:t>
            </a:r>
          </a:p>
        </p:txBody>
      </p:sp>
      <p:sp>
        <p:nvSpPr>
          <p:cNvPr id="25603" name="Rectangle 10"/>
          <p:cNvSpPr>
            <a:spLocks noChangeArrowheads="1"/>
          </p:cNvSpPr>
          <p:nvPr/>
        </p:nvSpPr>
        <p:spPr bwMode="auto">
          <a:xfrm>
            <a:off x="1827212" y="1371600"/>
            <a:ext cx="5181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800" b="1" dirty="0">
                <a:solidFill>
                  <a:srgbClr val="FF0000"/>
                </a:solidFill>
              </a:rPr>
              <a:t>Compound</a:t>
            </a:r>
            <a:r>
              <a:rPr lang="en-US" altLang="en-US" sz="2800" dirty="0">
                <a:solidFill>
                  <a:srgbClr val="FF0000"/>
                </a:solidFill>
              </a:rPr>
              <a:t>:</a:t>
            </a:r>
            <a:r>
              <a:rPr lang="en-US" altLang="en-US" sz="2800" dirty="0"/>
              <a:t> a pure substance composed of two or more elements </a:t>
            </a:r>
            <a:r>
              <a:rPr lang="en-US" altLang="en-US" sz="2800" u="sng" dirty="0"/>
              <a:t>chemically</a:t>
            </a:r>
            <a:r>
              <a:rPr lang="en-US" altLang="en-US" sz="2800" dirty="0"/>
              <a:t> combined – can be decomposed by chemical mean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800" dirty="0"/>
              <a:t>• The </a:t>
            </a:r>
            <a:r>
              <a:rPr lang="en-US" altLang="en-US" sz="2800" dirty="0" smtClean="0"/>
              <a:t>smallest </a:t>
            </a:r>
            <a:r>
              <a:rPr lang="en-US" altLang="en-US" sz="2800" dirty="0"/>
              <a:t>unit of a compound is a </a:t>
            </a:r>
            <a:r>
              <a:rPr lang="en-US" altLang="en-US" sz="2800" b="1" dirty="0">
                <a:solidFill>
                  <a:srgbClr val="FF0000"/>
                </a:solidFill>
              </a:rPr>
              <a:t>molecule</a:t>
            </a:r>
            <a:r>
              <a:rPr lang="en-US" altLang="en-US" sz="2800" b="1" dirty="0">
                <a:solidFill>
                  <a:schemeClr val="hlink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en-US" sz="1200" b="1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800" dirty="0"/>
              <a:t>• </a:t>
            </a:r>
            <a:r>
              <a:rPr lang="en-US" altLang="en-US" sz="2800" dirty="0" smtClean="0"/>
              <a:t>ex. </a:t>
            </a:r>
            <a:r>
              <a:rPr lang="en-US" altLang="en-US" sz="2800" dirty="0"/>
              <a:t>Water molecules are composed of hydrogen and oxygen atoms</a:t>
            </a:r>
          </a:p>
        </p:txBody>
      </p:sp>
      <p:sp>
        <p:nvSpPr>
          <p:cNvPr id="25604" name="Rectangle 11"/>
          <p:cNvSpPr>
            <a:spLocks noChangeArrowheads="1"/>
          </p:cNvSpPr>
          <p:nvPr/>
        </p:nvSpPr>
        <p:spPr bwMode="auto">
          <a:xfrm>
            <a:off x="1522412" y="60150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 sz="2800" b="1">
              <a:solidFill>
                <a:schemeClr val="folHlink"/>
              </a:solidFill>
            </a:endParaRPr>
          </a:p>
        </p:txBody>
      </p:sp>
      <p:sp>
        <p:nvSpPr>
          <p:cNvPr id="25605" name="Rectangle 12"/>
          <p:cNvSpPr>
            <a:spLocks noChangeArrowheads="1"/>
          </p:cNvSpPr>
          <p:nvPr/>
        </p:nvSpPr>
        <p:spPr bwMode="auto">
          <a:xfrm>
            <a:off x="6170612" y="19812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2800"/>
              <a:t> </a:t>
            </a:r>
          </a:p>
        </p:txBody>
      </p:sp>
      <p:sp>
        <p:nvSpPr>
          <p:cNvPr id="25607" name="Rectangle 14"/>
          <p:cNvSpPr>
            <a:spLocks noChangeArrowheads="1"/>
          </p:cNvSpPr>
          <p:nvPr/>
        </p:nvSpPr>
        <p:spPr bwMode="auto">
          <a:xfrm>
            <a:off x="1522412" y="6015038"/>
            <a:ext cx="915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chemeClr val="folHlink"/>
                </a:solidFill>
              </a:rPr>
              <a:t>Pure compounds are made up of only one type of molecule!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012" y="316323"/>
            <a:ext cx="1219202" cy="9814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5614" y="381000"/>
            <a:ext cx="3581398" cy="5044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23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pplications of  Chemistry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9012" y="1676400"/>
            <a:ext cx="10591800" cy="5029200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500" dirty="0" smtClean="0"/>
              <a:t>Chemical reactions are involved in: </a:t>
            </a:r>
          </a:p>
          <a:p>
            <a:pPr eaLnBrk="1" hangingPunct="1">
              <a:lnSpc>
                <a:spcPct val="90000"/>
              </a:lnSpc>
            </a:pPr>
            <a:endParaRPr lang="en-US" altLang="en-US" sz="35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500" b="1" dirty="0">
                <a:solidFill>
                  <a:schemeClr val="folHlink"/>
                </a:solidFill>
              </a:rPr>
              <a:t>Biological Processes</a:t>
            </a:r>
            <a:r>
              <a:rPr lang="en-US" altLang="en-US" sz="3500" b="1" dirty="0"/>
              <a:t>: medical, pharmaceutical &amp; biotechnology industr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5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500" b="1" dirty="0">
                <a:solidFill>
                  <a:schemeClr val="folHlink"/>
                </a:solidFill>
              </a:rPr>
              <a:t>Atmospheric Phenomena: </a:t>
            </a:r>
            <a:r>
              <a:rPr lang="en-US" altLang="en-US" sz="3500" b="1" dirty="0"/>
              <a:t>ozone depletion, acid rain, climate change (global warming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500" b="1" dirty="0">
              <a:solidFill>
                <a:schemeClr val="folHlink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500" b="1" dirty="0">
                <a:solidFill>
                  <a:schemeClr val="folHlink"/>
                </a:solidFill>
              </a:rPr>
              <a:t>Energy Production &amp; Consumption</a:t>
            </a:r>
            <a:r>
              <a:rPr lang="en-US" altLang="en-US" sz="3500" b="1" dirty="0"/>
              <a:t>: petroleum &amp; alternative energy industr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500" b="1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500" b="1" dirty="0">
                <a:solidFill>
                  <a:schemeClr val="folHlink"/>
                </a:solidFill>
              </a:rPr>
              <a:t>Making New Materials</a:t>
            </a:r>
            <a:r>
              <a:rPr lang="en-US" altLang="en-US" sz="3500" b="1" dirty="0"/>
              <a:t>: polymer, computer &amp; clothing industries, </a:t>
            </a:r>
            <a:r>
              <a:rPr lang="en-US" altLang="en-US" sz="3500" dirty="0"/>
              <a:t>etc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10930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2208212" y="3048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3. Properties of Matter</a:t>
            </a: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1979612" y="12192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2001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800" dirty="0"/>
              <a:t>Every sample of matter can be classified and/or identified by its physical &amp; chemical properties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chemeClr val="folHlink"/>
                </a:solidFill>
              </a:rPr>
              <a:t>a) </a:t>
            </a:r>
            <a:r>
              <a:rPr lang="en-US" altLang="en-US" sz="2800" b="1" dirty="0">
                <a:solidFill>
                  <a:srgbClr val="FF0000"/>
                </a:solidFill>
              </a:rPr>
              <a:t>Physical Properties</a:t>
            </a:r>
            <a:r>
              <a:rPr lang="en-US" altLang="en-US" sz="2800" dirty="0">
                <a:solidFill>
                  <a:srgbClr val="FF0000"/>
                </a:solidFill>
              </a:rPr>
              <a:t>: </a:t>
            </a:r>
            <a:r>
              <a:rPr lang="en-US" altLang="en-US" sz="2800" dirty="0"/>
              <a:t>Properties that can be observed and measured without changing the chemical composition of a substance</a:t>
            </a:r>
            <a:endParaRPr lang="en-US" altLang="en-US" sz="1200" dirty="0"/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Mass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Volume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Color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Physical state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Melting/Boiling point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Temperature</a:t>
            </a:r>
          </a:p>
          <a:p>
            <a:pPr lvl="2" eaLnBrk="1" hangingPunct="1">
              <a:spcBef>
                <a:spcPct val="20000"/>
              </a:spcBef>
              <a:buFontTx/>
              <a:buChar char="–"/>
            </a:pPr>
            <a:r>
              <a:rPr lang="en-US" altLang="en-US" dirty="0"/>
              <a:t>Density</a:t>
            </a:r>
          </a:p>
        </p:txBody>
      </p:sp>
      <p:sp>
        <p:nvSpPr>
          <p:cNvPr id="4" name="Rectangle 13" descr="01p19c"/>
          <p:cNvSpPr>
            <a:spLocks noGrp="1" noChangeAspect="1" noChangeArrowheads="1"/>
          </p:cNvSpPr>
          <p:nvPr isPhoto="1"/>
        </p:nvSpPr>
        <p:spPr bwMode="auto">
          <a:xfrm>
            <a:off x="9980612" y="2819400"/>
            <a:ext cx="2190750" cy="4191000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6625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Mass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The most general property of matter, and can be measured in units of grams or kilograms on various types of balance scales</a:t>
            </a:r>
          </a:p>
          <a:p>
            <a:r>
              <a:rPr lang="en-US" sz="3200" b="1" dirty="0" smtClean="0"/>
              <a:t>It is the amount of matter in an object</a:t>
            </a:r>
          </a:p>
          <a:p>
            <a:r>
              <a:rPr lang="en-US" sz="3200" dirty="0" smtClean="0"/>
              <a:t>Mass is also the measure of inertia of an object</a:t>
            </a:r>
          </a:p>
          <a:p>
            <a:r>
              <a:rPr lang="en-US" sz="3200" b="1" i="1" dirty="0" smtClean="0">
                <a:solidFill>
                  <a:srgbClr val="FF0000"/>
                </a:solidFill>
              </a:rPr>
              <a:t>Inertia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/>
              <a:t>is the resistance of an object to change in its motion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The more mass…..the more inertia 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07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2413" y="533400"/>
            <a:ext cx="9144000" cy="1144556"/>
          </a:xfrm>
        </p:spPr>
        <p:txBody>
          <a:bodyPr>
            <a:noAutofit/>
          </a:bodyPr>
          <a:lstStyle/>
          <a:p>
            <a:r>
              <a:rPr lang="en-US" sz="5400" dirty="0" smtClean="0"/>
              <a:t>Weight</a:t>
            </a:r>
            <a:br>
              <a:rPr lang="en-US" sz="5400" dirty="0" smtClean="0"/>
            </a:b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2413" y="1677956"/>
            <a:ext cx="9144000" cy="4494244"/>
          </a:xfrm>
        </p:spPr>
        <p:txBody>
          <a:bodyPr>
            <a:noAutofit/>
          </a:bodyPr>
          <a:lstStyle/>
          <a:p>
            <a:r>
              <a:rPr lang="en-US" sz="2800" dirty="0" smtClean="0"/>
              <a:t>An object has weight because it has mass</a:t>
            </a:r>
          </a:p>
          <a:p>
            <a:r>
              <a:rPr lang="en-US" sz="2800" dirty="0" smtClean="0"/>
              <a:t>Weight is the measure of the earths gravitational attraction for matter ( 9.8m/sec/sec)</a:t>
            </a:r>
          </a:p>
          <a:p>
            <a:r>
              <a:rPr lang="en-US" sz="2800" dirty="0" smtClean="0"/>
              <a:t>All objects exert gravitational attraction on other objects</a:t>
            </a:r>
          </a:p>
          <a:p>
            <a:r>
              <a:rPr lang="en-US" sz="2800" dirty="0" smtClean="0"/>
              <a:t>The earths gravity is great because the earth has a large mass</a:t>
            </a:r>
          </a:p>
          <a:p>
            <a:r>
              <a:rPr lang="en-US" sz="2800" dirty="0" smtClean="0"/>
              <a:t>The pull of gravity on an object determines the objects weight</a:t>
            </a:r>
          </a:p>
          <a:p>
            <a:r>
              <a:rPr lang="en-US" sz="2800" dirty="0" smtClean="0"/>
              <a:t>The metric unit of weight is the newton (N)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72570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between weight and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Weight changes as the gravitational pull changes</a:t>
            </a:r>
          </a:p>
          <a:p>
            <a:r>
              <a:rPr lang="en-US" sz="3200" dirty="0" smtClean="0"/>
              <a:t>Example earth verses the moon</a:t>
            </a:r>
          </a:p>
          <a:p>
            <a:r>
              <a:rPr lang="en-US" sz="3200" dirty="0" smtClean="0"/>
              <a:t>Mass is constant and does not change ( unless one diets</a:t>
            </a:r>
            <a:r>
              <a:rPr lang="en-US" sz="4000" dirty="0" smtClean="0"/>
              <a:t>) 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212" y="3962400"/>
            <a:ext cx="5410200" cy="3062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204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u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he amount of space an object takes up</a:t>
            </a:r>
          </a:p>
          <a:p>
            <a:r>
              <a:rPr lang="en-US" sz="3200" dirty="0" smtClean="0"/>
              <a:t>It is measured in liters, milliliters and cubic centimeters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5880" y="3391910"/>
            <a:ext cx="3429000" cy="3461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367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2208212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 smtClean="0">
                <a:solidFill>
                  <a:schemeClr val="tx2"/>
                </a:solidFill>
              </a:rPr>
              <a:t> </a:t>
            </a:r>
            <a:r>
              <a:rPr lang="en-US" altLang="en-US" sz="4400" dirty="0">
                <a:solidFill>
                  <a:schemeClr val="tx2"/>
                </a:solidFill>
              </a:rPr>
              <a:t>Temperature (K, C &amp; F)</a:t>
            </a: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2208212" y="19812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00"/>
                </a:solidFill>
              </a:rPr>
              <a:t>Temperature is the physical property of matter that determines whether on object can heat another</a:t>
            </a:r>
            <a:r>
              <a:rPr lang="en-US" altLang="en-US" sz="2800" dirty="0" smtClean="0"/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 dirty="0" smtClean="0">
                <a:solidFill>
                  <a:srgbClr val="FF0000"/>
                </a:solidFill>
              </a:rPr>
              <a:t>It is a measure of the motion of the particles </a:t>
            </a:r>
            <a:endParaRPr lang="en-US" altLang="en-US" sz="28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 dirty="0"/>
              <a:t>There are three common units of temperature: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 sz="28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FF0000"/>
                </a:solidFill>
              </a:rPr>
              <a:t>Kelvin</a:t>
            </a:r>
            <a:r>
              <a:rPr lang="en-US" altLang="en-US" sz="2800" dirty="0">
                <a:solidFill>
                  <a:schemeClr val="folHlink"/>
                </a:solidFill>
              </a:rPr>
              <a:t>:</a:t>
            </a:r>
            <a:r>
              <a:rPr lang="en-US" altLang="en-US" sz="2800" dirty="0"/>
              <a:t> SI base unit; based on absolute temperature scale </a:t>
            </a:r>
            <a:r>
              <a:rPr lang="en-US" altLang="en-US" sz="2800" dirty="0">
                <a:solidFill>
                  <a:srgbClr val="FF0000"/>
                </a:solidFill>
              </a:rPr>
              <a:t>(K = 273 + °C)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FF0000"/>
                </a:solidFill>
              </a:rPr>
              <a:t>Celsius</a:t>
            </a:r>
            <a:r>
              <a:rPr lang="en-US" altLang="en-US" sz="2800" dirty="0">
                <a:solidFill>
                  <a:schemeClr val="folHlink"/>
                </a:solidFill>
              </a:rPr>
              <a:t>:</a:t>
            </a:r>
            <a:r>
              <a:rPr lang="en-US" altLang="en-US" sz="2800" dirty="0"/>
              <a:t> commonly used in scientific community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Fahrenheit:</a:t>
            </a:r>
            <a:r>
              <a:rPr lang="en-US" altLang="en-US" sz="2800" dirty="0"/>
              <a:t> common temperature scale in the United States (not used in science)</a:t>
            </a:r>
          </a:p>
        </p:txBody>
      </p:sp>
    </p:spTree>
    <p:extLst>
      <p:ext uri="{BB962C8B-B14F-4D97-AF65-F5344CB8AC3E}">
        <p14:creationId xmlns:p14="http://schemas.microsoft.com/office/powerpoint/2010/main" val="190915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01_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2" y="347664"/>
            <a:ext cx="4953000" cy="605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7618412" y="1519239"/>
            <a:ext cx="256031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b="1"/>
              <a:t>25 °C  =  _____ K</a:t>
            </a:r>
          </a:p>
          <a:p>
            <a:endParaRPr lang="en-US" altLang="en-US" b="1"/>
          </a:p>
          <a:p>
            <a:r>
              <a:rPr lang="en-US" altLang="en-US" b="1"/>
              <a:t>350 K =  _____ °C</a:t>
            </a:r>
          </a:p>
        </p:txBody>
      </p:sp>
    </p:spTree>
    <p:extLst>
      <p:ext uri="{BB962C8B-B14F-4D97-AF65-F5344CB8AC3E}">
        <p14:creationId xmlns:p14="http://schemas.microsoft.com/office/powerpoint/2010/main" val="3710878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6" descr="01_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012" y="347664"/>
            <a:ext cx="4953000" cy="605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7"/>
          <p:cNvSpPr txBox="1">
            <a:spLocks noChangeArrowheads="1"/>
          </p:cNvSpPr>
          <p:nvPr/>
        </p:nvSpPr>
        <p:spPr bwMode="auto">
          <a:xfrm>
            <a:off x="7618412" y="1519239"/>
            <a:ext cx="256031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b="1"/>
              <a:t>25 °C  =  _____ K</a:t>
            </a:r>
          </a:p>
          <a:p>
            <a:endParaRPr lang="en-US" altLang="en-US" b="1"/>
          </a:p>
          <a:p>
            <a:r>
              <a:rPr lang="en-US" altLang="en-US" b="1"/>
              <a:t>350 K =  _____ °C</a:t>
            </a:r>
          </a:p>
        </p:txBody>
      </p:sp>
      <p:sp>
        <p:nvSpPr>
          <p:cNvPr id="29700" name="Text Box 8"/>
          <p:cNvSpPr txBox="1">
            <a:spLocks noChangeArrowheads="1"/>
          </p:cNvSpPr>
          <p:nvPr/>
        </p:nvSpPr>
        <p:spPr bwMode="auto">
          <a:xfrm>
            <a:off x="8958262" y="1524000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b="1"/>
              <a:t>298</a:t>
            </a:r>
          </a:p>
        </p:txBody>
      </p:sp>
      <p:sp>
        <p:nvSpPr>
          <p:cNvPr id="29701" name="Text Box 9"/>
          <p:cNvSpPr txBox="1">
            <a:spLocks noChangeArrowheads="1"/>
          </p:cNvSpPr>
          <p:nvPr/>
        </p:nvSpPr>
        <p:spPr bwMode="auto">
          <a:xfrm>
            <a:off x="9034462" y="2209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b="1"/>
              <a:t>77</a:t>
            </a:r>
          </a:p>
        </p:txBody>
      </p:sp>
    </p:spTree>
    <p:extLst>
      <p:ext uri="{BB962C8B-B14F-4D97-AF65-F5344CB8AC3E}">
        <p14:creationId xmlns:p14="http://schemas.microsoft.com/office/powerpoint/2010/main" val="767233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2208212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dirty="0" smtClean="0">
                <a:solidFill>
                  <a:schemeClr val="tx2"/>
                </a:solidFill>
              </a:rPr>
              <a:t> </a:t>
            </a:r>
            <a:r>
              <a:rPr lang="en-US" altLang="en-US" sz="4400" dirty="0">
                <a:solidFill>
                  <a:schemeClr val="tx2"/>
                </a:solidFill>
              </a:rPr>
              <a:t>Density</a:t>
            </a:r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1827212" y="1981200"/>
            <a:ext cx="5943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dirty="0"/>
              <a:t>The </a:t>
            </a:r>
            <a:r>
              <a:rPr lang="en-US" altLang="en-US" sz="2800" b="1" dirty="0">
                <a:solidFill>
                  <a:srgbClr val="FF0000"/>
                </a:solidFill>
              </a:rPr>
              <a:t>density</a:t>
            </a:r>
            <a:r>
              <a:rPr lang="en-US" altLang="en-US" sz="2800" dirty="0"/>
              <a:t> of an object is the ratio of the mass of a sample to its volume.</a:t>
            </a:r>
            <a:endParaRPr lang="en-US" altLang="en-US" sz="2800" dirty="0">
              <a:solidFill>
                <a:schemeClr val="folHlink"/>
              </a:solidFill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FF0000"/>
                </a:solidFill>
              </a:rPr>
              <a:t>d = m/v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(d = density, m = mass, v = volume)</a:t>
            </a:r>
          </a:p>
          <a:p>
            <a:pPr algn="ctr" eaLnBrk="1" hangingPunct="1">
              <a:spcBef>
                <a:spcPct val="20000"/>
              </a:spcBef>
            </a:pPr>
            <a:endParaRPr lang="en-US" altLang="en-US" sz="28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The standard units are: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g/ml (liquid), g/cm</a:t>
            </a:r>
            <a:r>
              <a:rPr lang="en-US" altLang="en-US" sz="2800" baseline="30000" dirty="0">
                <a:solidFill>
                  <a:srgbClr val="FF0000"/>
                </a:solidFill>
              </a:rPr>
              <a:t>3</a:t>
            </a:r>
            <a:r>
              <a:rPr lang="en-US" altLang="en-US" sz="2800" dirty="0">
                <a:solidFill>
                  <a:srgbClr val="FF0000"/>
                </a:solidFill>
              </a:rPr>
              <a:t> (solid), g/L (gas)</a:t>
            </a:r>
          </a:p>
        </p:txBody>
      </p:sp>
      <p:pic>
        <p:nvPicPr>
          <p:cNvPr id="30724" name="Picture 5" descr="D:\Media\JPEG_Image_Library\chapter1\01p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3" y="1905001"/>
            <a:ext cx="2627313" cy="390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7565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2208212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i) Density</a:t>
            </a:r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2208212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dirty="0"/>
              <a:t>Calculate the volume of a 23.4 g sample of ethanol (d = 0.789 g/mL</a:t>
            </a:r>
            <a:r>
              <a:rPr lang="en-US" altLang="en-US" sz="2800" dirty="0" smtClean="0"/>
              <a:t>).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8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 smtClean="0"/>
              <a:t>D = m/v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8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 smtClean="0"/>
              <a:t>.0789 g/ml = 23.4g/x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 smtClean="0"/>
              <a:t>What is x?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 smtClean="0"/>
              <a:t>What unit is x measured in?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 smtClean="0"/>
              <a:t>Answer: 296.58 ml</a:t>
            </a:r>
            <a:endParaRPr lang="en-US" altLang="en-US" sz="2800" dirty="0"/>
          </a:p>
          <a:p>
            <a:pPr eaLnBrk="1" hangingPunct="1">
              <a:spcBef>
                <a:spcPct val="20000"/>
              </a:spcBef>
            </a:pPr>
            <a:endParaRPr lang="en-US" altLang="en-US" sz="2800" dirty="0"/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/>
              <a:t>		</a:t>
            </a:r>
            <a:endParaRPr lang="en-US" alt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701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nches of Chemis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b="1" u="sng" dirty="0" smtClean="0"/>
              <a:t>Organic chemistry</a:t>
            </a:r>
            <a:r>
              <a:rPr lang="en-US" sz="3200" dirty="0" smtClean="0"/>
              <a:t>: study all substances containing carbon and hydrogen</a:t>
            </a:r>
          </a:p>
          <a:p>
            <a:r>
              <a:rPr lang="en-US" sz="3200" b="1" u="sng" dirty="0" smtClean="0"/>
              <a:t>Inorganic chemistry</a:t>
            </a:r>
            <a:r>
              <a:rPr lang="en-US" sz="3200" dirty="0" smtClean="0"/>
              <a:t>: study substances not classified as organic ( elements other than carbon)</a:t>
            </a:r>
          </a:p>
          <a:p>
            <a:r>
              <a:rPr lang="en-US" sz="3200" b="1" u="sng" dirty="0" smtClean="0"/>
              <a:t>Physical chemistry</a:t>
            </a:r>
            <a:r>
              <a:rPr lang="en-US" sz="3200" dirty="0" smtClean="0"/>
              <a:t>: study properties transformations and interrelationships of energy and matter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8759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 Physical Chang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3412" y="1981200"/>
            <a:ext cx="4114800" cy="4114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200" b="1" dirty="0" smtClean="0">
                <a:solidFill>
                  <a:srgbClr val="FF0000"/>
                </a:solidFill>
              </a:rPr>
              <a:t>Physical Change: a change in a </a:t>
            </a:r>
            <a:r>
              <a:rPr lang="en-US" altLang="en-US" sz="3200" b="1" u="sng" dirty="0" smtClean="0">
                <a:solidFill>
                  <a:srgbClr val="FF0000"/>
                </a:solidFill>
              </a:rPr>
              <a:t>physical property</a:t>
            </a:r>
            <a:r>
              <a:rPr lang="en-US" altLang="en-US" sz="3200" b="1" dirty="0" smtClean="0">
                <a:solidFill>
                  <a:srgbClr val="FF0000"/>
                </a:solidFill>
              </a:rPr>
              <a:t> of a substanc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• The same substance is present before &amp; after the physical chang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/>
              <a:t>• </a:t>
            </a:r>
            <a:r>
              <a:rPr lang="en-US" altLang="en-US" dirty="0" err="1" smtClean="0"/>
              <a:t>eg</a:t>
            </a:r>
            <a:r>
              <a:rPr lang="en-US" altLang="en-US" dirty="0" smtClean="0"/>
              <a:t>. Melting ice (change from solid to liquid)</a:t>
            </a:r>
          </a:p>
        </p:txBody>
      </p:sp>
      <p:pic>
        <p:nvPicPr>
          <p:cNvPr id="32772" name="Picture 8" descr="D:\Media\JPEG_Image_Library\chapter1\010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1752601"/>
            <a:ext cx="3287712" cy="481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7174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physical changes: </a:t>
            </a:r>
            <a:br>
              <a:rPr lang="en-US" dirty="0" smtClean="0"/>
            </a:br>
            <a:r>
              <a:rPr lang="en-US" dirty="0" smtClean="0"/>
              <a:t>( changes in states of matter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Melt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reez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Vaporization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Evaporation ( vaporization at the surface of a liquid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Boiling point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u="sng" dirty="0" smtClean="0"/>
              <a:t>Sublimation:</a:t>
            </a:r>
            <a:r>
              <a:rPr lang="en-US" b="1" dirty="0" smtClean="0"/>
              <a:t> change directly from a solid to a gas ex dry ice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025" y="8677"/>
            <a:ext cx="4114800" cy="3792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628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a phase chang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Gas has the most energy</a:t>
            </a:r>
          </a:p>
          <a:p>
            <a:r>
              <a:rPr lang="en-US" sz="3200" dirty="0" smtClean="0"/>
              <a:t>Liquid has the 2</a:t>
            </a:r>
            <a:r>
              <a:rPr lang="en-US" sz="3200" baseline="30000" dirty="0" smtClean="0"/>
              <a:t>nd</a:t>
            </a:r>
            <a:r>
              <a:rPr lang="en-US" sz="3200" dirty="0" smtClean="0"/>
              <a:t> highest temperature</a:t>
            </a:r>
          </a:p>
          <a:p>
            <a:r>
              <a:rPr lang="en-US" sz="3200" dirty="0" smtClean="0"/>
              <a:t>Solids have the lease amount of energy </a:t>
            </a:r>
            <a:endParaRPr lang="en-US" sz="32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8965" y="1752600"/>
            <a:ext cx="5980531" cy="4107383"/>
          </a:xfrm>
        </p:spPr>
      </p:pic>
    </p:spTree>
    <p:extLst>
      <p:ext uri="{BB962C8B-B14F-4D97-AF65-F5344CB8AC3E}">
        <p14:creationId xmlns:p14="http://schemas.microsoft.com/office/powerpoint/2010/main" val="2529018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) Chemical Properti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>
                <a:solidFill>
                  <a:schemeClr val="folHlink"/>
                </a:solidFill>
              </a:rPr>
              <a:t>Chemical Properties</a:t>
            </a:r>
            <a:r>
              <a:rPr lang="en-US" altLang="en-US" sz="2800">
                <a:solidFill>
                  <a:schemeClr val="folHlink"/>
                </a:solidFill>
              </a:rPr>
              <a:t>:</a:t>
            </a:r>
            <a:r>
              <a:rPr lang="en-US" altLang="en-US" sz="2800"/>
              <a:t> a description of the kinds of </a:t>
            </a:r>
            <a:r>
              <a:rPr lang="en-US" altLang="en-US" sz="2800" u="sng"/>
              <a:t>chemical</a:t>
            </a:r>
            <a:r>
              <a:rPr lang="en-US" altLang="en-US" sz="2800"/>
              <a:t> changes (reactions) a substance can undergo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>
                <a:solidFill>
                  <a:schemeClr val="folHlink"/>
                </a:solidFill>
              </a:rPr>
              <a:t>i) </a:t>
            </a:r>
            <a:r>
              <a:rPr lang="en-US" altLang="en-US" sz="2800" b="1">
                <a:solidFill>
                  <a:schemeClr val="folHlink"/>
                </a:solidFill>
              </a:rPr>
              <a:t>Chemical Change (Reaction):</a:t>
            </a:r>
            <a:r>
              <a:rPr lang="en-US" altLang="en-US" sz="2800"/>
              <a:t> process in which substances (reactants) change into other substances (products) with </a:t>
            </a:r>
            <a:r>
              <a:rPr lang="en-US" altLang="en-US" sz="2800" u="sng"/>
              <a:t>different chemical constitutions </a:t>
            </a:r>
            <a:endParaRPr lang="en-US" altLang="en-US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	- The same substance is NOT present before &amp; after the change</a:t>
            </a:r>
          </a:p>
        </p:txBody>
      </p:sp>
    </p:spTree>
    <p:extLst>
      <p:ext uri="{BB962C8B-B14F-4D97-AF65-F5344CB8AC3E}">
        <p14:creationId xmlns:p14="http://schemas.microsoft.com/office/powerpoint/2010/main" val="2459213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he substance that undergoes the chemical change is called the </a:t>
            </a:r>
            <a:r>
              <a:rPr lang="en-US" sz="3200" dirty="0" smtClean="0">
                <a:solidFill>
                  <a:srgbClr val="FF0000"/>
                </a:solidFill>
              </a:rPr>
              <a:t>reactant</a:t>
            </a:r>
            <a:r>
              <a:rPr lang="en-US" sz="3200" dirty="0" smtClean="0"/>
              <a:t> ( and is on the left side of the equations) and the new substance is the </a:t>
            </a:r>
            <a:r>
              <a:rPr lang="en-US" sz="3200" dirty="0" smtClean="0">
                <a:solidFill>
                  <a:srgbClr val="FF0000"/>
                </a:solidFill>
              </a:rPr>
              <a:t>product</a:t>
            </a:r>
            <a:r>
              <a:rPr lang="en-US" sz="3200" dirty="0" smtClean="0"/>
              <a:t> ( on the right side of the equation)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212" y="4114800"/>
            <a:ext cx="7066327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17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cation of a chemical re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roduction of heat or ligh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roduction of ga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ormation of a precipitat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6812" y="1600200"/>
            <a:ext cx="4416552" cy="4572000"/>
          </a:xfrm>
        </p:spPr>
        <p:txBody>
          <a:bodyPr/>
          <a:lstStyle/>
          <a:p>
            <a:r>
              <a:rPr lang="en-US" sz="2800" b="1" dirty="0" smtClean="0"/>
              <a:t>Chemical and physical changes are accompanied by energy changes: 2 types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u="sng" dirty="0" smtClean="0"/>
              <a:t>Exothermic: </a:t>
            </a:r>
            <a:r>
              <a:rPr lang="en-US" dirty="0" smtClean="0"/>
              <a:t>release heat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u="sng" dirty="0" smtClean="0"/>
              <a:t>Endothermic:</a:t>
            </a:r>
            <a:r>
              <a:rPr lang="en-US" dirty="0" smtClean="0"/>
              <a:t> absorb heat</a:t>
            </a:r>
            <a:endParaRPr lang="en-US" dirty="0"/>
          </a:p>
        </p:txBody>
      </p:sp>
      <p:sp>
        <p:nvSpPr>
          <p:cNvPr id="5" name="AutoShape 2" descr="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"/>
          <p:cNvSpPr>
            <a:spLocks noChangeAspect="1" noChangeArrowheads="1"/>
          </p:cNvSpPr>
          <p:nvPr/>
        </p:nvSpPr>
        <p:spPr bwMode="auto">
          <a:xfrm>
            <a:off x="-3175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412" y="4031343"/>
            <a:ext cx="3505200" cy="2590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633" y="4407082"/>
            <a:ext cx="3267890" cy="2450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047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Copyright © Cengage Learning. All rights reserve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68B503-F5BB-4687-80F6-AFDEC42BE7DA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/>
              <a:t>Some Clues That a Chemical Reaction Has Occurred</a:t>
            </a:r>
          </a:p>
        </p:txBody>
      </p:sp>
      <p:pic>
        <p:nvPicPr>
          <p:cNvPr id="267268" name="Picture 4" descr="06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7388" y="1676858"/>
            <a:ext cx="6188050" cy="475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495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Copyright © Cengage Learning. All rights reserved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5141791-C5DA-4CCE-A95F-A09CF60CD89D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7206" y="1143595"/>
            <a:ext cx="7084755" cy="533261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Exercis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4503" y="2133939"/>
            <a:ext cx="8227457" cy="4161341"/>
          </a:xfrm>
        </p:spPr>
        <p:txBody>
          <a:bodyPr/>
          <a:lstStyle/>
          <a:p>
            <a:pPr marL="739553" indent="7936">
              <a:buNone/>
            </a:pPr>
            <a:r>
              <a:rPr lang="en-US" altLang="en-US" sz="2799"/>
              <a:t>What is a </a:t>
            </a:r>
            <a:r>
              <a:rPr lang="en-US" altLang="en-US" sz="2799">
                <a:solidFill>
                  <a:srgbClr val="0000FF"/>
                </a:solidFill>
              </a:rPr>
              <a:t>clue</a:t>
            </a:r>
            <a:r>
              <a:rPr lang="en-US" altLang="en-US" sz="2799"/>
              <a:t> that a chemical reaction has occurred?</a:t>
            </a:r>
          </a:p>
          <a:p>
            <a:pPr marL="739553" indent="7936">
              <a:buNone/>
            </a:pPr>
            <a:endParaRPr lang="en-US" altLang="en-US" sz="2799">
              <a:solidFill>
                <a:srgbClr val="FF0000"/>
              </a:solidFill>
            </a:endParaRPr>
          </a:p>
          <a:p>
            <a:pPr marL="739553" indent="7936">
              <a:buNone/>
            </a:pPr>
            <a:endParaRPr lang="en-US" altLang="en-US" sz="2799">
              <a:solidFill>
                <a:srgbClr val="FF0000"/>
              </a:solidFill>
            </a:endParaRPr>
          </a:p>
          <a:p>
            <a:pPr marL="1375950" lvl="1" indent="-514196">
              <a:buNone/>
            </a:pPr>
            <a:r>
              <a:rPr lang="en-US" altLang="en-US"/>
              <a:t>a)	The color changes.</a:t>
            </a:r>
          </a:p>
          <a:p>
            <a:pPr marL="1375950" lvl="1" indent="-514196">
              <a:buNone/>
            </a:pPr>
            <a:r>
              <a:rPr lang="en-US" altLang="en-US"/>
              <a:t>b)	A solid forms.</a:t>
            </a:r>
          </a:p>
          <a:p>
            <a:pPr marL="1375950" lvl="1" indent="-514196">
              <a:buNone/>
            </a:pPr>
            <a:r>
              <a:rPr lang="en-US" altLang="en-US"/>
              <a:t>c)	Bubbles are present.</a:t>
            </a:r>
          </a:p>
          <a:p>
            <a:pPr marL="1375950" lvl="1" indent="-514196">
              <a:buNone/>
            </a:pPr>
            <a:r>
              <a:rPr lang="en-US" altLang="en-US"/>
              <a:t>d)	A flame is produced.</a:t>
            </a:r>
          </a:p>
          <a:p>
            <a:pPr marL="739553" indent="7936">
              <a:buNone/>
            </a:pPr>
            <a:endParaRPr lang="en-US" altLang="en-US">
              <a:solidFill>
                <a:srgbClr val="009900"/>
              </a:solidFill>
            </a:endParaRPr>
          </a:p>
        </p:txBody>
      </p:sp>
      <p:pic>
        <p:nvPicPr>
          <p:cNvPr id="107524" name="Picture 4" descr="MMj0189251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323" y="1067415"/>
            <a:ext cx="952252" cy="952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1523604" y="-183725"/>
            <a:ext cx="184683" cy="36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799"/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1523604" y="2987274"/>
            <a:ext cx="184683" cy="36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799"/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1523604" y="2939661"/>
            <a:ext cx="184683" cy="36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799"/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2715505" y="5003390"/>
            <a:ext cx="3580467" cy="457081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799"/>
          </a:p>
        </p:txBody>
      </p:sp>
      <p:pic>
        <p:nvPicPr>
          <p:cNvPr id="107534" name="Picture 14" descr="06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673" y="2743379"/>
            <a:ext cx="3582055" cy="2693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2436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Copyright © Cengage Learning. All rights reserved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76345C-F526-41CC-A8AD-473BBF31BF95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7206" y="1143595"/>
            <a:ext cx="7084755" cy="533261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Exercise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4503" y="2133939"/>
            <a:ext cx="8227457" cy="3939149"/>
          </a:xfrm>
        </p:spPr>
        <p:txBody>
          <a:bodyPr>
            <a:normAutofit/>
          </a:bodyPr>
          <a:lstStyle/>
          <a:p>
            <a:pPr marL="747489" indent="-1588">
              <a:buNone/>
            </a:pPr>
            <a:r>
              <a:rPr lang="en-US" altLang="en-US" sz="2799"/>
              <a:t>What is a </a:t>
            </a:r>
            <a:r>
              <a:rPr lang="en-US" altLang="en-US" sz="2799">
                <a:solidFill>
                  <a:srgbClr val="0000FF"/>
                </a:solidFill>
              </a:rPr>
              <a:t>clue</a:t>
            </a:r>
            <a:r>
              <a:rPr lang="en-US" altLang="en-US" sz="2799"/>
              <a:t> that a chemical reaction has occurred?</a:t>
            </a:r>
          </a:p>
          <a:p>
            <a:pPr marL="747489" indent="-1588">
              <a:buNone/>
            </a:pPr>
            <a:r>
              <a:rPr lang="en-US" altLang="en-US"/>
              <a:t>“Colorless hydrochloric acid is added to a red solution of cobalt(II) nitrate, turning the solution blue.”</a:t>
            </a:r>
            <a:endParaRPr lang="en-US" altLang="en-US">
              <a:solidFill>
                <a:srgbClr val="FF0000"/>
              </a:solidFill>
            </a:endParaRPr>
          </a:p>
          <a:p>
            <a:pPr marL="747489" indent="-1588"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 marL="1314056" lvl="1" indent="-452302">
              <a:buNone/>
            </a:pPr>
            <a:r>
              <a:rPr lang="en-US" altLang="en-US"/>
              <a:t>a)	The color changes.</a:t>
            </a:r>
          </a:p>
          <a:p>
            <a:pPr marL="1314056" lvl="1" indent="-452302">
              <a:buNone/>
            </a:pPr>
            <a:r>
              <a:rPr lang="en-US" altLang="en-US"/>
              <a:t>b)	A solid forms.</a:t>
            </a:r>
          </a:p>
          <a:p>
            <a:pPr marL="1314056" lvl="1" indent="-452302">
              <a:buNone/>
            </a:pPr>
            <a:r>
              <a:rPr lang="en-US" altLang="en-US"/>
              <a:t>c)	Bubbles are present.</a:t>
            </a:r>
          </a:p>
          <a:p>
            <a:pPr marL="1314056" lvl="1" indent="-452302">
              <a:buNone/>
            </a:pPr>
            <a:r>
              <a:rPr lang="en-US" altLang="en-US"/>
              <a:t>d)	A flame is produced.</a:t>
            </a:r>
            <a:endParaRPr lang="en-US" altLang="en-US">
              <a:solidFill>
                <a:srgbClr val="FF0000"/>
              </a:solidFill>
            </a:endParaRPr>
          </a:p>
        </p:txBody>
      </p:sp>
      <p:pic>
        <p:nvPicPr>
          <p:cNvPr id="282628" name="Picture 4" descr="MMj0189251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323" y="1067415"/>
            <a:ext cx="952252" cy="952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2629" name="Rectangle 5"/>
          <p:cNvSpPr>
            <a:spLocks noChangeArrowheads="1"/>
          </p:cNvSpPr>
          <p:nvPr/>
        </p:nvSpPr>
        <p:spPr bwMode="auto">
          <a:xfrm>
            <a:off x="1523604" y="-183725"/>
            <a:ext cx="184683" cy="36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799"/>
          </a:p>
        </p:txBody>
      </p:sp>
      <p:sp>
        <p:nvSpPr>
          <p:cNvPr id="282630" name="Rectangle 6"/>
          <p:cNvSpPr>
            <a:spLocks noChangeArrowheads="1"/>
          </p:cNvSpPr>
          <p:nvPr/>
        </p:nvSpPr>
        <p:spPr bwMode="auto">
          <a:xfrm>
            <a:off x="1523604" y="2987274"/>
            <a:ext cx="184683" cy="36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799"/>
          </a:p>
        </p:txBody>
      </p:sp>
      <p:sp>
        <p:nvSpPr>
          <p:cNvPr id="282631" name="Rectangle 7"/>
          <p:cNvSpPr>
            <a:spLocks noChangeArrowheads="1"/>
          </p:cNvSpPr>
          <p:nvPr/>
        </p:nvSpPr>
        <p:spPr bwMode="auto">
          <a:xfrm>
            <a:off x="1523604" y="2939661"/>
            <a:ext cx="184683" cy="36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799"/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2742485" y="4343162"/>
            <a:ext cx="3275747" cy="380901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799"/>
          </a:p>
        </p:txBody>
      </p:sp>
      <p:pic>
        <p:nvPicPr>
          <p:cNvPr id="282633" name="Picture 9" descr="0603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676"/>
          <a:stretch>
            <a:fillRect/>
          </a:stretch>
        </p:blipFill>
        <p:spPr bwMode="auto">
          <a:xfrm>
            <a:off x="6627673" y="4044790"/>
            <a:ext cx="2590125" cy="2202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6236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/>
              <a:t>Copyright © Cengage Learning. All rights reserved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1BBFC10-6BC8-4057-99DD-60E81BFB6A91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7206" y="1143595"/>
            <a:ext cx="7084755" cy="533261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Exercise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4503" y="2133939"/>
            <a:ext cx="8227457" cy="3939149"/>
          </a:xfrm>
        </p:spPr>
        <p:txBody>
          <a:bodyPr>
            <a:normAutofit/>
          </a:bodyPr>
          <a:lstStyle/>
          <a:p>
            <a:pPr marL="457063" indent="-60307">
              <a:buNone/>
            </a:pPr>
            <a:r>
              <a:rPr lang="en-US" altLang="en-US" sz="2799"/>
              <a:t>	What is a </a:t>
            </a:r>
            <a:r>
              <a:rPr lang="en-US" altLang="en-US" sz="2799">
                <a:solidFill>
                  <a:srgbClr val="0000FF"/>
                </a:solidFill>
              </a:rPr>
              <a:t>clue</a:t>
            </a:r>
            <a:r>
              <a:rPr lang="en-US" altLang="en-US" sz="2799"/>
              <a:t> that a chemical reaction has occurred?</a:t>
            </a:r>
          </a:p>
          <a:p>
            <a:pPr marL="457063" indent="-60307">
              <a:buNone/>
            </a:pPr>
            <a:r>
              <a:rPr lang="en-US" altLang="en-US"/>
              <a:t>“A solid forms when a solution of sodium dichromate is added to a solution of lead nitrate.”</a:t>
            </a:r>
          </a:p>
          <a:p>
            <a:pPr marL="1028391" lvl="1" indent="-457063">
              <a:buNone/>
            </a:pPr>
            <a:endParaRPr lang="en-US" altLang="en-US"/>
          </a:p>
          <a:p>
            <a:pPr marL="1028391" lvl="1" indent="-457063">
              <a:buNone/>
            </a:pPr>
            <a:r>
              <a:rPr lang="en-US" altLang="en-US"/>
              <a:t>a)	A gas forms.</a:t>
            </a:r>
          </a:p>
          <a:p>
            <a:pPr marL="1028391" lvl="1" indent="-457063">
              <a:buNone/>
            </a:pPr>
            <a:r>
              <a:rPr lang="en-US" altLang="en-US"/>
              <a:t>b)	A solid forms.</a:t>
            </a:r>
          </a:p>
          <a:p>
            <a:pPr marL="1028391" lvl="1" indent="-457063">
              <a:buNone/>
            </a:pPr>
            <a:r>
              <a:rPr lang="en-US" altLang="en-US"/>
              <a:t>c)	Bubbles are present.</a:t>
            </a:r>
          </a:p>
          <a:p>
            <a:pPr marL="1028391" lvl="1" indent="-457063">
              <a:buNone/>
            </a:pPr>
            <a:r>
              <a:rPr lang="en-US" altLang="en-US"/>
              <a:t>d)	A flame is produced.</a:t>
            </a:r>
          </a:p>
        </p:txBody>
      </p:sp>
      <p:pic>
        <p:nvPicPr>
          <p:cNvPr id="284676" name="Picture 4" descr="MMj0189251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323" y="1067415"/>
            <a:ext cx="952252" cy="952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4677" name="Rectangle 5"/>
          <p:cNvSpPr>
            <a:spLocks noChangeArrowheads="1"/>
          </p:cNvSpPr>
          <p:nvPr/>
        </p:nvSpPr>
        <p:spPr bwMode="auto">
          <a:xfrm>
            <a:off x="1523604" y="-183725"/>
            <a:ext cx="184683" cy="36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799"/>
          </a:p>
        </p:txBody>
      </p:sp>
      <p:sp>
        <p:nvSpPr>
          <p:cNvPr id="284678" name="Rectangle 6"/>
          <p:cNvSpPr>
            <a:spLocks noChangeArrowheads="1"/>
          </p:cNvSpPr>
          <p:nvPr/>
        </p:nvSpPr>
        <p:spPr bwMode="auto">
          <a:xfrm>
            <a:off x="1523604" y="2987274"/>
            <a:ext cx="184683" cy="36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799"/>
          </a:p>
        </p:txBody>
      </p:sp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1523604" y="2939661"/>
            <a:ext cx="184683" cy="369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799"/>
          </a:p>
        </p:txBody>
      </p:sp>
      <p:sp>
        <p:nvSpPr>
          <p:cNvPr id="284680" name="Rectangle 8"/>
          <p:cNvSpPr>
            <a:spLocks noChangeArrowheads="1"/>
          </p:cNvSpPr>
          <p:nvPr/>
        </p:nvSpPr>
        <p:spPr bwMode="auto">
          <a:xfrm>
            <a:off x="2437765" y="4724063"/>
            <a:ext cx="2590125" cy="457081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799"/>
          </a:p>
        </p:txBody>
      </p:sp>
      <p:pic>
        <p:nvPicPr>
          <p:cNvPr id="284681" name="Picture 9" descr="0603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424"/>
          <a:stretch>
            <a:fillRect/>
          </a:stretch>
        </p:blipFill>
        <p:spPr bwMode="auto">
          <a:xfrm>
            <a:off x="6399134" y="3886081"/>
            <a:ext cx="2029884" cy="259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393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812" y="189723"/>
            <a:ext cx="7618412" cy="6426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52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• In a chemical reaction, the chemical composition of a substance changes</a:t>
            </a:r>
          </a:p>
        </p:txBody>
      </p:sp>
      <p:sp>
        <p:nvSpPr>
          <p:cNvPr id="3481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 </a:t>
            </a:r>
          </a:p>
        </p:txBody>
      </p:sp>
      <p:pic>
        <p:nvPicPr>
          <p:cNvPr id="34820" name="Picture 6" descr="D:\Media\JPEG_Image_Library\chapter1\01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2" y="2143126"/>
            <a:ext cx="8542338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679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7212" y="304800"/>
            <a:ext cx="8458200" cy="8382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c) Extensive versus Intensive Properties</a:t>
            </a:r>
          </a:p>
        </p:txBody>
      </p:sp>
      <p:sp>
        <p:nvSpPr>
          <p:cNvPr id="3584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08212" y="2438400"/>
            <a:ext cx="3810000" cy="3124200"/>
          </a:xfrm>
        </p:spPr>
        <p:txBody>
          <a:bodyPr>
            <a:normAutofit fontScale="92500"/>
          </a:bodyPr>
          <a:lstStyle/>
          <a:p>
            <a:pPr eaLnBrk="1" hangingPunct="1">
              <a:buFontTx/>
              <a:buNone/>
            </a:pPr>
            <a:r>
              <a:rPr lang="en-US" altLang="en-US" b="1" u="sng" dirty="0" smtClean="0">
                <a:solidFill>
                  <a:schemeClr val="folHlink"/>
                </a:solidFill>
              </a:rPr>
              <a:t>Extensive Property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-depends on the specific sample under investigation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-varies from sample to sample</a:t>
            </a:r>
          </a:p>
          <a:p>
            <a:pPr eaLnBrk="1" hangingPunct="1">
              <a:buFontTx/>
              <a:buNone/>
            </a:pPr>
            <a:endParaRPr lang="en-US" altLang="en-US" sz="1200" dirty="0"/>
          </a:p>
          <a:p>
            <a:pPr eaLnBrk="1" hangingPunct="1">
              <a:buFontTx/>
              <a:buNone/>
            </a:pPr>
            <a:r>
              <a:rPr lang="en-US" altLang="en-US" dirty="0" err="1" smtClean="0"/>
              <a:t>eg</a:t>
            </a:r>
            <a:r>
              <a:rPr lang="en-US" altLang="en-US" dirty="0" smtClean="0"/>
              <a:t>. Mass, volume, temperature, etc.</a:t>
            </a:r>
          </a:p>
        </p:txBody>
      </p:sp>
      <p:sp>
        <p:nvSpPr>
          <p:cNvPr id="35844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6323012" y="2438400"/>
            <a:ext cx="3810000" cy="32004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US" altLang="en-US" b="1" u="sng" smtClean="0">
                <a:solidFill>
                  <a:schemeClr val="folHlink"/>
                </a:solidFill>
              </a:rPr>
              <a:t>Intensive Property</a:t>
            </a:r>
            <a:endParaRPr lang="en-US" altLang="en-US" b="1" smtClean="0">
              <a:solidFill>
                <a:schemeClr val="folHlink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mtClean="0"/>
              <a:t>-identical in all samples of a given substance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-used to identify substances</a:t>
            </a:r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mtClean="0"/>
              <a:t>eg. Density, melting point, boiling point, color</a:t>
            </a:r>
            <a:endParaRPr lang="en-US" altLang="en-US" u="sng" smtClean="0"/>
          </a:p>
        </p:txBody>
      </p:sp>
      <p:sp>
        <p:nvSpPr>
          <p:cNvPr id="35845" name="Line 6"/>
          <p:cNvSpPr>
            <a:spLocks noChangeShapeType="1"/>
          </p:cNvSpPr>
          <p:nvPr/>
        </p:nvSpPr>
        <p:spPr bwMode="auto">
          <a:xfrm>
            <a:off x="6018212" y="31242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Text Box 8"/>
          <p:cNvSpPr txBox="1">
            <a:spLocks noChangeArrowheads="1"/>
          </p:cNvSpPr>
          <p:nvPr/>
        </p:nvSpPr>
        <p:spPr bwMode="auto">
          <a:xfrm>
            <a:off x="2420938" y="1185864"/>
            <a:ext cx="74072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800"/>
              <a:t> All physical and chemical properties are classified as being either extensive or intensive.</a:t>
            </a:r>
          </a:p>
        </p:txBody>
      </p:sp>
    </p:spTree>
    <p:extLst>
      <p:ext uri="{BB962C8B-B14F-4D97-AF65-F5344CB8AC3E}">
        <p14:creationId xmlns:p14="http://schemas.microsoft.com/office/powerpoint/2010/main" val="306073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2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4. Classification of Matter</a:t>
            </a:r>
          </a:p>
        </p:txBody>
      </p:sp>
      <p:sp>
        <p:nvSpPr>
          <p:cNvPr id="3686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 </a:t>
            </a:r>
          </a:p>
        </p:txBody>
      </p:sp>
      <p:sp>
        <p:nvSpPr>
          <p:cNvPr id="36868" name="Rectangle 6" descr="0113"/>
          <p:cNvSpPr>
            <a:spLocks noGrp="1" noChangeAspect="1" noChangeArrowheads="1"/>
          </p:cNvSpPr>
          <p:nvPr isPhoto="1"/>
        </p:nvSpPr>
        <p:spPr bwMode="auto">
          <a:xfrm>
            <a:off x="2360612" y="1241426"/>
            <a:ext cx="7391400" cy="5387975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025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ChangeArrowheads="1"/>
          </p:cNvSpPr>
          <p:nvPr/>
        </p:nvSpPr>
        <p:spPr bwMode="auto">
          <a:xfrm>
            <a:off x="2208212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C. Atomic Theory of Matter</a:t>
            </a:r>
          </a:p>
        </p:txBody>
      </p:sp>
      <p:sp>
        <p:nvSpPr>
          <p:cNvPr id="37891" name="Rectangle 5"/>
          <p:cNvSpPr>
            <a:spLocks noChangeArrowheads="1"/>
          </p:cNvSpPr>
          <p:nvPr/>
        </p:nvSpPr>
        <p:spPr bwMode="auto">
          <a:xfrm>
            <a:off x="2208212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/>
              <a:t>In the beginning of the 1800s, chemistry was a very different science than it is today.  Little was known about the nature and structure of matter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 sz="12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/>
              <a:t>Thanks to two brilliant early experimentalists, two important chemical laws had been proposed and tested at that time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/>
              <a:t>Remember, laws summarize but do not explain experimental data.</a:t>
            </a:r>
          </a:p>
        </p:txBody>
      </p:sp>
    </p:spTree>
    <p:extLst>
      <p:ext uri="{BB962C8B-B14F-4D97-AF65-F5344CB8AC3E}">
        <p14:creationId xmlns:p14="http://schemas.microsoft.com/office/powerpoint/2010/main" val="1462716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ChangeArrowheads="1"/>
          </p:cNvSpPr>
          <p:nvPr/>
        </p:nvSpPr>
        <p:spPr bwMode="auto">
          <a:xfrm>
            <a:off x="2208212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1. Law of Conservation of Mass</a:t>
            </a:r>
          </a:p>
        </p:txBody>
      </p:sp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2208212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 b="1">
                <a:solidFill>
                  <a:schemeClr val="hlink"/>
                </a:solidFill>
              </a:rPr>
              <a:t>Antoine Lavoisier</a:t>
            </a:r>
            <a:r>
              <a:rPr lang="en-US" altLang="en-US" sz="2800"/>
              <a:t> carried out experiments in which he carefully weighed the chemical reactants, carried out a chemical reaction (combustion), and then carefully collected and weighed the products.</a:t>
            </a:r>
          </a:p>
          <a:p>
            <a:pPr eaLnBrk="1" hangingPunct="1">
              <a:spcBef>
                <a:spcPct val="20000"/>
              </a:spcBef>
            </a:pPr>
            <a:endParaRPr lang="en-US" altLang="en-US" sz="28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800"/>
              <a:t>He found that there is no detectable change in mass during an ordinary chemical reaction.  </a:t>
            </a:r>
            <a:r>
              <a:rPr lang="en-US" altLang="en-US" sz="2800" b="1">
                <a:solidFill>
                  <a:srgbClr val="33BEFF"/>
                </a:solidFill>
              </a:rPr>
              <a:t>Mass is conserved in a chemical reaction!</a:t>
            </a:r>
            <a:endParaRPr lang="en-US" altLang="en-US" sz="2800" b="1"/>
          </a:p>
        </p:txBody>
      </p:sp>
    </p:spTree>
    <p:extLst>
      <p:ext uri="{BB962C8B-B14F-4D97-AF65-F5344CB8AC3E}">
        <p14:creationId xmlns:p14="http://schemas.microsoft.com/office/powerpoint/2010/main" val="3394125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/>
          <p:cNvSpPr>
            <a:spLocks noChangeArrowheads="1"/>
          </p:cNvSpPr>
          <p:nvPr/>
        </p:nvSpPr>
        <p:spPr bwMode="auto">
          <a:xfrm>
            <a:off x="2208212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Interesting Side Note. . .</a:t>
            </a:r>
          </a:p>
        </p:txBody>
      </p:sp>
      <p:sp>
        <p:nvSpPr>
          <p:cNvPr id="39939" name="Rectangle 5"/>
          <p:cNvSpPr>
            <a:spLocks noChangeArrowheads="1"/>
          </p:cNvSpPr>
          <p:nvPr/>
        </p:nvSpPr>
        <p:spPr bwMode="auto">
          <a:xfrm>
            <a:off x="1827212" y="1981200"/>
            <a:ext cx="419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/>
              <a:t>Antoine Lavoisier is known as the </a:t>
            </a:r>
            <a:r>
              <a:rPr lang="en-US" altLang="en-US" b="1">
                <a:solidFill>
                  <a:schemeClr val="hlink"/>
                </a:solidFill>
              </a:rPr>
              <a:t>Father of Modern Chemistry</a:t>
            </a:r>
            <a:r>
              <a:rPr lang="en-US" altLang="en-US"/>
              <a:t>, but he wasn’t always popular during his lifetime.  He funded his laboratory by working as an accountant for King Louis XVI.  As a royal tax collector, he was a prime target for the leaders of the French Revolution.  </a:t>
            </a:r>
            <a:r>
              <a:rPr lang="en-US" altLang="en-US" b="1">
                <a:solidFill>
                  <a:srgbClr val="33BEFF"/>
                </a:solidFill>
              </a:rPr>
              <a:t>He was beheaded on a guillotine in 1794!</a:t>
            </a:r>
          </a:p>
        </p:txBody>
      </p:sp>
      <p:sp>
        <p:nvSpPr>
          <p:cNvPr id="76806" name="Rectangle 6"/>
          <p:cNvSpPr>
            <a:spLocks noChangeAspect="1" noChangeArrowheads="1"/>
          </p:cNvSpPr>
          <p:nvPr/>
        </p:nvSpPr>
        <p:spPr bwMode="auto">
          <a:xfrm>
            <a:off x="6170612" y="1981200"/>
            <a:ext cx="3810000" cy="4114800"/>
          </a:xfrm>
          <a:prstGeom prst="rect">
            <a:avLst/>
          </a:prstGeom>
          <a:blipFill dpi="0" rotWithShape="1">
            <a:blip r:embed="rId2"/>
            <a:srcRect/>
            <a:stretch>
              <a:fillRect b="-19560"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85560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ChangeArrowheads="1"/>
          </p:cNvSpPr>
          <p:nvPr/>
        </p:nvSpPr>
        <p:spPr bwMode="auto">
          <a:xfrm>
            <a:off x="2208212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2. Law of Constant Composition (Law of Definite Proportions)</a:t>
            </a:r>
          </a:p>
        </p:txBody>
      </p:sp>
      <p:sp>
        <p:nvSpPr>
          <p:cNvPr id="40963" name="Rectangle 5"/>
          <p:cNvSpPr>
            <a:spLocks noChangeArrowheads="1"/>
          </p:cNvSpPr>
          <p:nvPr/>
        </p:nvSpPr>
        <p:spPr bwMode="auto">
          <a:xfrm>
            <a:off x="2208212" y="2438400"/>
            <a:ext cx="8001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800" b="1">
                <a:solidFill>
                  <a:schemeClr val="hlink"/>
                </a:solidFill>
              </a:rPr>
              <a:t>Joseph Proust</a:t>
            </a:r>
            <a:r>
              <a:rPr lang="en-US" altLang="en-US" sz="2800"/>
              <a:t> performed careful quantitative studies in which he established that all samples of a given compound have the same proportions, by mass, of the elements present in the compound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altLang="en-US" sz="28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800" b="1">
                <a:solidFill>
                  <a:srgbClr val="33BEFF"/>
                </a:solidFill>
              </a:rPr>
              <a:t>A chemical compound always contains the same elements in the same proportions.</a:t>
            </a:r>
            <a:endParaRPr lang="en-US" altLang="en-US" sz="2800" b="1"/>
          </a:p>
        </p:txBody>
      </p:sp>
    </p:spTree>
    <p:extLst>
      <p:ext uri="{BB962C8B-B14F-4D97-AF65-F5344CB8AC3E}">
        <p14:creationId xmlns:p14="http://schemas.microsoft.com/office/powerpoint/2010/main" val="92683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iodic Table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The periodic table organizes the elements in a particular way. A great deal of information about an element can be gathered from its position in the period table.</a:t>
            </a:r>
          </a:p>
          <a:p>
            <a:pPr>
              <a:lnSpc>
                <a:spcPct val="80000"/>
              </a:lnSpc>
            </a:pPr>
            <a:r>
              <a:rPr lang="en-US" altLang="en-US" dirty="0">
                <a:solidFill>
                  <a:schemeClr val="accent6">
                    <a:lumMod val="50000"/>
                  </a:schemeClr>
                </a:solidFill>
              </a:rPr>
              <a:t>For example, you can predict with reasonably good accuracy the physical and chemical properties of the element. </a:t>
            </a:r>
            <a:endParaRPr lang="en-US" alt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</a:rPr>
              <a:t>You </a:t>
            </a:r>
            <a:r>
              <a:rPr lang="en-US" altLang="en-US" dirty="0">
                <a:solidFill>
                  <a:schemeClr val="accent6">
                    <a:lumMod val="50000"/>
                  </a:schemeClr>
                </a:solidFill>
              </a:rPr>
              <a:t>can also predict what other elements a particular element will react with chemically.</a:t>
            </a:r>
          </a:p>
          <a:p>
            <a:pPr>
              <a:lnSpc>
                <a:spcPct val="80000"/>
              </a:lnSpc>
            </a:pPr>
            <a:r>
              <a:rPr lang="en-US" altLang="en-US" dirty="0">
                <a:solidFill>
                  <a:schemeClr val="accent6">
                    <a:lumMod val="50000"/>
                  </a:schemeClr>
                </a:solidFill>
              </a:rPr>
              <a:t>Understanding the organization and plan of the periodic table will help you obtain basic information about each of the 118 known elements.</a:t>
            </a:r>
          </a:p>
        </p:txBody>
      </p:sp>
    </p:spTree>
    <p:extLst>
      <p:ext uri="{BB962C8B-B14F-4D97-AF65-F5344CB8AC3E}">
        <p14:creationId xmlns:p14="http://schemas.microsoft.com/office/powerpoint/2010/main" val="190237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0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9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612" y="1676400"/>
            <a:ext cx="6502400" cy="49149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rst Periodic Table was published in 1869 by Dimitri Mendeleev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325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1141412" y="381001"/>
            <a:ext cx="4416552" cy="7620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1522413" y="1525558"/>
            <a:ext cx="4416552" cy="464664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endeleev arranged all the known chemical elements of the time by atomic weight and found that similar physical and chemical properties reoccurred in set patterns</a:t>
            </a:r>
          </a:p>
          <a:p>
            <a:r>
              <a:rPr lang="en-US" sz="2800" dirty="0" smtClean="0"/>
              <a:t> ( every 7 elements for light elements and every 17 for heavy elements)</a:t>
            </a:r>
            <a:endParaRPr lang="en-US" sz="2800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4977" y="697643"/>
            <a:ext cx="6403848" cy="3760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0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b="1" u="sng" dirty="0" smtClean="0"/>
              <a:t>Biochemistry</a:t>
            </a:r>
            <a:r>
              <a:rPr lang="en-US" sz="3200" b="1" dirty="0" smtClean="0"/>
              <a:t>:</a:t>
            </a:r>
            <a:r>
              <a:rPr lang="en-US" sz="3200" dirty="0" smtClean="0"/>
              <a:t> study of all substances and processes that occur in living things</a:t>
            </a:r>
          </a:p>
          <a:p>
            <a:endParaRPr lang="en-US" sz="3200" dirty="0"/>
          </a:p>
          <a:p>
            <a:r>
              <a:rPr lang="en-US" sz="3200" b="1" u="sng" dirty="0" smtClean="0"/>
              <a:t>Analytical chemistry</a:t>
            </a:r>
            <a:r>
              <a:rPr lang="en-US" sz="3200" dirty="0" smtClean="0"/>
              <a:t>: identification of substances and determination of their composition</a:t>
            </a:r>
          </a:p>
          <a:p>
            <a:r>
              <a:rPr lang="en-US" sz="3200" dirty="0" smtClean="0"/>
              <a:t>Other branches of chemistry include </a:t>
            </a:r>
            <a:r>
              <a:rPr lang="en-US" sz="3200" b="1" u="sng" dirty="0" smtClean="0"/>
              <a:t>nuclear and polymer chemistry</a:t>
            </a:r>
            <a:endParaRPr lang="en-US" sz="3200" b="1" u="sng" dirty="0"/>
          </a:p>
        </p:txBody>
      </p:sp>
    </p:spTree>
    <p:extLst>
      <p:ext uri="{BB962C8B-B14F-4D97-AF65-F5344CB8AC3E}">
        <p14:creationId xmlns:p14="http://schemas.microsoft.com/office/powerpoint/2010/main" val="251050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812" y="762311"/>
            <a:ext cx="7162800" cy="6095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7063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early periodic t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12" y="1676400"/>
            <a:ext cx="6166474" cy="4267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1212" y="1062564"/>
            <a:ext cx="4479755" cy="5494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503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812" y="-25400"/>
            <a:ext cx="7177314" cy="7177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564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Key to the Periodic Table</a:t>
            </a:r>
          </a:p>
        </p:txBody>
      </p:sp>
      <p:pic>
        <p:nvPicPr>
          <p:cNvPr id="51205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71737" y="2138364"/>
            <a:ext cx="3754438" cy="37988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0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473199" y="685800"/>
            <a:ext cx="5004612" cy="59436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Elements are organized on the table according to their atomic number, usually found near the top of the square.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/>
              <a:t>The atomic number refers to how many protons an atom of that element has.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/>
              <a:t>For instance, hydrogen has 1 proton, so it’s atomic number is 1.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/>
              <a:t>The atomic number is unique to that element</a:t>
            </a:r>
            <a:r>
              <a:rPr lang="en-US" altLang="en-US" sz="2800" dirty="0" smtClean="0"/>
              <a:t>.</a:t>
            </a:r>
          </a:p>
          <a:p>
            <a:pPr lvl="1">
              <a:lnSpc>
                <a:spcPct val="80000"/>
              </a:lnSpc>
            </a:pPr>
            <a:r>
              <a:rPr lang="en-US" altLang="en-US" sz="2800" dirty="0" smtClean="0"/>
              <a:t> </a:t>
            </a:r>
            <a:r>
              <a:rPr lang="en-US" altLang="en-US" sz="2800" dirty="0"/>
              <a:t>No two elements have the same atomic number.</a:t>
            </a:r>
          </a:p>
        </p:txBody>
      </p:sp>
    </p:spTree>
    <p:extLst>
      <p:ext uri="{BB962C8B-B14F-4D97-AF65-F5344CB8AC3E}">
        <p14:creationId xmlns:p14="http://schemas.microsoft.com/office/powerpoint/2010/main" val="1016921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’s in a square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800" b="1" dirty="0"/>
              <a:t>Different periodic tables can include various bits of information, but usually: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atomic number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symbol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atomic mass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number of valence electrons</a:t>
            </a:r>
          </a:p>
          <a:p>
            <a:pPr lvl="1">
              <a:lnSpc>
                <a:spcPct val="90000"/>
              </a:lnSpc>
            </a:pPr>
            <a:r>
              <a:rPr lang="en-US" altLang="en-US" sz="2800" b="1" dirty="0"/>
              <a:t>state of matter at room temperature.</a:t>
            </a:r>
          </a:p>
        </p:txBody>
      </p:sp>
      <p:graphicFrame>
        <p:nvGraphicFramePr>
          <p:cNvPr id="5223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399212" y="2133600"/>
          <a:ext cx="3754438" cy="379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Bitmap Image" r:id="rId3" imgW="4057143" imgH="4105848" progId="Paint.Picture">
                  <p:embed/>
                </p:oleObj>
              </mc:Choice>
              <mc:Fallback>
                <p:oleObj name="Bitmap Image" r:id="rId3" imgW="4057143" imgH="41058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2" y="2133600"/>
                        <a:ext cx="3754438" cy="379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222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tomic Number</a:t>
            </a:r>
          </a:p>
        </p:txBody>
      </p:sp>
      <p:pic>
        <p:nvPicPr>
          <p:cNvPr id="54278" name="Picture 6" descr="hydrogen1"/>
          <p:cNvPicPr>
            <a:picLocks noGrp="1" noChangeAspect="1" noChangeArrowheads="1" noCrop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5412" y="2362201"/>
            <a:ext cx="2660650" cy="2786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4277" name="Rectangle 5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2800"/>
              <a:t>This refers to how many protons an atom of that element has.</a:t>
            </a:r>
          </a:p>
          <a:p>
            <a:r>
              <a:rPr lang="en-US" altLang="en-US" sz="2800"/>
              <a:t>No two elements, have the same number of protons.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2284412" y="5715001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Market" pitchFamily="2" charset="0"/>
              </a:rPr>
              <a:t>Bohr Model of Hydrogen Atom</a:t>
            </a:r>
          </a:p>
        </p:txBody>
      </p:sp>
      <p:pic>
        <p:nvPicPr>
          <p:cNvPr id="54280" name="Picture 8" descr="hydcloud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532813" y="5486401"/>
            <a:ext cx="828675" cy="828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8075612" y="6324601"/>
            <a:ext cx="220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latin typeface="Teletype" pitchFamily="2" charset="0"/>
              </a:rPr>
              <a:t>Wave Model</a:t>
            </a:r>
          </a:p>
        </p:txBody>
      </p:sp>
    </p:spTree>
    <p:extLst>
      <p:ext uri="{BB962C8B-B14F-4D97-AF65-F5344CB8AC3E}">
        <p14:creationId xmlns:p14="http://schemas.microsoft.com/office/powerpoint/2010/main" val="3676831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4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tomic Mass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/>
              <a:t>Atomic Mass refers to the “weight” of the atom.</a:t>
            </a:r>
          </a:p>
          <a:p>
            <a:r>
              <a:rPr lang="en-US" altLang="en-US" sz="2800"/>
              <a:t>It is derived at by adding the number of protons with the number of neutrons. </a:t>
            </a:r>
          </a:p>
        </p:txBody>
      </p:sp>
      <p:pic>
        <p:nvPicPr>
          <p:cNvPr id="56327" name="Picture 7" descr="helium"/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6413" y="1905000"/>
            <a:ext cx="3033713" cy="29035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6551612" y="4953001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IDAutomationSMICRL15" pitchFamily="2" charset="0"/>
              </a:rPr>
              <a:t>H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6627812" y="4724401"/>
            <a:ext cx="35052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latin typeface="Teletype" pitchFamily="2" charset="0"/>
              </a:rPr>
              <a:t>This is a helium atom. Its atomic mass is 4 (protons plus neutrons)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 dirty="0">
              <a:latin typeface="Teletype" pitchFamily="2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latin typeface="Teletype" pitchFamily="2" charset="0"/>
              </a:rPr>
              <a:t>What is its atomic number?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 b="1" dirty="0">
              <a:latin typeface="Teletype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5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6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6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56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63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ymbols</a:t>
            </a:r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800"/>
              <a:t>All elements have their own unique symbol.</a:t>
            </a:r>
          </a:p>
          <a:p>
            <a:r>
              <a:rPr lang="en-US" altLang="en-US" sz="2800"/>
              <a:t>It can consist of a single capital letter, or a capital letter and one or two lower case letters.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1979612" y="2057400"/>
            <a:ext cx="16764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9600" b="1">
                <a:solidFill>
                  <a:schemeClr val="hlink"/>
                </a:solidFill>
                <a:latin typeface="Teletype" pitchFamily="2" charset="0"/>
              </a:rPr>
              <a:t>C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3656012" y="3048001"/>
            <a:ext cx="228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chemeClr val="hlink"/>
                </a:solidFill>
                <a:latin typeface="Teletype" pitchFamily="2" charset="0"/>
              </a:rPr>
              <a:t>Carbon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2284412" y="3962400"/>
            <a:ext cx="21336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9600" b="1">
                <a:solidFill>
                  <a:schemeClr val="accent1"/>
                </a:solidFill>
                <a:latin typeface="Teletype" pitchFamily="2" charset="0"/>
              </a:rPr>
              <a:t>Cu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3884612" y="5334001"/>
            <a:ext cx="228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 b="1">
                <a:solidFill>
                  <a:schemeClr val="accent1"/>
                </a:solidFill>
                <a:latin typeface="Teletype" pitchFamily="2" charset="0"/>
              </a:rPr>
              <a:t>Copper</a:t>
            </a:r>
          </a:p>
        </p:txBody>
      </p:sp>
    </p:spTree>
    <p:extLst>
      <p:ext uri="{BB962C8B-B14F-4D97-AF65-F5344CB8AC3E}">
        <p14:creationId xmlns:p14="http://schemas.microsoft.com/office/powerpoint/2010/main" val="330277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8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mon Elements and Symbols</a:t>
            </a:r>
          </a:p>
        </p:txBody>
      </p:sp>
      <p:graphicFrame>
        <p:nvGraphicFramePr>
          <p:cNvPr id="13926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427412" y="1524001"/>
          <a:ext cx="5638800" cy="512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Bitmap Image" r:id="rId3" imgW="5601482" imgH="5087060" progId="Paint.Picture">
                  <p:embed/>
                </p:oleObj>
              </mc:Choice>
              <mc:Fallback>
                <p:oleObj name="Bitmap Image" r:id="rId3" imgW="5601482" imgH="508706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1524001"/>
                        <a:ext cx="5638800" cy="512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61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alence Electrons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27212" y="1981200"/>
            <a:ext cx="4114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number of valence electrons an atom has may also appear in a squar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Valence electrons are the electrons in the outer energy level of an atom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se are the electrons that are transferred or shared when atoms bond together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/>
          </a:p>
        </p:txBody>
      </p:sp>
      <p:pic>
        <p:nvPicPr>
          <p:cNvPr id="96261" name="Picture 5" descr="covalentblue"/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0612" y="2133601"/>
            <a:ext cx="4038600" cy="3095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2218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 The Scientific Metho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8212" y="1905000"/>
            <a:ext cx="777240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3900" b="1" dirty="0" smtClean="0"/>
              <a:t>A logical approach to the solution of a problem, that lends itself to investigations by observation, generalization, theorizing and testing</a:t>
            </a:r>
          </a:p>
        </p:txBody>
      </p:sp>
    </p:spTree>
    <p:extLst>
      <p:ext uri="{BB962C8B-B14F-4D97-AF65-F5344CB8AC3E}">
        <p14:creationId xmlns:p14="http://schemas.microsoft.com/office/powerpoint/2010/main" val="3293059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6" name="Picture 6" descr="periodic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2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847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Metals</a:t>
            </a:r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08013" y="1981200"/>
            <a:ext cx="5618164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Metals are good conductors of heat and electricity.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Metals are shiny.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Metals are </a:t>
            </a:r>
            <a:r>
              <a:rPr lang="en-US" altLang="en-US" b="1" u="sng" dirty="0">
                <a:solidFill>
                  <a:srgbClr val="FF0000"/>
                </a:solidFill>
              </a:rPr>
              <a:t>ductile</a:t>
            </a:r>
            <a:r>
              <a:rPr lang="en-US" altLang="en-US" u="sng" dirty="0"/>
              <a:t> (</a:t>
            </a:r>
            <a:r>
              <a:rPr lang="en-US" altLang="en-US" dirty="0"/>
              <a:t>can be stretched into thin wires).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Metals are </a:t>
            </a:r>
            <a:r>
              <a:rPr lang="en-US" altLang="en-US" b="1" u="sng" dirty="0">
                <a:solidFill>
                  <a:srgbClr val="FF0000"/>
                </a:solidFill>
              </a:rPr>
              <a:t>malleable </a:t>
            </a:r>
            <a:r>
              <a:rPr lang="en-US" altLang="en-US" dirty="0"/>
              <a:t>(can be pounded into thin sheets).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A chemical property of metal is its reaction with water which results in corrosion.</a:t>
            </a:r>
          </a:p>
        </p:txBody>
      </p:sp>
      <p:pic>
        <p:nvPicPr>
          <p:cNvPr id="76806" name="j0289771.jpg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51612" y="1676400"/>
            <a:ext cx="3581400" cy="4876800"/>
          </a:xfrm>
        </p:spPr>
      </p:pic>
    </p:spTree>
    <p:extLst>
      <p:ext uri="{BB962C8B-B14F-4D97-AF65-F5344CB8AC3E}">
        <p14:creationId xmlns:p14="http://schemas.microsoft.com/office/powerpoint/2010/main" val="68863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68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768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768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06"/>
                  </p:tgtEl>
                </p:cond>
              </p:nextCondLst>
            </p:seq>
            <p:video>
              <p:cMediaNode>
                <p:cTn id="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6806"/>
                </p:tgtEl>
              </p:cMediaNode>
            </p:video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Non-Metals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Non-metals are poor conductors of heat and electricity.</a:t>
            </a:r>
          </a:p>
          <a:p>
            <a:pPr>
              <a:lnSpc>
                <a:spcPct val="90000"/>
              </a:lnSpc>
            </a:pPr>
            <a:r>
              <a:rPr lang="en-US" altLang="en-US"/>
              <a:t>Non-metals are not ductile or malleabl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Solid non-metals are brittle and break easily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y are dull.</a:t>
            </a:r>
          </a:p>
          <a:p>
            <a:pPr>
              <a:lnSpc>
                <a:spcPct val="90000"/>
              </a:lnSpc>
            </a:pPr>
            <a:r>
              <a:rPr lang="en-US" altLang="en-US"/>
              <a:t>Many non-metals are gases.</a:t>
            </a:r>
          </a:p>
        </p:txBody>
      </p:sp>
      <p:sp>
        <p:nvSpPr>
          <p:cNvPr id="80903" name="AutoShape 7" descr="sulfur"/>
          <p:cNvSpPr>
            <a:spLocks noChangeAspect="1" noChangeArrowheads="1"/>
          </p:cNvSpPr>
          <p:nvPr/>
        </p:nvSpPr>
        <p:spPr bwMode="auto">
          <a:xfrm>
            <a:off x="1677987" y="460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5" name="AutoShape 9" descr="sulfur"/>
          <p:cNvSpPr>
            <a:spLocks noChangeAspect="1" noChangeArrowheads="1"/>
          </p:cNvSpPr>
          <p:nvPr/>
        </p:nvSpPr>
        <p:spPr bwMode="auto">
          <a:xfrm>
            <a:off x="1677987" y="460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0906" name="Picture 10" descr="sulfur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9612" y="1957389"/>
            <a:ext cx="4211638" cy="37353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1979612" y="5867401"/>
            <a:ext cx="381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latin typeface="Teletype" pitchFamily="2" charset="0"/>
              </a:rPr>
              <a:t>Sulfur</a:t>
            </a:r>
          </a:p>
        </p:txBody>
      </p:sp>
    </p:spTree>
    <p:extLst>
      <p:ext uri="{BB962C8B-B14F-4D97-AF65-F5344CB8AC3E}">
        <p14:creationId xmlns:p14="http://schemas.microsoft.com/office/powerpoint/2010/main" val="37006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0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0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80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0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0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80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0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0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80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0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0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80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4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0" decel="100000" fill="hold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Metalloids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942012" y="1981200"/>
            <a:ext cx="4191000" cy="4114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/>
              <a:t>Metalloids (metal-like) have properties of both metals and non-metals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y are solids that can be shiny or dull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y conduct heat and electricity better than non-metals but not as well as metals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y are ductile and malleable.</a:t>
            </a:r>
          </a:p>
        </p:txBody>
      </p:sp>
      <p:pic>
        <p:nvPicPr>
          <p:cNvPr id="82951" name="Picture 7" descr="Si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3012" y="1981200"/>
            <a:ext cx="2857500" cy="3810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2970212" y="5943601"/>
            <a:ext cx="2819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latin typeface="Teletype" pitchFamily="2" charset="0"/>
              </a:rPr>
              <a:t>Silicon</a:t>
            </a:r>
          </a:p>
        </p:txBody>
      </p:sp>
    </p:spTree>
    <p:extLst>
      <p:ext uri="{BB962C8B-B14F-4D97-AF65-F5344CB8AC3E}">
        <p14:creationId xmlns:p14="http://schemas.microsoft.com/office/powerpoint/2010/main" val="4294860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2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82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0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build="p"/>
      <p:bldP spid="8295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graphicFrame>
        <p:nvGraphicFramePr>
          <p:cNvPr id="17203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22412" y="-47625"/>
          <a:ext cx="9144000" cy="683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Bitmap Image" r:id="rId3" imgW="9171429" imgH="6857143" progId="Paint.Picture">
                  <p:embed/>
                </p:oleObj>
              </mc:Choice>
              <mc:Fallback>
                <p:oleObj name="Bitmap Image" r:id="rId3" imgW="9171429" imgH="68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2" y="-47625"/>
                        <a:ext cx="9144000" cy="683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2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graphicFrame>
        <p:nvGraphicFramePr>
          <p:cNvPr id="7475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522412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Bitmap Image" r:id="rId3" imgW="7078063" imgH="4486901" progId="Paint.Picture">
                  <p:embed/>
                </p:oleObj>
              </mc:Choice>
              <mc:Fallback>
                <p:oleObj name="Bitmap Image" r:id="rId3" imgW="7078063" imgH="448690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2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0129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446212" y="74644"/>
            <a:ext cx="10058401" cy="1144556"/>
          </a:xfrm>
        </p:spPr>
        <p:txBody>
          <a:bodyPr/>
          <a:lstStyle/>
          <a:p>
            <a:r>
              <a:rPr lang="en-US" altLang="en-US" dirty="0"/>
              <a:t>    Families                </a:t>
            </a:r>
            <a:r>
              <a:rPr lang="en-US" altLang="en-US" dirty="0" smtClean="0"/>
              <a:t>                                    Periods</a:t>
            </a:r>
            <a:endParaRPr lang="en-US" altLang="en-US" dirty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9412" y="1600200"/>
            <a:ext cx="5811838" cy="4876800"/>
          </a:xfrm>
        </p:spPr>
        <p:txBody>
          <a:bodyPr>
            <a:normAutofit/>
          </a:bodyPr>
          <a:lstStyle/>
          <a:p>
            <a:r>
              <a:rPr lang="en-US" altLang="en-US" dirty="0"/>
              <a:t>Columns of elements are called groups or families. </a:t>
            </a:r>
            <a:r>
              <a:rPr lang="en-US" altLang="en-US" dirty="0" smtClean="0"/>
              <a:t>(18)</a:t>
            </a:r>
            <a:endParaRPr lang="en-US" altLang="en-US" dirty="0"/>
          </a:p>
          <a:p>
            <a:r>
              <a:rPr lang="en-US" altLang="en-US" dirty="0"/>
              <a:t>Elements in each family have similar but not identical properties.</a:t>
            </a:r>
          </a:p>
          <a:p>
            <a:r>
              <a:rPr lang="en-US" altLang="en-US" dirty="0"/>
              <a:t>For example, lithium (Li), sodium (Na), potassium (K), and other members of family IA are all soft, white, shiny metals.</a:t>
            </a:r>
          </a:p>
          <a:p>
            <a:r>
              <a:rPr lang="en-US" altLang="en-US" dirty="0"/>
              <a:t>All elements in a family have the same number of valence electrons.</a:t>
            </a:r>
          </a:p>
          <a:p>
            <a:endParaRPr lang="en-US" altLang="en-US" dirty="0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170612" y="1676400"/>
            <a:ext cx="5791200" cy="4343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dirty="0"/>
              <a:t>Each horizontal row of elements is called a period</a:t>
            </a:r>
            <a:r>
              <a:rPr lang="en-US" altLang="en-US" dirty="0" smtClean="0"/>
              <a:t>.(7)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elements in a period are not alike in properties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 fact, the properties change greatly across even given row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first element in a period is always an extremely active solid. The last element in a period, is always an inactive gas.</a:t>
            </a:r>
          </a:p>
        </p:txBody>
      </p:sp>
    </p:spTree>
    <p:extLst>
      <p:ext uri="{BB962C8B-B14F-4D97-AF65-F5344CB8AC3E}">
        <p14:creationId xmlns:p14="http://schemas.microsoft.com/office/powerpoint/2010/main" val="2762909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000" fill="hold"/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000" fill="hold"/>
                                        <p:tgtEl>
                                          <p:spTgt spid="86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8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2000" fill="hold"/>
                                        <p:tgtEl>
                                          <p:spTgt spid="86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0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2000" fill="hold"/>
                                        <p:tgtEl>
                                          <p:spTgt spid="86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WordArt 4"/>
          <p:cNvSpPr>
            <a:spLocks noChangeArrowheads="1" noChangeShapeType="1" noTextEdit="1"/>
          </p:cNvSpPr>
          <p:nvPr/>
        </p:nvSpPr>
        <p:spPr bwMode="auto">
          <a:xfrm>
            <a:off x="3275012" y="2590801"/>
            <a:ext cx="5619750" cy="1724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en-US" sz="9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 panose="020B0A04020102020204" pitchFamily="34" charset="0"/>
              </a:rPr>
              <a:t>Families</a:t>
            </a:r>
          </a:p>
        </p:txBody>
      </p:sp>
    </p:spTree>
    <p:extLst>
      <p:ext uri="{BB962C8B-B14F-4D97-AF65-F5344CB8AC3E}">
        <p14:creationId xmlns:p14="http://schemas.microsoft.com/office/powerpoint/2010/main" val="3908536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 descr="periodic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-69850"/>
            <a:ext cx="9144000" cy="6927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424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periodic3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-69850"/>
            <a:ext cx="9144000" cy="6927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868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 in the Scientific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 </a:t>
            </a:r>
            <a:r>
              <a:rPr lang="en-US" sz="3200" dirty="0" smtClean="0"/>
              <a:t>observe and state a proble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Form a hypothesi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Test the hypothesi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Record and analyze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Form a conclus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Replicate the work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186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5" descr="periodic4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-69850"/>
            <a:ext cx="9144000" cy="6927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4709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5" descr="periodic5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-69850"/>
            <a:ext cx="9144000" cy="6927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645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98308" name="Picture 4" descr="periodI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0"/>
            <a:ext cx="9144000" cy="685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800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99332" name="Picture 4" descr="periodI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0"/>
            <a:ext cx="9144000" cy="685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855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00356" name="Picture 4" descr="periodI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0"/>
            <a:ext cx="9144000" cy="685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7307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01380" name="Picture 4" descr="periodI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0"/>
            <a:ext cx="9144000" cy="685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431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Picture 5" descr="periodic8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-69850"/>
            <a:ext cx="9144000" cy="6927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715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5" descr="periodic9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-69850"/>
            <a:ext cx="9144000" cy="6927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5624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5" descr="periodic10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2412" y="0"/>
            <a:ext cx="9144000" cy="685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653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0189" y="6178"/>
            <a:ext cx="12993817" cy="7309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250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arthtones 16x9">
  <a:themeElements>
    <a:clrScheme name="Earthtones_16x9">
      <a:dk1>
        <a:srgbClr val="652825"/>
      </a:dk1>
      <a:lt1>
        <a:sysClr val="window" lastClr="FFFFFF"/>
      </a:lt1>
      <a:dk2>
        <a:srgbClr val="000000"/>
      </a:dk2>
      <a:lt2>
        <a:srgbClr val="F5DD8F"/>
      </a:lt2>
      <a:accent1>
        <a:srgbClr val="A2C838"/>
      </a:accent1>
      <a:accent2>
        <a:srgbClr val="F68E20"/>
      </a:accent2>
      <a:accent3>
        <a:srgbClr val="38B0B6"/>
      </a:accent3>
      <a:accent4>
        <a:srgbClr val="E95020"/>
      </a:accent4>
      <a:accent5>
        <a:srgbClr val="E0B12C"/>
      </a:accent5>
      <a:accent6>
        <a:srgbClr val="985A34"/>
      </a:accent6>
      <a:hlink>
        <a:srgbClr val="F68E20"/>
      </a:hlink>
      <a:folHlink>
        <a:srgbClr val="727272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00000"/>
              </a:schemeClr>
            </a:gs>
            <a:gs pos="100000">
              <a:schemeClr val="phClr">
                <a:tint val="8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0000"/>
              </a:schemeClr>
              <a:schemeClr val="phClr">
                <a:tint val="8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Earthtones_16x9">
      <a:dk1>
        <a:srgbClr val="652825"/>
      </a:dk1>
      <a:lt1>
        <a:sysClr val="window" lastClr="FFFFFF"/>
      </a:lt1>
      <a:dk2>
        <a:srgbClr val="000000"/>
      </a:dk2>
      <a:lt2>
        <a:srgbClr val="F5DD8F"/>
      </a:lt2>
      <a:accent1>
        <a:srgbClr val="A2C838"/>
      </a:accent1>
      <a:accent2>
        <a:srgbClr val="F68E20"/>
      </a:accent2>
      <a:accent3>
        <a:srgbClr val="38B0B6"/>
      </a:accent3>
      <a:accent4>
        <a:srgbClr val="E95020"/>
      </a:accent4>
      <a:accent5>
        <a:srgbClr val="E0B12C"/>
      </a:accent5>
      <a:accent6>
        <a:srgbClr val="985A34"/>
      </a:accent6>
      <a:hlink>
        <a:srgbClr val="F68E20"/>
      </a:hlink>
      <a:folHlink>
        <a:srgbClr val="727272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Earthtones_16x9">
      <a:dk1>
        <a:srgbClr val="652825"/>
      </a:dk1>
      <a:lt1>
        <a:sysClr val="window" lastClr="FFFFFF"/>
      </a:lt1>
      <a:dk2>
        <a:srgbClr val="000000"/>
      </a:dk2>
      <a:lt2>
        <a:srgbClr val="F5DD8F"/>
      </a:lt2>
      <a:accent1>
        <a:srgbClr val="A2C838"/>
      </a:accent1>
      <a:accent2>
        <a:srgbClr val="F68E20"/>
      </a:accent2>
      <a:accent3>
        <a:srgbClr val="38B0B6"/>
      </a:accent3>
      <a:accent4>
        <a:srgbClr val="E95020"/>
      </a:accent4>
      <a:accent5>
        <a:srgbClr val="E0B12C"/>
      </a:accent5>
      <a:accent6>
        <a:srgbClr val="985A34"/>
      </a:accent6>
      <a:hlink>
        <a:srgbClr val="F68E20"/>
      </a:hlink>
      <a:folHlink>
        <a:srgbClr val="727272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C0661D01-5C9C-48FA-9887-83B1E66B59C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arth tone presentation (widescreen)</Template>
  <TotalTime>0</TotalTime>
  <Words>3251</Words>
  <Application>Microsoft Office PowerPoint</Application>
  <PresentationFormat>Custom</PresentationFormat>
  <Paragraphs>417</Paragraphs>
  <Slides>100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0</vt:i4>
      </vt:variant>
    </vt:vector>
  </HeadingPairs>
  <TitlesOfParts>
    <vt:vector size="112" baseType="lpstr">
      <vt:lpstr>Arial</vt:lpstr>
      <vt:lpstr>Arial Black</vt:lpstr>
      <vt:lpstr>Corbel</vt:lpstr>
      <vt:lpstr>IDAutomationSMICRL15</vt:lpstr>
      <vt:lpstr>Market</vt:lpstr>
      <vt:lpstr>Palatino</vt:lpstr>
      <vt:lpstr>Teletype</vt:lpstr>
      <vt:lpstr>Times</vt:lpstr>
      <vt:lpstr>Wingdings</vt:lpstr>
      <vt:lpstr>Earthtones 16x9</vt:lpstr>
      <vt:lpstr>CS ChemDraw Drawing</vt:lpstr>
      <vt:lpstr>Bitmap Image</vt:lpstr>
      <vt:lpstr>Unit 1: Matter and The Nature of Chemistry</vt:lpstr>
      <vt:lpstr>PowerPoint Presentation</vt:lpstr>
      <vt:lpstr>Natural Science falls into 2 general categories: </vt:lpstr>
      <vt:lpstr>Applications of  Chemistry</vt:lpstr>
      <vt:lpstr>Branches of Chemistry</vt:lpstr>
      <vt:lpstr>PowerPoint Presentation</vt:lpstr>
      <vt:lpstr>PowerPoint Presentation</vt:lpstr>
      <vt:lpstr> The Scientific Method</vt:lpstr>
      <vt:lpstr>Steps in the Scientific method</vt:lpstr>
      <vt:lpstr>Steps 1,&amp;,2 Observing and stating the problem and forming a hypothesis</vt:lpstr>
      <vt:lpstr>For an experiment to be valid, it should contain a control setup, a variable, and an experimental setup</vt:lpstr>
      <vt:lpstr>PowerPoint Presentation</vt:lpstr>
      <vt:lpstr>both beakers are same size, same amount of water, identical thermometers, beaker  a has antifreeze added to it</vt:lpstr>
      <vt:lpstr>PowerPoint Presentation</vt:lpstr>
      <vt:lpstr>PowerPoint Presentation</vt:lpstr>
      <vt:lpstr>b) Experiment</vt:lpstr>
      <vt:lpstr>Hypothesis</vt:lpstr>
      <vt:lpstr>c) Law</vt:lpstr>
      <vt:lpstr>d) Theory</vt:lpstr>
      <vt:lpstr>Data</vt:lpstr>
      <vt:lpstr>PowerPoint Presentation</vt:lpstr>
      <vt:lpstr>Matter</vt:lpstr>
      <vt:lpstr>PowerPoint Presentation</vt:lpstr>
      <vt:lpstr>B. Introduction to Matter</vt:lpstr>
      <vt:lpstr> Physical States of Matter: 4</vt:lpstr>
      <vt:lpstr>a) Gas</vt:lpstr>
      <vt:lpstr>b) Liquid</vt:lpstr>
      <vt:lpstr>c) Solid</vt:lpstr>
      <vt:lpstr>Plasma</vt:lpstr>
      <vt:lpstr>d) Nanoscale Representations of Physical States  The Kinetic-Molecular Theory</vt:lpstr>
      <vt:lpstr>e) Macroscale, Microscale, Nanoscale</vt:lpstr>
      <vt:lpstr>e) Macroscale, Microscale, Nanoscale</vt:lpstr>
      <vt:lpstr>2. Chemical Composition</vt:lpstr>
      <vt:lpstr>a) Pure or a Mixture?</vt:lpstr>
      <vt:lpstr> Heterogeneous Mixtures</vt:lpstr>
      <vt:lpstr> Homogeneous Mixture (Solution)</vt:lpstr>
      <vt:lpstr>PowerPoint Presentation</vt:lpstr>
      <vt:lpstr>PowerPoint Presentation</vt:lpstr>
      <vt:lpstr>PowerPoint Presentation</vt:lpstr>
      <vt:lpstr>PowerPoint Presentation</vt:lpstr>
      <vt:lpstr>Mass</vt:lpstr>
      <vt:lpstr>Weight </vt:lpstr>
      <vt:lpstr>Difference between weight and mass</vt:lpstr>
      <vt:lpstr>Volu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Physical Changes</vt:lpstr>
      <vt:lpstr>Types of physical changes:  ( changes in states of matter)</vt:lpstr>
      <vt:lpstr>In a phase change:</vt:lpstr>
      <vt:lpstr>b) Chemical Properties</vt:lpstr>
      <vt:lpstr>PowerPoint Presentation</vt:lpstr>
      <vt:lpstr>Indication of a chemical reaction</vt:lpstr>
      <vt:lpstr>Some Clues That a Chemical Reaction Has Occurred</vt:lpstr>
      <vt:lpstr>Exercise</vt:lpstr>
      <vt:lpstr>Exercise</vt:lpstr>
      <vt:lpstr>Exercise</vt:lpstr>
      <vt:lpstr>• In a chemical reaction, the chemical composition of a substance changes</vt:lpstr>
      <vt:lpstr>c) Extensive versus Intensive Properties</vt:lpstr>
      <vt:lpstr>4. Classification of Matter</vt:lpstr>
      <vt:lpstr>PowerPoint Presentation</vt:lpstr>
      <vt:lpstr>PowerPoint Presentation</vt:lpstr>
      <vt:lpstr>PowerPoint Presentation</vt:lpstr>
      <vt:lpstr>PowerPoint Presentation</vt:lpstr>
      <vt:lpstr>Periodic Table</vt:lpstr>
      <vt:lpstr>The first Periodic Table was published in 1869 by Dimitri Mendeleev</vt:lpstr>
      <vt:lpstr>PowerPoint Presentation</vt:lpstr>
      <vt:lpstr>PowerPoint Presentation</vt:lpstr>
      <vt:lpstr>Other early periodic tables</vt:lpstr>
      <vt:lpstr>PowerPoint Presentation</vt:lpstr>
      <vt:lpstr>Key to the Periodic Table</vt:lpstr>
      <vt:lpstr>What’s in a square?</vt:lpstr>
      <vt:lpstr>Atomic Number</vt:lpstr>
      <vt:lpstr>Atomic Mass</vt:lpstr>
      <vt:lpstr>Symbols</vt:lpstr>
      <vt:lpstr>Common Elements and Symbols</vt:lpstr>
      <vt:lpstr>Valence Electrons</vt:lpstr>
      <vt:lpstr>PowerPoint Presentation</vt:lpstr>
      <vt:lpstr>Properties of Metals</vt:lpstr>
      <vt:lpstr>Properties of Non-Metals</vt:lpstr>
      <vt:lpstr>Properties of Metalloids</vt:lpstr>
      <vt:lpstr>PowerPoint Presentation</vt:lpstr>
      <vt:lpstr>PowerPoint Presentation</vt:lpstr>
      <vt:lpstr>    Families                                                    Peri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4-05-30T04:50:41Z</dcterms:created>
  <dcterms:modified xsi:type="dcterms:W3CDTF">2014-06-24T06:57:2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8010659991</vt:lpwstr>
  </property>
</Properties>
</file>